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3930" w:rsidRPr="0080606D" w:rsidRDefault="00DB3930" w:rsidP="00DB1288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</w:pPr>
    </w:p>
    <w:p w:rsidR="00DB3930" w:rsidRPr="0080606D" w:rsidRDefault="00F6224E" w:rsidP="00DB1288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u w:val="single"/>
          <w:lang w:eastAsia="ru-RU"/>
        </w:rPr>
        <w:drawing>
          <wp:inline distT="0" distB="0" distL="0" distR="0">
            <wp:extent cx="5940425" cy="8251651"/>
            <wp:effectExtent l="19050" t="0" r="3175" b="0"/>
            <wp:docPr id="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82516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3930" w:rsidRPr="0080606D" w:rsidRDefault="00DB3930" w:rsidP="00DB1288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</w:pPr>
    </w:p>
    <w:p w:rsidR="00994CB0" w:rsidRDefault="00994CB0" w:rsidP="00994CB0">
      <w:pPr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</w:pPr>
    </w:p>
    <w:p w:rsidR="009874CC" w:rsidRPr="0080606D" w:rsidRDefault="009874CC" w:rsidP="00994CB0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0E153B" w:rsidRPr="0080606D" w:rsidRDefault="00DB1288" w:rsidP="00DB1288">
      <w:pPr>
        <w:jc w:val="center"/>
        <w:rPr>
          <w:rFonts w:ascii="Times New Roman" w:eastAsiaTheme="majorEastAsia" w:hAnsi="Times New Roman" w:cs="Times New Roman"/>
          <w:b/>
          <w:color w:val="000000" w:themeColor="text1"/>
          <w:sz w:val="24"/>
          <w:szCs w:val="24"/>
          <w:u w:val="single"/>
        </w:rPr>
      </w:pPr>
      <w:r w:rsidRPr="0080606D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П</w:t>
      </w:r>
      <w:r w:rsidR="008C2936" w:rsidRPr="0080606D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ояснительная записка</w:t>
      </w:r>
    </w:p>
    <w:p w:rsidR="0024782E" w:rsidRDefault="00D976C3" w:rsidP="00A91E1E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Рабочая  п</w:t>
      </w:r>
      <w:r w:rsidR="00A91E1E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рограмма по математике составлена на основе Фундаментального ядра соде</w:t>
      </w:r>
      <w:r w:rsidR="00A91E1E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р</w:t>
      </w:r>
      <w:r w:rsidR="00A91E1E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жания общего образования, </w:t>
      </w:r>
      <w:r w:rsidR="0024782E" w:rsidRPr="0024782E">
        <w:rPr>
          <w:rFonts w:ascii="Times New Roman" w:hAnsi="Times New Roman" w:cs="Times New Roman"/>
          <w:color w:val="000000"/>
          <w:sz w:val="24"/>
          <w:szCs w:val="24"/>
        </w:rPr>
        <w:t>примерной  рабочей программы по математике и авторской  программы по курсу математики 5–9 классов, созданной на основе единой концепции преподавания математики в средней школе, разработанной А.Г. Мерзляком, В.Б. Поло</w:t>
      </w:r>
      <w:r w:rsidR="0024782E" w:rsidRPr="0024782E">
        <w:rPr>
          <w:rFonts w:ascii="Times New Roman" w:hAnsi="Times New Roman" w:cs="Times New Roman"/>
          <w:color w:val="000000"/>
          <w:sz w:val="24"/>
          <w:szCs w:val="24"/>
        </w:rPr>
        <w:t>н</w:t>
      </w:r>
      <w:r w:rsidR="0024782E" w:rsidRPr="0024782E">
        <w:rPr>
          <w:rFonts w:ascii="Times New Roman" w:hAnsi="Times New Roman" w:cs="Times New Roman"/>
          <w:color w:val="000000"/>
          <w:sz w:val="24"/>
          <w:szCs w:val="24"/>
        </w:rPr>
        <w:t>ским, М.С. Якиром — авторами учебников, включённых в систему «Алго</w:t>
      </w:r>
      <w:r w:rsidR="0024782E">
        <w:rPr>
          <w:rFonts w:ascii="Times New Roman" w:hAnsi="Times New Roman" w:cs="Times New Roman"/>
          <w:color w:val="000000"/>
          <w:sz w:val="24"/>
          <w:szCs w:val="24"/>
        </w:rPr>
        <w:t xml:space="preserve">ритм успеха». </w:t>
      </w:r>
    </w:p>
    <w:p w:rsidR="00A91E1E" w:rsidRPr="0080606D" w:rsidRDefault="0024782E" w:rsidP="00A91E1E">
      <w:pPr>
        <w:rPr>
          <w:rStyle w:val="a5"/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 Данная рабочая программа создана с учетом </w:t>
      </w:r>
      <w:r w:rsidR="00A91E1E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требований к результатам освоения образ</w:t>
      </w:r>
      <w:r w:rsidR="00A91E1E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о</w:t>
      </w:r>
      <w:r w:rsidR="00A91E1E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вательной программы основного общ</w:t>
      </w:r>
      <w:r w:rsidR="002C48F6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его образования, представленных в федеральном г</w:t>
      </w:r>
      <w:r w:rsidR="002C48F6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о</w:t>
      </w:r>
      <w:r w:rsidR="002C48F6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сударственном станда</w:t>
      </w:r>
      <w:r w:rsidR="00224104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рте</w:t>
      </w:r>
      <w:r w:rsidR="002C48F6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 основного общего образования</w:t>
      </w:r>
      <w:r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,</w:t>
      </w:r>
      <w:r w:rsidR="002C48F6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с учётом преемственности с примерными программами для начального общего образования по математике. В ней та</w:t>
      </w:r>
      <w:r w:rsidR="002C48F6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к</w:t>
      </w:r>
      <w:r w:rsidR="002C48F6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же учитываются доминирующие идеи и положения Программы развития и формирования универсальных  учебных действий для основного общего образования, которые обеспеч</w:t>
      </w:r>
      <w:r w:rsidR="002C48F6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и</w:t>
      </w:r>
      <w:r w:rsidR="002C48F6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вают формирование российской гражданской идентичности, коммуникативных качеств личности и способствуют формированию ключевой компетенции - </w:t>
      </w:r>
      <w:r w:rsidR="002C48F6" w:rsidRPr="0080606D">
        <w:rPr>
          <w:rStyle w:val="a5"/>
          <w:rFonts w:ascii="Times New Roman" w:hAnsi="Times New Roman" w:cs="Times New Roman"/>
          <w:color w:val="000000" w:themeColor="text1"/>
          <w:sz w:val="24"/>
          <w:szCs w:val="24"/>
        </w:rPr>
        <w:t>умения учиться.</w:t>
      </w:r>
    </w:p>
    <w:tbl>
      <w:tblPr>
        <w:tblW w:w="8222" w:type="dxa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17"/>
        <w:gridCol w:w="7505"/>
      </w:tblGrid>
      <w:tr w:rsidR="00155A0E" w:rsidRPr="0080606D" w:rsidTr="008B0854">
        <w:trPr>
          <w:trHeight w:val="292"/>
        </w:trPr>
        <w:tc>
          <w:tcPr>
            <w:tcW w:w="717" w:type="dxa"/>
          </w:tcPr>
          <w:p w:rsidR="00CB48BF" w:rsidRPr="0080606D" w:rsidRDefault="00CB48BF" w:rsidP="00CB48B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№</w:t>
            </w:r>
          </w:p>
        </w:tc>
        <w:tc>
          <w:tcPr>
            <w:tcW w:w="7505" w:type="dxa"/>
          </w:tcPr>
          <w:p w:rsidR="00CB48BF" w:rsidRPr="0080606D" w:rsidRDefault="00CB48BF" w:rsidP="00CB48BF">
            <w:pPr>
              <w:pStyle w:val="a6"/>
              <w:ind w:left="540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  <w:p w:rsidR="00CB48BF" w:rsidRPr="0080606D" w:rsidRDefault="00CB48BF" w:rsidP="00CB48BF">
            <w:pPr>
              <w:pStyle w:val="a6"/>
              <w:ind w:left="540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80606D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Нормативные документы, обеспечивающие реал</w:t>
            </w:r>
            <w:r w:rsidRPr="0080606D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и</w:t>
            </w:r>
            <w:r w:rsidRPr="0080606D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 xml:space="preserve">зацию </w:t>
            </w:r>
          </w:p>
          <w:p w:rsidR="00CB48BF" w:rsidRPr="0080606D" w:rsidRDefault="00CB48BF" w:rsidP="00AF1BBF">
            <w:pPr>
              <w:pStyle w:val="a6"/>
              <w:ind w:left="540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80606D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программы</w:t>
            </w:r>
          </w:p>
        </w:tc>
      </w:tr>
      <w:tr w:rsidR="00155A0E" w:rsidRPr="0080606D" w:rsidTr="008B0854">
        <w:trPr>
          <w:trHeight w:val="628"/>
        </w:trPr>
        <w:tc>
          <w:tcPr>
            <w:tcW w:w="717" w:type="dxa"/>
          </w:tcPr>
          <w:p w:rsidR="00CB48BF" w:rsidRPr="0080606D" w:rsidRDefault="00CB48BF" w:rsidP="00CB48B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)</w:t>
            </w:r>
          </w:p>
        </w:tc>
        <w:tc>
          <w:tcPr>
            <w:tcW w:w="7505" w:type="dxa"/>
          </w:tcPr>
          <w:p w:rsidR="00CB48BF" w:rsidRPr="0080606D" w:rsidRDefault="00CB48BF" w:rsidP="00CB48BF">
            <w:pPr>
              <w:pStyle w:val="a8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0606D">
              <w:rPr>
                <w:rFonts w:ascii="Times New Roman" w:hAnsi="Times New Roman"/>
                <w:color w:val="000000" w:themeColor="text1"/>
                <w:szCs w:val="24"/>
              </w:rPr>
              <w:t xml:space="preserve">Федеральный </w:t>
            </w:r>
            <w:r w:rsidRPr="0080606D">
              <w:rPr>
                <w:rFonts w:ascii="Times New Roman" w:hAnsi="Times New Roman" w:cs="Times New Roman"/>
                <w:color w:val="000000" w:themeColor="text1"/>
                <w:szCs w:val="24"/>
              </w:rPr>
              <w:t xml:space="preserve">компонент государственного стандарта 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  <w:szCs w:val="24"/>
              </w:rPr>
              <w:t xml:space="preserve">основного общего образования </w:t>
            </w:r>
            <w:r w:rsidRPr="0080606D">
              <w:rPr>
                <w:rFonts w:ascii="Times New Roman" w:hAnsi="Times New Roman" w:cs="Times New Roman"/>
                <w:color w:val="000000" w:themeColor="text1"/>
                <w:szCs w:val="24"/>
              </w:rPr>
              <w:t xml:space="preserve">по математике/ 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3"/>
                <w:szCs w:val="23"/>
                <w:shd w:val="clear" w:color="auto" w:fill="FFFFFF"/>
              </w:rPr>
              <w:t>Приказ Минобрнауки России от 17 декабря 2010 г. N 1897.</w:t>
            </w:r>
            <w:r w:rsidRPr="0080606D">
              <w:rPr>
                <w:rFonts w:ascii="Helvetica" w:hAnsi="Helvetica" w:cs="Helvetica"/>
                <w:color w:val="000000" w:themeColor="text1"/>
                <w:sz w:val="23"/>
                <w:szCs w:val="23"/>
                <w:shd w:val="clear" w:color="auto" w:fill="FFFFFF"/>
              </w:rPr>
              <w:t> </w:t>
            </w:r>
          </w:p>
        </w:tc>
      </w:tr>
      <w:tr w:rsidR="00155A0E" w:rsidRPr="0080606D" w:rsidTr="008B0854">
        <w:trPr>
          <w:trHeight w:val="673"/>
        </w:trPr>
        <w:tc>
          <w:tcPr>
            <w:tcW w:w="717" w:type="dxa"/>
          </w:tcPr>
          <w:p w:rsidR="00CB48BF" w:rsidRPr="0080606D" w:rsidRDefault="00CB48BF" w:rsidP="00CB48B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)</w:t>
            </w:r>
          </w:p>
        </w:tc>
        <w:tc>
          <w:tcPr>
            <w:tcW w:w="7505" w:type="dxa"/>
          </w:tcPr>
          <w:p w:rsidR="00CB48BF" w:rsidRPr="0080606D" w:rsidRDefault="00A14A26" w:rsidP="00A14A26">
            <w:pPr>
              <w:pStyle w:val="a8"/>
              <w:rPr>
                <w:rFonts w:ascii="Times New Roman" w:hAnsi="Times New Roman"/>
                <w:color w:val="000000" w:themeColor="text1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</w:rPr>
              <w:t>Примерная</w:t>
            </w:r>
            <w:r w:rsidR="00AF1BBF"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</w:rPr>
              <w:t xml:space="preserve"> основн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</w:rPr>
              <w:t>ая</w:t>
            </w:r>
            <w:r w:rsidR="00AF1BBF"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</w:rPr>
              <w:t xml:space="preserve"> образовательн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</w:rPr>
              <w:t>ая</w:t>
            </w:r>
            <w:r w:rsidR="00AF1BBF"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</w:rPr>
              <w:t xml:space="preserve"> программ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</w:rPr>
              <w:t>а</w:t>
            </w:r>
            <w:r w:rsidR="00AF1BBF"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</w:rPr>
              <w:t xml:space="preserve"> основного общего образ</w:t>
            </w:r>
            <w:r w:rsidR="00AF1BBF"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</w:rPr>
              <w:t>о</w:t>
            </w:r>
            <w:r w:rsidR="00AF1BBF"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</w:rPr>
              <w:t>вания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</w:rPr>
              <w:t>»</w:t>
            </w:r>
            <w:r w:rsidR="00AF1BBF"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</w:rPr>
              <w:t xml:space="preserve"> (одобрена решением федерального учебно-методического объедин</w:t>
            </w:r>
            <w:r w:rsidR="00AF1BBF"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</w:rPr>
              <w:t>е</w:t>
            </w:r>
            <w:r w:rsidR="00AF1BBF"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</w:rPr>
              <w:t>ния по общему образованию, протокол от 08.04.2015 N 1/15)</w:t>
            </w:r>
          </w:p>
        </w:tc>
      </w:tr>
      <w:tr w:rsidR="00155A0E" w:rsidRPr="0080606D" w:rsidTr="008B0854">
        <w:trPr>
          <w:trHeight w:val="823"/>
        </w:trPr>
        <w:tc>
          <w:tcPr>
            <w:tcW w:w="717" w:type="dxa"/>
          </w:tcPr>
          <w:p w:rsidR="00CB48BF" w:rsidRPr="0080606D" w:rsidRDefault="00CB48BF" w:rsidP="00CB48B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)</w:t>
            </w:r>
          </w:p>
        </w:tc>
        <w:tc>
          <w:tcPr>
            <w:tcW w:w="7505" w:type="dxa"/>
          </w:tcPr>
          <w:p w:rsidR="00CB48BF" w:rsidRPr="0080606D" w:rsidRDefault="00A14A26" w:rsidP="00A14A26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Федеральный закон от 29.12.2012г. N 273-ФЗ «Об образовании в Российской Федерации» в действующей редакции;</w:t>
            </w:r>
          </w:p>
        </w:tc>
      </w:tr>
    </w:tbl>
    <w:p w:rsidR="00224104" w:rsidRPr="0080606D" w:rsidRDefault="00224104" w:rsidP="00A91E1E">
      <w:pPr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</w:pPr>
      <w:r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Курс </w:t>
      </w:r>
      <w:r w:rsidRPr="0080606D">
        <w:rPr>
          <w:rStyle w:val="a5"/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  <w:t>математики 5-6</w:t>
      </w:r>
      <w:r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 классов является фундаментом для математического образования и развития школьников, доминирующей функцией при его  изучении в этом возрасте явл</w:t>
      </w:r>
      <w:r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я</w:t>
      </w:r>
      <w:r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ется  интеллектуальное развитие учащихся. Курс построен на взвешенном соотношении новых и ранее  усвоенных знаний,обязательных и дополнительных тем для изучения, а также учитывает возрастные и индивидуальные особенности усвоения знаний учащимися.</w:t>
      </w:r>
    </w:p>
    <w:p w:rsidR="00224104" w:rsidRPr="0080606D" w:rsidRDefault="00224104" w:rsidP="00A91E1E">
      <w:pPr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</w:pPr>
      <w:r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   Практическая значимость школьного курса математики 5-6 классов состоит в том, что предметом её изучения являются  прос</w:t>
      </w:r>
      <w:r w:rsidR="00784205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т</w:t>
      </w:r>
      <w:r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ранственные формы и количественные соотнош</w:t>
      </w:r>
      <w:r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е</w:t>
      </w:r>
      <w:r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ния </w:t>
      </w:r>
      <w:r w:rsidR="00E94803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реального мира. В  современном обществе математическая подготовка необходима каждому человеку, т.к</w:t>
      </w:r>
      <w:r w:rsidR="00784205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.</w:t>
      </w:r>
      <w:r w:rsidR="00E94803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 математика присутствует во всех сферах  человеческой деятельн</w:t>
      </w:r>
      <w:r w:rsidR="00E94803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о</w:t>
      </w:r>
      <w:r w:rsidR="00E94803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сти. </w:t>
      </w:r>
    </w:p>
    <w:p w:rsidR="00E94803" w:rsidRPr="0080606D" w:rsidRDefault="00E94803" w:rsidP="00A91E1E">
      <w:pPr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</w:pPr>
      <w:r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lastRenderedPageBreak/>
        <w:t xml:space="preserve">    Математика является одним из опорных школьных предметов. Математические знания и умения необходимы для изучения алгебры и геометрии в 7-9 классах, а также для изуч</w:t>
      </w:r>
      <w:r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е</w:t>
      </w:r>
      <w:r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ния смежных дисциплин.</w:t>
      </w:r>
    </w:p>
    <w:p w:rsidR="00E94803" w:rsidRPr="0080606D" w:rsidRDefault="00E94803" w:rsidP="00A91E1E">
      <w:pPr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</w:pPr>
      <w:r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  Одной из основных целей изучения математики является развитие мышления, прежде всего абстрактного мышления.  С точки зрения воспитания творческой личности особенно важно, чтобы в структуру мышления учащихся , кроме алгоритмических умений и нав</w:t>
      </w:r>
      <w:r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ы</w:t>
      </w:r>
      <w:r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ков, которые сформулированы в стандартных правилах, формулах и алгоритмах действий, вошли эвристические приёмы как общего</w:t>
      </w:r>
      <w:r w:rsidR="00FA0CCB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, так и конкретного характера. Эти приёмы, в ч</w:t>
      </w:r>
      <w:r w:rsidR="00FA0CCB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а</w:t>
      </w:r>
      <w:r w:rsidR="00FA0CCB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стности, формируются при поиске решения задач высших уровней сложности. В процессе изучения математики также формируются и такие качества мышления, как сила и ги</w:t>
      </w:r>
      <w:r w:rsidR="00FA0CCB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б</w:t>
      </w:r>
      <w:r w:rsidR="00FA0CCB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кость , конструктивность и критичность.  Для адаптации в современном информационном обществе важным фактором является формирование математического стиля мышления, включающее в себя индукцию и дедукцию, обобщение и конкретизацию, анализ и синтез, классификацию и систематизацию, абстрагирование и аналогию.</w:t>
      </w:r>
    </w:p>
    <w:p w:rsidR="00FA0CCB" w:rsidRPr="0080606D" w:rsidRDefault="00FA0CCB" w:rsidP="00A91E1E">
      <w:pPr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</w:pPr>
      <w:r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   Обучение математике даёт возможность школьникам научиться планировать свою де</w:t>
      </w:r>
      <w:r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я</w:t>
      </w:r>
      <w:r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тельность, критически оценивать её, принимать самостоятельные  решения, отстаивать свои взгляды и убеждения.</w:t>
      </w:r>
    </w:p>
    <w:p w:rsidR="00FA0CCB" w:rsidRPr="0080606D" w:rsidRDefault="00FA0CCB" w:rsidP="00A91E1E">
      <w:pPr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</w:pPr>
      <w:r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   В процессе изучения математики школьники учатся излагать свои мысли</w:t>
      </w:r>
      <w:r w:rsidR="0023496A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 ясно и исче</w:t>
      </w:r>
      <w:r w:rsidR="0023496A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р</w:t>
      </w:r>
      <w:r w:rsidR="0023496A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пывающе, приобретают навыки чёткого и грамотного выполнения математических зап</w:t>
      </w:r>
      <w:r w:rsidR="0023496A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и</w:t>
      </w:r>
      <w:r w:rsidR="0023496A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сей, при этом использование математического языка позволяет развивать у учащихся гр</w:t>
      </w:r>
      <w:r w:rsidR="0023496A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а</w:t>
      </w:r>
      <w:r w:rsidR="0023496A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мотную устную и письменную речь.</w:t>
      </w:r>
    </w:p>
    <w:p w:rsidR="0023496A" w:rsidRPr="0080606D" w:rsidRDefault="0023496A" w:rsidP="00A91E1E">
      <w:pPr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</w:pPr>
      <w:r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   Знакомство с историей развития математики как науки формирует у учащихся </w:t>
      </w:r>
      <w:r w:rsidR="00784205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п</w:t>
      </w:r>
      <w:r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редста</w:t>
      </w:r>
      <w:r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в</w:t>
      </w:r>
      <w:r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ление о </w:t>
      </w:r>
      <w:r w:rsidR="00784205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математике как части общечеловеч</w:t>
      </w:r>
      <w:r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еской культуры.</w:t>
      </w:r>
    </w:p>
    <w:p w:rsidR="0023496A" w:rsidRPr="0080606D" w:rsidRDefault="0023496A" w:rsidP="00A91E1E">
      <w:pPr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</w:pPr>
      <w:r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   Значительное внимание в изложении теоретического материала курса уделяется его м</w:t>
      </w:r>
      <w:r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о</w:t>
      </w:r>
      <w:r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тивации, раскрытию сути основных понятий, идей, методов. Обучение построено на базе теорииразвивающего обучения, что достигается особенностями изложения теоретического материала и упражнениями на сравнение, анализ, выделение главного, установление св</w:t>
      </w:r>
      <w:r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я</w:t>
      </w:r>
      <w:r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зей, классификацию, обо</w:t>
      </w:r>
      <w:r w:rsidR="00784205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б</w:t>
      </w:r>
      <w:r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щение и систематизацию.  Особоакцентируются </w:t>
      </w:r>
      <w:r w:rsidR="00F73375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содержательное раскрытие математических понятий, толкование сущности математических методов и о</w:t>
      </w:r>
      <w:r w:rsidR="00F73375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б</w:t>
      </w:r>
      <w:r w:rsidR="00F73375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ласти их применения, демо</w:t>
      </w:r>
      <w:r w:rsidR="00C94231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н</w:t>
      </w:r>
      <w:r w:rsidR="00F73375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страция возможностей</w:t>
      </w:r>
      <w:r w:rsidR="00C94231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 xml:space="preserve"> применения теоретических знаний для </w:t>
      </w:r>
      <w:r w:rsidR="00985F9F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решения задач прикладного характ</w:t>
      </w:r>
      <w:r w:rsidR="00C94231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ера, например решения текстовых задач, денежных и процентных расчётов , умение пользоваться количественной информацией, представле</w:t>
      </w:r>
      <w:r w:rsidR="00C94231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н</w:t>
      </w:r>
      <w:r w:rsidR="00C94231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ной в различных формах, умение читать графики. Осознание общего, существенного я</w:t>
      </w:r>
      <w:r w:rsidR="00C94231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в</w:t>
      </w:r>
      <w:r w:rsidR="00C94231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ляется основной базой для решения упражнений. Важно приводить детальные пояснения к решению типовых упражнений. Этим раскрывается суть метода</w:t>
      </w:r>
      <w:r w:rsidR="00DE5561" w:rsidRPr="0080606D">
        <w:rPr>
          <w:rStyle w:val="a5"/>
          <w:rFonts w:ascii="Times New Roman" w:hAnsi="Times New Roman" w:cs="Times New Roman"/>
          <w:i w:val="0"/>
          <w:color w:val="000000" w:themeColor="text1"/>
          <w:sz w:val="24"/>
          <w:szCs w:val="24"/>
        </w:rPr>
        <w:t>, подхода, предлагается алгоритм или эвристическая схема решения упражнений определённого типа.</w:t>
      </w:r>
    </w:p>
    <w:p w:rsidR="00B73C7B" w:rsidRPr="0080606D" w:rsidRDefault="00B73C7B" w:rsidP="00B73C7B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                      Курс </w:t>
      </w:r>
      <w:r w:rsidRPr="0080606D">
        <w:rPr>
          <w:rStyle w:val="ac"/>
          <w:rFonts w:ascii="Times New Roman" w:hAnsi="Times New Roman" w:cs="Times New Roman"/>
          <w:color w:val="000000" w:themeColor="text1"/>
          <w:sz w:val="24"/>
          <w:szCs w:val="24"/>
        </w:rPr>
        <w:t xml:space="preserve">алгебры 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7-9 классов является базовым для математического образов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а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ния и развития школьников. Алгебраические знания и умения необходимы для изучения геометрии в 7-9 классах, алгебры и начал математического анализа в 10-11 классах, а та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к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же для изучения смежных дисциплин.</w:t>
      </w:r>
    </w:p>
    <w:p w:rsidR="00B73C7B" w:rsidRPr="0080606D" w:rsidRDefault="00B73C7B" w:rsidP="00B73C7B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        Практическая значимость школьного курса алгебры 7-9 классов состоит в том, что предметом её изучения являются количественные отношения и процессы реального мира, 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lastRenderedPageBreak/>
        <w:t>описанные математическими моделями. В современном обществе математическая подг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о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товка необходима каждому человеку, так как математика присутствует во всех сферах ч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е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ловеческой деятельности.</w:t>
      </w:r>
    </w:p>
    <w:p w:rsidR="00B73C7B" w:rsidRPr="0080606D" w:rsidRDefault="00B73C7B" w:rsidP="00B73C7B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       Одной из основных целей изучения алгебры является развитие мышления, прежде всего Формирование  абстрактного мышления.  В процессе изучения алгебры формируе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т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ся логическое и алгоритмическое мышление, а также такие качества мышления, как сила и гибкость, конструктивность и критичность. Для адаптации в современном информацио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н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ном обществе важным фактором является формирование математического стиля мышл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е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ния, включающее в себя индукцию и дедукцию, обобщение и конкретизацию, анализ и синтез, классификацию и систематизацию, абстрагирование и аналогию.</w:t>
      </w:r>
    </w:p>
    <w:p w:rsidR="00B73C7B" w:rsidRPr="0080606D" w:rsidRDefault="00B73C7B" w:rsidP="00B73C7B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      Обучение алгебре даёт возможность школьникам научиться планировать свою де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я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тельность, критически оценивать её, принимать самостоятельные решения, отстаивать свои взгляды и убеждения.</w:t>
      </w:r>
    </w:p>
    <w:p w:rsidR="00B73C7B" w:rsidRPr="0080606D" w:rsidRDefault="00B73C7B" w:rsidP="00B73C7B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      В процессе изучения алгебры школьники учатся излагать свои мысли ясно и исчерп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ы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вающе, приобретают навыки чёткого и грамотного выполнения математических записей, при этом использование математического языка позволяет развивать у учащихся грамо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т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ную устную и письменную речь.</w:t>
      </w:r>
    </w:p>
    <w:p w:rsidR="00B73C7B" w:rsidRPr="0080606D" w:rsidRDefault="00B73C7B" w:rsidP="00B73C7B">
      <w:p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Знакомство с историей развит</w:t>
      </w:r>
      <w:r w:rsidR="00DB3930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ия алгебры как науки формирует у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учащихся представление об алгебре как части общечеловеческой культуры.</w:t>
      </w:r>
    </w:p>
    <w:p w:rsidR="00B73C7B" w:rsidRPr="0080606D" w:rsidRDefault="00B73C7B" w:rsidP="00B73C7B">
      <w:p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      Значительное внимание в изложении теоретического материала курса уделяется его мотивации, раскрытию сути основных понятий, идей, методов.. Обучение построено на базе теории развивающего обучения, что достигается особенностями изложения теорет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и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ческого материала и упражнениями на сравнение, анализ, выделение главного , устано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в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ление связей,, классификацию, обобщение и систематизацию. Особо акцентируются с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о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держательное раскрытие математических понятий, толкование сущности математических методов и области их применения, демонстрация возможностей применения теоретич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е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ских знаний для решения разнообразных задач прикладного характера, например решения текстовых задач, денежных и процентных расчётов, умение пользоваться количественной информацией, представленной в различной форме, умение читать графики. Осознание общего, существенного является основной базой для решения упражнений.  Важно прив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о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дить детальные пояснения к решению типовых упражнений. Этим раскрывается суть м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е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тода, подхода, предлагается алгоритм или эвристическая схема решения упражнений о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п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ределённого типа.</w:t>
      </w:r>
    </w:p>
    <w:p w:rsidR="003D3838" w:rsidRPr="0080606D" w:rsidRDefault="003D3838" w:rsidP="003D3838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ab/>
        <w:t xml:space="preserve">Практическая значимость школьного курса </w:t>
      </w:r>
      <w:r w:rsidRPr="0080606D">
        <w:rPr>
          <w:rStyle w:val="ac"/>
          <w:rFonts w:ascii="Times New Roman" w:hAnsi="Times New Roman" w:cs="Times New Roman"/>
          <w:color w:val="000000" w:themeColor="text1"/>
          <w:sz w:val="24"/>
          <w:szCs w:val="24"/>
        </w:rPr>
        <w:t xml:space="preserve">геометрии 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7-9 классов состоит в том, что предметом её изучения являются пространственные формы и количественные отн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о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шения реального мира. В современном обществе математическая подготовка необходима каждому человеку, т.к. математика присутствует во всех сферах человеческой деятельн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о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сти. </w:t>
      </w:r>
    </w:p>
    <w:p w:rsidR="003D3838" w:rsidRPr="0080606D" w:rsidRDefault="003D3838" w:rsidP="003D3838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ab/>
        <w:t>Геометрия является одним из опорных школьных предметов. Геометрические зн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а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ния и умения необходимы для изучения других школьных дисциплин</w:t>
      </w:r>
      <w:r w:rsidR="009A42B3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.</w:t>
      </w:r>
    </w:p>
    <w:p w:rsidR="003D3838" w:rsidRPr="0080606D" w:rsidRDefault="003D3838" w:rsidP="003D3838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Одной  из основных целей изучение геометрии является развитие мышления, прежде вс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е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го формирование абстрактного мышления.  В процессе изучения геометрии формируются логическое и алгоритмическое , а также такие качества мышления, как сила и гибкость, конструктивность и критичность.  Для адаптации в современном информационном общ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е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стве важным фактором является формирование математического стиля мышления, вкл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ю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чающего в себя индукцию и дедукцию, обобщение и конкретизацию, анализ и синтез, классификацию и систематизацию, абстрагирование и аналогию.</w:t>
      </w:r>
    </w:p>
    <w:p w:rsidR="003D3838" w:rsidRPr="0080606D" w:rsidRDefault="003D3838" w:rsidP="003D3838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lastRenderedPageBreak/>
        <w:tab/>
        <w:t xml:space="preserve">Обучение геометрии даёт возможность школьникам   научиться планировать свою деятельность, критически оценивать её, принимать самостоятельные решения, отставать свои взгляды и убеждения. </w:t>
      </w:r>
    </w:p>
    <w:p w:rsidR="003D3838" w:rsidRPr="0080606D" w:rsidRDefault="003D3838" w:rsidP="003D3838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ab/>
        <w:t>В процессе изучения геометрии школьники учатся излагать свои мысли ясно и и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с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черпывающе, приобретают навыки чёткого выполнения математических записей, при этом использование математического языка позволяет развивать у учащихся грамотную устную и письменную речь.</w:t>
      </w:r>
    </w:p>
    <w:p w:rsidR="003D3838" w:rsidRPr="0080606D" w:rsidRDefault="003D3838" w:rsidP="003D3838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ab/>
        <w:t>Знакомство с историей развития геометрии как науки формирует у учащихся пре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д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ставление о геометрии как части общечеловеческой культуры.</w:t>
      </w:r>
    </w:p>
    <w:p w:rsidR="00A14A26" w:rsidRDefault="003D3838" w:rsidP="007429B5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ab/>
        <w:t>Значительное внимание в изложении  теоретического материала курса уделяется его мотивации, раскрытию сути основных понятий, идей, методов. Особо акцентируются содержательное раскрытие математических понятий, толкование сущности математич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е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ских методов и области их применения, демонстрация возможностей применения теор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е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тических знаний для решения разнообразных задач прикладного характера. Осознание общего, существенного является основной базой для решения упражнений. Этим раскр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ы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вается суть метода, предлагается алгоритм или эвристическая схема решения упражнений определённого типа. </w:t>
      </w:r>
    </w:p>
    <w:p w:rsidR="009874CC" w:rsidRDefault="009874CC" w:rsidP="009874CC">
      <w:pPr>
        <w:rPr>
          <w:rFonts w:ascii="Times New Roman" w:eastAsiaTheme="majorEastAsia" w:hAnsi="Times New Roman" w:cs="Times New Roman"/>
          <w:b/>
          <w:bCs/>
          <w:color w:val="231F20"/>
          <w:w w:val="90"/>
        </w:rPr>
      </w:pPr>
    </w:p>
    <w:p w:rsidR="00AC34BD" w:rsidRPr="009874CC" w:rsidRDefault="00AC34BD" w:rsidP="009874CC"/>
    <w:p w:rsidR="00155A0E" w:rsidRPr="00A574E4" w:rsidRDefault="00155A0E" w:rsidP="00155A0E">
      <w:pPr>
        <w:pStyle w:val="2"/>
        <w:spacing w:before="152" w:line="248" w:lineRule="exact"/>
        <w:ind w:left="158"/>
        <w:jc w:val="center"/>
        <w:rPr>
          <w:rFonts w:ascii="Times New Roman" w:hAnsi="Times New Roman" w:cs="Times New Roman"/>
          <w:sz w:val="22"/>
          <w:szCs w:val="22"/>
        </w:rPr>
      </w:pPr>
      <w:r w:rsidRPr="00A574E4">
        <w:rPr>
          <w:rFonts w:ascii="Times New Roman" w:hAnsi="Times New Roman" w:cs="Times New Roman"/>
          <w:color w:val="231F20"/>
          <w:w w:val="90"/>
          <w:sz w:val="22"/>
          <w:szCs w:val="22"/>
        </w:rPr>
        <w:t>ЦЕЛИИОСОБЕННОСТИИЗУЧЕНИЯУЧЕБНОГОПРЕДМЕТА</w:t>
      </w:r>
    </w:p>
    <w:p w:rsidR="00155A0E" w:rsidRPr="00A574E4" w:rsidRDefault="00155A0E" w:rsidP="00155A0E">
      <w:pPr>
        <w:spacing w:line="248" w:lineRule="exact"/>
        <w:ind w:left="157"/>
        <w:jc w:val="center"/>
        <w:rPr>
          <w:rFonts w:ascii="Times New Roman" w:hAnsi="Times New Roman" w:cs="Times New Roman"/>
        </w:rPr>
      </w:pPr>
      <w:r w:rsidRPr="00A574E4">
        <w:rPr>
          <w:rFonts w:ascii="Times New Roman" w:hAnsi="Times New Roman" w:cs="Times New Roman"/>
          <w:color w:val="231F20"/>
          <w:w w:val="90"/>
        </w:rPr>
        <w:t>«МАТЕМАТИКА».5-9КЛАССЫ</w:t>
      </w:r>
    </w:p>
    <w:p w:rsidR="00155A0E" w:rsidRPr="0024782E" w:rsidRDefault="00155A0E" w:rsidP="0024782E">
      <w:pPr>
        <w:pStyle w:val="aa"/>
        <w:spacing w:before="92" w:line="252" w:lineRule="auto"/>
        <w:ind w:left="157" w:right="154" w:firstLine="226"/>
        <w:rPr>
          <w:rStyle w:val="ac"/>
          <w:b w:val="0"/>
        </w:rPr>
      </w:pPr>
      <w:r w:rsidRPr="0024782E">
        <w:rPr>
          <w:rStyle w:val="ac"/>
          <w:b w:val="0"/>
        </w:rPr>
        <w:t>Приоритетными целями обучения математике в 5—9 классах являются:</w:t>
      </w:r>
    </w:p>
    <w:p w:rsidR="00155A0E" w:rsidRPr="0024782E" w:rsidRDefault="00155A0E" w:rsidP="00155A0E">
      <w:pPr>
        <w:pStyle w:val="aa"/>
        <w:spacing w:before="69" w:line="252" w:lineRule="auto"/>
        <w:ind w:left="378" w:right="154" w:hanging="142"/>
        <w:rPr>
          <w:rStyle w:val="ac"/>
          <w:b w:val="0"/>
        </w:rPr>
      </w:pPr>
      <w:r w:rsidRPr="0024782E">
        <w:rPr>
          <w:rStyle w:val="ac"/>
          <w:b w:val="0"/>
        </w:rPr>
        <w:t>- формирование центральных математических понятий (число, величина, геометрич</w:t>
      </w:r>
      <w:r w:rsidRPr="0024782E">
        <w:rPr>
          <w:rStyle w:val="ac"/>
          <w:b w:val="0"/>
        </w:rPr>
        <w:t>е</w:t>
      </w:r>
      <w:r w:rsidRPr="0024782E">
        <w:rPr>
          <w:rStyle w:val="ac"/>
          <w:b w:val="0"/>
        </w:rPr>
        <w:t>ская фигура, переменная, вероятность, функция), обеспечивающих преемственность и перспективность математического образования обучающихся;</w:t>
      </w:r>
    </w:p>
    <w:p w:rsidR="00155A0E" w:rsidRPr="0024782E" w:rsidRDefault="00155A0E" w:rsidP="00155A0E">
      <w:pPr>
        <w:pStyle w:val="aa"/>
        <w:spacing w:before="4" w:line="252" w:lineRule="auto"/>
        <w:ind w:left="378" w:right="154" w:hanging="142"/>
        <w:rPr>
          <w:rStyle w:val="ac"/>
          <w:b w:val="0"/>
        </w:rPr>
      </w:pPr>
      <w:r w:rsidRPr="0024782E">
        <w:rPr>
          <w:rStyle w:val="ac"/>
          <w:b w:val="0"/>
        </w:rPr>
        <w:t>- подведение обучающихся на доступном для них уровне к осознанию взаимосвязи математики и окружающего мира, понимание математики как части общей культуры человечества;</w:t>
      </w:r>
    </w:p>
    <w:p w:rsidR="00155A0E" w:rsidRPr="0024782E" w:rsidRDefault="00155A0E" w:rsidP="00155A0E">
      <w:pPr>
        <w:pStyle w:val="aa"/>
        <w:spacing w:before="3" w:line="252" w:lineRule="auto"/>
        <w:ind w:left="378" w:right="154" w:hanging="142"/>
        <w:rPr>
          <w:rStyle w:val="ac"/>
          <w:b w:val="0"/>
        </w:rPr>
      </w:pPr>
      <w:r w:rsidRPr="0024782E">
        <w:rPr>
          <w:rStyle w:val="ac"/>
          <w:b w:val="0"/>
        </w:rPr>
        <w:t>- развитие интеллектуальных и творческих способностей обучающихся, познавател</w:t>
      </w:r>
      <w:r w:rsidRPr="0024782E">
        <w:rPr>
          <w:rStyle w:val="ac"/>
          <w:b w:val="0"/>
        </w:rPr>
        <w:t>ь</w:t>
      </w:r>
      <w:r w:rsidRPr="0024782E">
        <w:rPr>
          <w:rStyle w:val="ac"/>
          <w:b w:val="0"/>
        </w:rPr>
        <w:t>ной активности, исследовательских умений, критичности мышления, интереса к из</w:t>
      </w:r>
      <w:r w:rsidRPr="0024782E">
        <w:rPr>
          <w:rStyle w:val="ac"/>
          <w:b w:val="0"/>
        </w:rPr>
        <w:t>у</w:t>
      </w:r>
      <w:r w:rsidRPr="0024782E">
        <w:rPr>
          <w:rStyle w:val="ac"/>
          <w:b w:val="0"/>
        </w:rPr>
        <w:t>чению математики;</w:t>
      </w:r>
    </w:p>
    <w:p w:rsidR="00155A0E" w:rsidRPr="0024782E" w:rsidRDefault="00155A0E" w:rsidP="00155A0E">
      <w:pPr>
        <w:pStyle w:val="aa"/>
        <w:spacing w:before="4" w:line="252" w:lineRule="auto"/>
        <w:ind w:left="378" w:right="154" w:hanging="142"/>
        <w:rPr>
          <w:rStyle w:val="ac"/>
          <w:b w:val="0"/>
        </w:rPr>
      </w:pPr>
      <w:r w:rsidRPr="0024782E">
        <w:rPr>
          <w:rStyle w:val="ac"/>
          <w:b w:val="0"/>
        </w:rPr>
        <w:t>- формирование функциональной математической грамотности: умения распознавать проявления математических понятий, объектов и закономерностей в реальных жи</w:t>
      </w:r>
      <w:r w:rsidRPr="0024782E">
        <w:rPr>
          <w:rStyle w:val="ac"/>
          <w:b w:val="0"/>
        </w:rPr>
        <w:t>з</w:t>
      </w:r>
      <w:r w:rsidRPr="0024782E">
        <w:rPr>
          <w:rStyle w:val="ac"/>
          <w:b w:val="0"/>
        </w:rPr>
        <w:t>ненных ситуациях и при изучении других учебных предметов, проявления зависим</w:t>
      </w:r>
      <w:r w:rsidRPr="0024782E">
        <w:rPr>
          <w:rStyle w:val="ac"/>
          <w:b w:val="0"/>
        </w:rPr>
        <w:t>о</w:t>
      </w:r>
      <w:r w:rsidRPr="0024782E">
        <w:rPr>
          <w:rStyle w:val="ac"/>
          <w:b w:val="0"/>
        </w:rPr>
        <w:t>стей и закономерностей, формулировать их на языке математики и создавать матем</w:t>
      </w:r>
      <w:r w:rsidRPr="0024782E">
        <w:rPr>
          <w:rStyle w:val="ac"/>
          <w:b w:val="0"/>
        </w:rPr>
        <w:t>а</w:t>
      </w:r>
      <w:r w:rsidRPr="0024782E">
        <w:rPr>
          <w:rStyle w:val="ac"/>
          <w:b w:val="0"/>
        </w:rPr>
        <w:t>тические модели, применять освоенный математический аппарат для решения пра</w:t>
      </w:r>
      <w:r w:rsidRPr="0024782E">
        <w:rPr>
          <w:rStyle w:val="ac"/>
          <w:b w:val="0"/>
        </w:rPr>
        <w:t>к</w:t>
      </w:r>
      <w:r w:rsidRPr="0024782E">
        <w:rPr>
          <w:rStyle w:val="ac"/>
          <w:b w:val="0"/>
        </w:rPr>
        <w:t>тико-ориентированных задач, интерпретировать и оценивать полученные результ</w:t>
      </w:r>
      <w:r w:rsidRPr="0024782E">
        <w:rPr>
          <w:rStyle w:val="ac"/>
          <w:b w:val="0"/>
        </w:rPr>
        <w:t>а</w:t>
      </w:r>
      <w:r w:rsidRPr="0024782E">
        <w:rPr>
          <w:rStyle w:val="ac"/>
          <w:b w:val="0"/>
        </w:rPr>
        <w:t>ты.</w:t>
      </w:r>
    </w:p>
    <w:p w:rsidR="00155A0E" w:rsidRPr="0024782E" w:rsidRDefault="00155A0E" w:rsidP="00155A0E">
      <w:pPr>
        <w:pStyle w:val="aa"/>
        <w:spacing w:before="8" w:line="252" w:lineRule="auto"/>
        <w:ind w:left="157" w:right="154" w:firstLine="226"/>
        <w:rPr>
          <w:rStyle w:val="ac"/>
          <w:b w:val="0"/>
        </w:rPr>
      </w:pPr>
      <w:r w:rsidRPr="0024782E">
        <w:rPr>
          <w:rStyle w:val="ac"/>
          <w:b w:val="0"/>
        </w:rPr>
        <w:t>Основные линии содержания курса математики в 5—9 классах: «Числа и вычисл</w:t>
      </w:r>
      <w:r w:rsidRPr="0024782E">
        <w:rPr>
          <w:rStyle w:val="ac"/>
          <w:b w:val="0"/>
        </w:rPr>
        <w:t>е</w:t>
      </w:r>
      <w:r w:rsidRPr="0024782E">
        <w:rPr>
          <w:rStyle w:val="ac"/>
          <w:b w:val="0"/>
        </w:rPr>
        <w:t>ния», «Алгебра» («Алгебраические выражения», «Уравнения и неравенства»), «Фун</w:t>
      </w:r>
      <w:r w:rsidRPr="0024782E">
        <w:rPr>
          <w:rStyle w:val="ac"/>
          <w:b w:val="0"/>
        </w:rPr>
        <w:t>к</w:t>
      </w:r>
      <w:r w:rsidRPr="0024782E">
        <w:rPr>
          <w:rStyle w:val="ac"/>
          <w:b w:val="0"/>
        </w:rPr>
        <w:t>ции», «Геометрия» («Геометрические фигуры и их свойства», «Измерение геометрич</w:t>
      </w:r>
      <w:r w:rsidRPr="0024782E">
        <w:rPr>
          <w:rStyle w:val="ac"/>
          <w:b w:val="0"/>
        </w:rPr>
        <w:t>е</w:t>
      </w:r>
      <w:r w:rsidRPr="0024782E">
        <w:rPr>
          <w:rStyle w:val="ac"/>
          <w:b w:val="0"/>
        </w:rPr>
        <w:t>ских величин»), «Вероятность и статистика». Данные линии  развиваются  параллел</w:t>
      </w:r>
      <w:r w:rsidRPr="0024782E">
        <w:rPr>
          <w:rStyle w:val="ac"/>
          <w:b w:val="0"/>
        </w:rPr>
        <w:t>ь</w:t>
      </w:r>
      <w:r w:rsidRPr="0024782E">
        <w:rPr>
          <w:rStyle w:val="ac"/>
          <w:b w:val="0"/>
        </w:rPr>
        <w:t>но,  каждая  в  соответствии с собственной логикой, однако не независимо одна от др</w:t>
      </w:r>
      <w:r w:rsidRPr="0024782E">
        <w:rPr>
          <w:rStyle w:val="ac"/>
          <w:b w:val="0"/>
        </w:rPr>
        <w:t>у</w:t>
      </w:r>
      <w:r w:rsidRPr="0024782E">
        <w:rPr>
          <w:rStyle w:val="ac"/>
          <w:b w:val="0"/>
        </w:rPr>
        <w:t>гой, а в тесном контакте и взаимодействии. Кроме этого, их объединяет логическая с</w:t>
      </w:r>
      <w:r w:rsidRPr="0024782E">
        <w:rPr>
          <w:rStyle w:val="ac"/>
          <w:b w:val="0"/>
        </w:rPr>
        <w:t>о</w:t>
      </w:r>
      <w:r w:rsidRPr="0024782E">
        <w:rPr>
          <w:rStyle w:val="ac"/>
          <w:b w:val="0"/>
        </w:rPr>
        <w:t xml:space="preserve">ставляющая, традиционно присущая математике и пронизывающая все математические курсы и содержательные линии. Сформулированное в Федеральном государственном </w:t>
      </w:r>
      <w:r w:rsidR="00674C82">
        <w:rPr>
          <w:rStyle w:val="ac"/>
          <w:b w:val="0"/>
        </w:rPr>
        <w:lastRenderedPageBreak/>
        <w:t>об</w:t>
      </w:r>
      <w:r w:rsidRPr="0024782E">
        <w:rPr>
          <w:rStyle w:val="ac"/>
          <w:b w:val="0"/>
        </w:rPr>
        <w:t>разовательном стандарте основного общего образования требование «уметь опер</w:t>
      </w:r>
      <w:r w:rsidRPr="0024782E">
        <w:rPr>
          <w:rStyle w:val="ac"/>
          <w:b w:val="0"/>
        </w:rPr>
        <w:t>и</w:t>
      </w:r>
      <w:r w:rsidRPr="0024782E">
        <w:rPr>
          <w:rStyle w:val="ac"/>
          <w:b w:val="0"/>
        </w:rPr>
        <w:t>ровать понятиями: определение, аксиома, теорема, доказательство; умение распозн</w:t>
      </w:r>
      <w:r w:rsidRPr="0024782E">
        <w:rPr>
          <w:rStyle w:val="ac"/>
          <w:b w:val="0"/>
        </w:rPr>
        <w:t>а</w:t>
      </w:r>
      <w:r w:rsidRPr="0024782E">
        <w:rPr>
          <w:rStyle w:val="ac"/>
          <w:b w:val="0"/>
        </w:rPr>
        <w:t>вать истинные и ложные высказывания, приводить примеры и контрпримеры, строить высказывания и отрицания высказываний» относится ко всем курсам, а формирование логических умений распределяется по всем годам обучения на уровне основного общ</w:t>
      </w:r>
      <w:r w:rsidRPr="0024782E">
        <w:rPr>
          <w:rStyle w:val="ac"/>
          <w:b w:val="0"/>
        </w:rPr>
        <w:t>е</w:t>
      </w:r>
      <w:r w:rsidRPr="0024782E">
        <w:rPr>
          <w:rStyle w:val="ac"/>
          <w:b w:val="0"/>
        </w:rPr>
        <w:t xml:space="preserve">го образования. </w:t>
      </w:r>
    </w:p>
    <w:p w:rsidR="00155A0E" w:rsidRPr="0024782E" w:rsidRDefault="00155A0E" w:rsidP="009A42B3">
      <w:pPr>
        <w:pStyle w:val="aa"/>
        <w:spacing w:before="8" w:line="252" w:lineRule="auto"/>
        <w:ind w:left="157" w:right="154" w:firstLine="226"/>
        <w:rPr>
          <w:rStyle w:val="ac"/>
          <w:b w:val="0"/>
        </w:rPr>
      </w:pPr>
      <w:r w:rsidRPr="0024782E">
        <w:rPr>
          <w:rStyle w:val="ac"/>
          <w:b w:val="0"/>
        </w:rPr>
        <w:t>Содержание образования, соответствующее предметным результатам освоения раб</w:t>
      </w:r>
      <w:r w:rsidRPr="0024782E">
        <w:rPr>
          <w:rStyle w:val="ac"/>
          <w:b w:val="0"/>
        </w:rPr>
        <w:t>о</w:t>
      </w:r>
      <w:r w:rsidRPr="0024782E">
        <w:rPr>
          <w:rStyle w:val="ac"/>
          <w:b w:val="0"/>
        </w:rPr>
        <w:t>чей программы, распределённым по годам обучения, структурировано таким образом, чтобы ко все</w:t>
      </w:r>
      <w:r w:rsidR="00674C82">
        <w:rPr>
          <w:rStyle w:val="ac"/>
          <w:b w:val="0"/>
        </w:rPr>
        <w:t xml:space="preserve">м основным </w:t>
      </w:r>
      <w:r w:rsidRPr="0024782E">
        <w:rPr>
          <w:rStyle w:val="ac"/>
          <w:b w:val="0"/>
        </w:rPr>
        <w:t xml:space="preserve"> вопросам обучающиеся обращались неоднократно, чтобы о</w:t>
      </w:r>
      <w:r w:rsidRPr="0024782E">
        <w:rPr>
          <w:rStyle w:val="ac"/>
          <w:b w:val="0"/>
        </w:rPr>
        <w:t>в</w:t>
      </w:r>
      <w:r w:rsidRPr="0024782E">
        <w:rPr>
          <w:rStyle w:val="ac"/>
          <w:b w:val="0"/>
        </w:rPr>
        <w:t>ладение математическими понятиями и навыками осуществлялось последовательно и поступательно, с соблюдением принципа преемственности, а новые знания включались в общую систему математических представлений обучающихся, расширяя и углубляя её, образуя прочные множественные связи.</w:t>
      </w:r>
    </w:p>
    <w:p w:rsidR="006A2187" w:rsidRPr="0024782E" w:rsidRDefault="0024782E" w:rsidP="00AB2BF7">
      <w:pPr>
        <w:pStyle w:val="a8"/>
        <w:jc w:val="center"/>
        <w:rPr>
          <w:rStyle w:val="ac"/>
          <w:rFonts w:ascii="Times New Roman" w:hAnsi="Times New Roman" w:cs="Times New Roman"/>
          <w:b w:val="0"/>
          <w:sz w:val="24"/>
          <w:szCs w:val="24"/>
        </w:rPr>
      </w:pPr>
      <w:r w:rsidRPr="0024782E">
        <w:rPr>
          <w:rStyle w:val="ac"/>
          <w:rFonts w:ascii="Times New Roman" w:hAnsi="Times New Roman" w:cs="Times New Roman"/>
          <w:b w:val="0"/>
          <w:sz w:val="24"/>
          <w:szCs w:val="24"/>
        </w:rPr>
        <w:t>М</w:t>
      </w:r>
      <w:r w:rsidR="00AF4646" w:rsidRPr="0024782E">
        <w:rPr>
          <w:rStyle w:val="ac"/>
          <w:rFonts w:ascii="Times New Roman" w:hAnsi="Times New Roman" w:cs="Times New Roman"/>
          <w:b w:val="0"/>
          <w:sz w:val="24"/>
          <w:szCs w:val="24"/>
        </w:rPr>
        <w:t xml:space="preserve">ЕСТО УЧЕБНОГО ПРЕДМЕТА «МАТЕМАТИКА» В УЧЕБНОМ ПЛАНЕ </w:t>
      </w:r>
    </w:p>
    <w:p w:rsidR="006A2187" w:rsidRPr="0024782E" w:rsidRDefault="006A2187" w:rsidP="00AB2BF7">
      <w:pPr>
        <w:pStyle w:val="a8"/>
        <w:jc w:val="center"/>
        <w:rPr>
          <w:rStyle w:val="ac"/>
          <w:rFonts w:ascii="Times New Roman" w:hAnsi="Times New Roman" w:cs="Times New Roman"/>
          <w:b w:val="0"/>
          <w:sz w:val="24"/>
          <w:szCs w:val="24"/>
        </w:rPr>
      </w:pPr>
    </w:p>
    <w:p w:rsidR="006A2187" w:rsidRPr="00674C82" w:rsidRDefault="00AF4646" w:rsidP="00674C82">
      <w:pPr>
        <w:pStyle w:val="a8"/>
        <w:rPr>
          <w:rStyle w:val="ac"/>
          <w:rFonts w:ascii="Times New Roman" w:hAnsi="Times New Roman" w:cs="Times New Roman"/>
          <w:b w:val="0"/>
          <w:sz w:val="24"/>
          <w:szCs w:val="24"/>
        </w:rPr>
      </w:pPr>
      <w:r w:rsidRPr="0024782E">
        <w:rPr>
          <w:rStyle w:val="ac"/>
          <w:rFonts w:ascii="Times New Roman" w:hAnsi="Times New Roman" w:cs="Times New Roman"/>
          <w:b w:val="0"/>
          <w:sz w:val="24"/>
          <w:szCs w:val="24"/>
        </w:rPr>
        <w:t>В  соответствии с Федеральным государственным образовательным стандартом основного общего образования математика является обязательным предметом на данном уровне о</w:t>
      </w:r>
      <w:r w:rsidRPr="0024782E">
        <w:rPr>
          <w:rStyle w:val="ac"/>
          <w:rFonts w:ascii="Times New Roman" w:hAnsi="Times New Roman" w:cs="Times New Roman"/>
          <w:b w:val="0"/>
          <w:sz w:val="24"/>
          <w:szCs w:val="24"/>
        </w:rPr>
        <w:t>б</w:t>
      </w:r>
      <w:r w:rsidRPr="0024782E">
        <w:rPr>
          <w:rStyle w:val="ac"/>
          <w:rFonts w:ascii="Times New Roman" w:hAnsi="Times New Roman" w:cs="Times New Roman"/>
          <w:b w:val="0"/>
          <w:sz w:val="24"/>
          <w:szCs w:val="24"/>
        </w:rPr>
        <w:t xml:space="preserve">разования. В  5—9 классах учебный предмет «Математика» </w:t>
      </w:r>
      <w:r w:rsidR="00436126" w:rsidRPr="0024782E">
        <w:rPr>
          <w:rStyle w:val="ac"/>
          <w:rFonts w:ascii="Times New Roman" w:hAnsi="Times New Roman" w:cs="Times New Roman"/>
          <w:b w:val="0"/>
          <w:sz w:val="24"/>
          <w:szCs w:val="24"/>
        </w:rPr>
        <w:t xml:space="preserve">на базовом уровне </w:t>
      </w:r>
      <w:r w:rsidRPr="0024782E">
        <w:rPr>
          <w:rStyle w:val="ac"/>
          <w:rFonts w:ascii="Times New Roman" w:hAnsi="Times New Roman" w:cs="Times New Roman"/>
          <w:b w:val="0"/>
          <w:sz w:val="24"/>
          <w:szCs w:val="24"/>
        </w:rPr>
        <w:t xml:space="preserve"> изучается в рамках следующих учебных курсов: в 5—6 классах — курса «Математика»,  в 7—9 классах — курсов «Алгебра» (включая элементы статистики и теории вероятностей) и «Геометрия». Настоящей программой предусматривается выделение в учебном плане на изучение математики в 5—6 классах по  5 учебных часов в неделю в течение каждого года обучения, в 7—9 классах по 5  учебных часов в неделю в течение каждого года обучения, всего 8</w:t>
      </w:r>
      <w:r w:rsidR="00436126" w:rsidRPr="0024782E">
        <w:rPr>
          <w:rStyle w:val="ac"/>
          <w:rFonts w:ascii="Times New Roman" w:hAnsi="Times New Roman" w:cs="Times New Roman"/>
          <w:b w:val="0"/>
          <w:sz w:val="24"/>
          <w:szCs w:val="24"/>
        </w:rPr>
        <w:t>75</w:t>
      </w:r>
      <w:r w:rsidRPr="0024782E">
        <w:rPr>
          <w:rStyle w:val="ac"/>
          <w:rFonts w:ascii="Times New Roman" w:hAnsi="Times New Roman" w:cs="Times New Roman"/>
          <w:b w:val="0"/>
          <w:sz w:val="24"/>
          <w:szCs w:val="24"/>
        </w:rPr>
        <w:t xml:space="preserve"> учебных часов. </w:t>
      </w:r>
      <w:r w:rsidR="00D41C5F" w:rsidRPr="0024782E">
        <w:rPr>
          <w:rStyle w:val="ac"/>
          <w:rFonts w:ascii="Times New Roman" w:hAnsi="Times New Roman" w:cs="Times New Roman"/>
          <w:b w:val="0"/>
          <w:sz w:val="24"/>
          <w:szCs w:val="24"/>
        </w:rPr>
        <w:t xml:space="preserve">Учебное время может быть увеличено до 6 часов в неделю за счёт части </w:t>
      </w:r>
      <w:r w:rsidR="009874CC">
        <w:rPr>
          <w:rStyle w:val="ac"/>
          <w:rFonts w:ascii="Times New Roman" w:hAnsi="Times New Roman" w:cs="Times New Roman"/>
          <w:b w:val="0"/>
          <w:sz w:val="24"/>
          <w:szCs w:val="24"/>
        </w:rPr>
        <w:t>учебного плана, формируемой частниками образовательного процесса.</w:t>
      </w:r>
    </w:p>
    <w:p w:rsidR="00AC34BD" w:rsidRDefault="00AC34BD" w:rsidP="00AB2BF7">
      <w:pPr>
        <w:pStyle w:val="a8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</w:pPr>
    </w:p>
    <w:p w:rsidR="00AC34BD" w:rsidRDefault="00AC34BD" w:rsidP="00AB2BF7">
      <w:pPr>
        <w:pStyle w:val="a8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</w:pPr>
    </w:p>
    <w:p w:rsidR="006A2187" w:rsidRPr="0024782E" w:rsidRDefault="009A42B3" w:rsidP="00AB2BF7">
      <w:pPr>
        <w:pStyle w:val="a8"/>
        <w:jc w:val="center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en-US"/>
        </w:rPr>
        <w:t>I</w:t>
      </w:r>
      <w:r w:rsidRPr="009A42B3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.</w:t>
      </w:r>
      <w:r w:rsidR="006A2187" w:rsidRPr="0024782E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ПЛАНИРУЕМЫЕ РЕЗУЛЬТАТЫ ОСВОЕНИЯ УЧЕБНОГО ПРЕДМЕТА «М</w:t>
      </w:r>
      <w:r w:rsidR="006A2187" w:rsidRPr="0024782E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А</w:t>
      </w:r>
      <w:r w:rsidR="006A2187" w:rsidRPr="0024782E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ТЕМАТИКА» НА УРОВНЕ ОСНОВНОГО ОБЩЕГО ОБРАЗОВАНИЯ</w:t>
      </w:r>
    </w:p>
    <w:p w:rsidR="006A2187" w:rsidRPr="0080606D" w:rsidRDefault="006A2187" w:rsidP="00AB2BF7">
      <w:pPr>
        <w:pStyle w:val="a8"/>
        <w:jc w:val="center"/>
        <w:rPr>
          <w:rStyle w:val="ac"/>
          <w:rFonts w:ascii="Times New Roman" w:hAnsi="Times New Roman" w:cs="Times New Roman"/>
          <w:color w:val="000000" w:themeColor="text1"/>
          <w:sz w:val="24"/>
          <w:szCs w:val="24"/>
        </w:rPr>
      </w:pPr>
    </w:p>
    <w:p w:rsidR="00AB2BF7" w:rsidRPr="0024782E" w:rsidRDefault="006A2187" w:rsidP="00674C82">
      <w:pPr>
        <w:pStyle w:val="a8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4782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Освоение учебного предмета «Математика» должно обеспечивать достижение на уровне основного общего образования следующих </w:t>
      </w:r>
      <w:r w:rsidRPr="00674C8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личностных, метапредметных и предме</w:t>
      </w:r>
      <w:r w:rsidRPr="00674C8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т</w:t>
      </w:r>
      <w:r w:rsidRPr="00674C8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ных</w:t>
      </w:r>
      <w:r w:rsidRPr="0024782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образовательных результатов:</w:t>
      </w:r>
    </w:p>
    <w:p w:rsidR="006A2187" w:rsidRPr="0024782E" w:rsidRDefault="006A2187" w:rsidP="00773D07">
      <w:pPr>
        <w:pStyle w:val="a8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773D07" w:rsidRPr="0080606D" w:rsidRDefault="00E036BE" w:rsidP="00E036BE">
      <w:pPr>
        <w:pStyle w:val="a8"/>
        <w:ind w:left="720"/>
        <w:jc w:val="center"/>
        <w:rPr>
          <w:rFonts w:ascii="Times New Roman" w:hAnsi="Times New Roman"/>
          <w:b/>
          <w:color w:val="000000" w:themeColor="text1"/>
          <w:sz w:val="28"/>
          <w:szCs w:val="28"/>
          <w:u w:val="single"/>
        </w:rPr>
      </w:pPr>
      <w:r w:rsidRPr="0080606D">
        <w:rPr>
          <w:rFonts w:ascii="Times New Roman" w:hAnsi="Times New Roman"/>
          <w:b/>
          <w:color w:val="000000" w:themeColor="text1"/>
          <w:sz w:val="28"/>
          <w:szCs w:val="28"/>
          <w:u w:val="single"/>
        </w:rPr>
        <w:t>1.Л</w:t>
      </w:r>
      <w:r w:rsidR="00773D07" w:rsidRPr="0080606D">
        <w:rPr>
          <w:rFonts w:ascii="Times New Roman" w:hAnsi="Times New Roman"/>
          <w:b/>
          <w:color w:val="000000" w:themeColor="text1"/>
          <w:sz w:val="28"/>
          <w:szCs w:val="28"/>
          <w:u w:val="single"/>
        </w:rPr>
        <w:t>ичностные</w:t>
      </w:r>
      <w:r w:rsidRPr="0080606D">
        <w:rPr>
          <w:rFonts w:ascii="Times New Roman" w:hAnsi="Times New Roman"/>
          <w:b/>
          <w:color w:val="000000" w:themeColor="text1"/>
          <w:sz w:val="28"/>
          <w:szCs w:val="28"/>
          <w:u w:val="single"/>
        </w:rPr>
        <w:t xml:space="preserve">  результаты</w:t>
      </w:r>
      <w:r w:rsidR="00773D07" w:rsidRPr="0080606D">
        <w:rPr>
          <w:rFonts w:ascii="Times New Roman" w:hAnsi="Times New Roman"/>
          <w:b/>
          <w:color w:val="000000" w:themeColor="text1"/>
          <w:sz w:val="28"/>
          <w:szCs w:val="28"/>
          <w:u w:val="single"/>
        </w:rPr>
        <w:t>:</w:t>
      </w:r>
    </w:p>
    <w:p w:rsidR="00773D07" w:rsidRPr="0080606D" w:rsidRDefault="00773D07" w:rsidP="00773D07">
      <w:pPr>
        <w:pStyle w:val="a8"/>
        <w:rPr>
          <w:rFonts w:ascii="Times New Roman" w:hAnsi="Times New Roman"/>
          <w:b/>
          <w:color w:val="000000" w:themeColor="text1"/>
          <w:szCs w:val="24"/>
          <w:u w:val="single"/>
        </w:rPr>
      </w:pPr>
    </w:p>
    <w:p w:rsidR="00773D07" w:rsidRPr="0024782E" w:rsidRDefault="00773D07" w:rsidP="00773D07">
      <w:pPr>
        <w:pStyle w:val="a8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24782E">
        <w:rPr>
          <w:rFonts w:ascii="Times New Roman" w:hAnsi="Times New Roman"/>
          <w:b/>
          <w:color w:val="000000" w:themeColor="text1"/>
          <w:sz w:val="24"/>
          <w:szCs w:val="24"/>
        </w:rPr>
        <w:t>1.Гражданского воспитания</w:t>
      </w:r>
    </w:p>
    <w:p w:rsidR="00773D07" w:rsidRPr="0024782E" w:rsidRDefault="00773D07" w:rsidP="00773D07">
      <w:pPr>
        <w:pStyle w:val="a8"/>
        <w:rPr>
          <w:rFonts w:ascii="Times New Roman" w:hAnsi="Times New Roman"/>
          <w:color w:val="000000" w:themeColor="text1"/>
          <w:sz w:val="24"/>
          <w:szCs w:val="24"/>
        </w:rPr>
      </w:pPr>
      <w:r w:rsidRPr="0024782E">
        <w:rPr>
          <w:rFonts w:ascii="Times New Roman" w:hAnsi="Times New Roman"/>
          <w:color w:val="000000" w:themeColor="text1"/>
          <w:sz w:val="24"/>
          <w:szCs w:val="24"/>
        </w:rPr>
        <w:t>-формирование активной гражданской позиции, гражданской ответственности, основа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н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ной на традиционных культурных, духовных и нравственных ценностях российского о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б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щества;</w:t>
      </w:r>
    </w:p>
    <w:p w:rsidR="00773D07" w:rsidRPr="0024782E" w:rsidRDefault="00773D07" w:rsidP="00773D07">
      <w:pPr>
        <w:pStyle w:val="a8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24782E">
        <w:rPr>
          <w:rFonts w:ascii="Times New Roman" w:hAnsi="Times New Roman"/>
          <w:b/>
          <w:color w:val="000000" w:themeColor="text1"/>
          <w:sz w:val="24"/>
          <w:szCs w:val="24"/>
        </w:rPr>
        <w:t>2.Патриотического воспитания</w:t>
      </w:r>
    </w:p>
    <w:p w:rsidR="00773D07" w:rsidRPr="0024782E" w:rsidRDefault="00773D07" w:rsidP="00773D07">
      <w:pPr>
        <w:pStyle w:val="a8"/>
        <w:rPr>
          <w:rFonts w:ascii="Times New Roman" w:hAnsi="Times New Roman"/>
          <w:color w:val="000000" w:themeColor="text1"/>
          <w:sz w:val="24"/>
          <w:szCs w:val="24"/>
        </w:rPr>
      </w:pPr>
      <w:r w:rsidRPr="0024782E">
        <w:rPr>
          <w:rFonts w:ascii="Times New Roman" w:hAnsi="Times New Roman"/>
          <w:color w:val="000000" w:themeColor="text1"/>
          <w:sz w:val="24"/>
          <w:szCs w:val="24"/>
        </w:rPr>
        <w:t>-ценностного отношения к отечественному культурному, историческому и научному н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а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следию, понимания значения математической науки в жизни современного общества, сп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о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собности владеть достоверной информацией о передовых достижениях и открытиях м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и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ровой и отечественной математики, заинтересованности в научных знаниях об устройстве мира и общества;</w:t>
      </w:r>
    </w:p>
    <w:p w:rsidR="00773D07" w:rsidRPr="0024782E" w:rsidRDefault="00773D07" w:rsidP="00773D07">
      <w:pPr>
        <w:pStyle w:val="a8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24782E">
        <w:rPr>
          <w:rFonts w:ascii="Times New Roman" w:hAnsi="Times New Roman"/>
          <w:b/>
          <w:color w:val="000000" w:themeColor="text1"/>
          <w:sz w:val="24"/>
          <w:szCs w:val="24"/>
        </w:rPr>
        <w:t>3.Духовно-нравственного воспитания</w:t>
      </w:r>
    </w:p>
    <w:p w:rsidR="00773D07" w:rsidRPr="0024782E" w:rsidRDefault="00773D07" w:rsidP="00773D07">
      <w:pPr>
        <w:pStyle w:val="a8"/>
        <w:rPr>
          <w:rFonts w:ascii="Times New Roman" w:hAnsi="Times New Roman"/>
          <w:color w:val="000000" w:themeColor="text1"/>
          <w:sz w:val="24"/>
          <w:szCs w:val="24"/>
        </w:rPr>
      </w:pPr>
      <w:r w:rsidRPr="0024782E">
        <w:rPr>
          <w:rFonts w:ascii="Times New Roman" w:hAnsi="Times New Roman"/>
          <w:color w:val="000000" w:themeColor="text1"/>
          <w:sz w:val="24"/>
          <w:szCs w:val="24"/>
        </w:rPr>
        <w:t>-представления о социальных нормах и правилах межличностных отношений в коллект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и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ве, готовности к разнообразной совместной деятельности при выполнении учебных, п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о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знавательных задач, выполнении экспериментов, создании учебных проектов,</w:t>
      </w:r>
    </w:p>
    <w:p w:rsidR="00773D07" w:rsidRPr="0024782E" w:rsidRDefault="00773D07" w:rsidP="00773D07">
      <w:pPr>
        <w:pStyle w:val="a8"/>
        <w:rPr>
          <w:rFonts w:ascii="Times New Roman" w:hAnsi="Times New Roman"/>
          <w:color w:val="000000" w:themeColor="text1"/>
          <w:sz w:val="24"/>
          <w:szCs w:val="24"/>
        </w:rPr>
      </w:pPr>
      <w:r w:rsidRPr="0024782E">
        <w:rPr>
          <w:rFonts w:ascii="Times New Roman" w:hAnsi="Times New Roman"/>
          <w:color w:val="000000" w:themeColor="text1"/>
          <w:sz w:val="24"/>
          <w:szCs w:val="24"/>
        </w:rPr>
        <w:lastRenderedPageBreak/>
        <w:t>-стремления к взаимопониманию и взаимопомощи в процессе этой учебной деятельности; готовности оценивать своё поведение и поступки своих товарищей с позиции нравстве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н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ных и правовых норм с учётом осознания последствий поступков;</w:t>
      </w:r>
    </w:p>
    <w:p w:rsidR="00773D07" w:rsidRPr="0024782E" w:rsidRDefault="00773D07" w:rsidP="00773D07">
      <w:pPr>
        <w:pStyle w:val="a8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24782E">
        <w:rPr>
          <w:rFonts w:ascii="Times New Roman" w:hAnsi="Times New Roman"/>
          <w:b/>
          <w:color w:val="000000" w:themeColor="text1"/>
          <w:sz w:val="24"/>
          <w:szCs w:val="24"/>
        </w:rPr>
        <w:t>5.Физического   воспитания,    формирования    культуры    здоровья    иэмоционал</w:t>
      </w:r>
      <w:r w:rsidRPr="0024782E">
        <w:rPr>
          <w:rFonts w:ascii="Times New Roman" w:hAnsi="Times New Roman"/>
          <w:b/>
          <w:color w:val="000000" w:themeColor="text1"/>
          <w:sz w:val="24"/>
          <w:szCs w:val="24"/>
        </w:rPr>
        <w:t>ь</w:t>
      </w:r>
      <w:r w:rsidRPr="0024782E">
        <w:rPr>
          <w:rFonts w:ascii="Times New Roman" w:hAnsi="Times New Roman"/>
          <w:b/>
          <w:color w:val="000000" w:themeColor="text1"/>
          <w:sz w:val="24"/>
          <w:szCs w:val="24"/>
        </w:rPr>
        <w:t>ного благополучия</w:t>
      </w:r>
    </w:p>
    <w:p w:rsidR="00773D07" w:rsidRPr="0024782E" w:rsidRDefault="00773D07" w:rsidP="00773D07">
      <w:pPr>
        <w:pStyle w:val="a8"/>
        <w:rPr>
          <w:rFonts w:ascii="Times New Roman" w:hAnsi="Times New Roman"/>
          <w:color w:val="000000" w:themeColor="text1"/>
          <w:sz w:val="24"/>
          <w:szCs w:val="24"/>
        </w:rPr>
      </w:pPr>
      <w:r w:rsidRPr="0024782E">
        <w:rPr>
          <w:rFonts w:ascii="Times New Roman" w:hAnsi="Times New Roman"/>
          <w:color w:val="000000" w:themeColor="text1"/>
          <w:sz w:val="24"/>
          <w:szCs w:val="24"/>
        </w:rPr>
        <w:t>-осознания ценности жизни, ответственного отношения к своему здоровью, установки на здоровый образ жизни, ос</w:t>
      </w:r>
      <w:r w:rsidR="0080606D" w:rsidRPr="0024782E">
        <w:rPr>
          <w:rFonts w:ascii="Times New Roman" w:hAnsi="Times New Roman"/>
          <w:color w:val="000000" w:themeColor="text1"/>
          <w:sz w:val="24"/>
          <w:szCs w:val="24"/>
        </w:rPr>
        <w:t xml:space="preserve">ознания последствий и неприятия 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вредных привычек, необх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о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димости соблюдения правил безопасности в быту и реальной жизни;</w:t>
      </w:r>
    </w:p>
    <w:p w:rsidR="00773D07" w:rsidRPr="0024782E" w:rsidRDefault="00773D07" w:rsidP="00773D07">
      <w:pPr>
        <w:pStyle w:val="a8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24782E">
        <w:rPr>
          <w:rFonts w:ascii="Times New Roman" w:hAnsi="Times New Roman"/>
          <w:b/>
          <w:color w:val="000000" w:themeColor="text1"/>
          <w:sz w:val="24"/>
          <w:szCs w:val="24"/>
        </w:rPr>
        <w:t>6.Трудового воспитания</w:t>
      </w:r>
    </w:p>
    <w:p w:rsidR="00773D07" w:rsidRPr="0024782E" w:rsidRDefault="00773D07" w:rsidP="00773D07">
      <w:pPr>
        <w:pStyle w:val="a8"/>
        <w:rPr>
          <w:rFonts w:ascii="Times New Roman" w:hAnsi="Times New Roman"/>
          <w:color w:val="000000" w:themeColor="text1"/>
          <w:sz w:val="24"/>
          <w:szCs w:val="24"/>
        </w:rPr>
      </w:pPr>
      <w:r w:rsidRPr="0024782E">
        <w:rPr>
          <w:rFonts w:ascii="Times New Roman" w:hAnsi="Times New Roman"/>
          <w:color w:val="000000" w:themeColor="text1"/>
          <w:sz w:val="24"/>
          <w:szCs w:val="24"/>
        </w:rPr>
        <w:t>-коммуникативной компетентности в общественно полезной, учебно- исследовательской, творческой и других видах деятельности; интереса к практическому изучению профессий и труда различного рода, в том числе на основе применения предметных знаний, осозна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н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ного выбора индивидуальной траектории продолжения образования с учётом личностных интересов и способности к предмету, общественных интересов и потребностей;</w:t>
      </w:r>
    </w:p>
    <w:p w:rsidR="00773D07" w:rsidRPr="0024782E" w:rsidRDefault="00773D07" w:rsidP="00773D07">
      <w:pPr>
        <w:pStyle w:val="a8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24782E">
        <w:rPr>
          <w:rFonts w:ascii="Times New Roman" w:hAnsi="Times New Roman"/>
          <w:b/>
          <w:color w:val="000000" w:themeColor="text1"/>
          <w:sz w:val="24"/>
          <w:szCs w:val="24"/>
        </w:rPr>
        <w:t>7.Экологического воспитания</w:t>
      </w:r>
    </w:p>
    <w:p w:rsidR="00773D07" w:rsidRPr="0024782E" w:rsidRDefault="00773D07" w:rsidP="00773D07">
      <w:pPr>
        <w:pStyle w:val="a8"/>
        <w:rPr>
          <w:rFonts w:ascii="Times New Roman" w:hAnsi="Times New Roman"/>
          <w:color w:val="000000" w:themeColor="text1"/>
          <w:sz w:val="24"/>
          <w:szCs w:val="24"/>
        </w:rPr>
      </w:pPr>
      <w:r w:rsidRPr="0024782E">
        <w:rPr>
          <w:rFonts w:ascii="Times New Roman" w:hAnsi="Times New Roman"/>
          <w:color w:val="000000" w:themeColor="text1"/>
          <w:sz w:val="24"/>
          <w:szCs w:val="24"/>
        </w:rPr>
        <w:t>-экологически целесообразного отношения к природе как источнику Жизни на Земле, о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с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нове её существования, понимания ценности здорового и безопасного образа жизни, о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т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ветственного отношения к собственному физическому и психическому здоровью, осозн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а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ния ценности соблюдения правил безопасного поведения при работе с веществами, а та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к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же в ситуациях, угрожающих здоровью и жизни людей;</w:t>
      </w:r>
    </w:p>
    <w:p w:rsidR="00773D07" w:rsidRPr="0024782E" w:rsidRDefault="00773D07" w:rsidP="00773D07">
      <w:pPr>
        <w:pStyle w:val="a8"/>
        <w:rPr>
          <w:rFonts w:ascii="Times New Roman" w:hAnsi="Times New Roman"/>
          <w:color w:val="000000" w:themeColor="text1"/>
          <w:sz w:val="24"/>
          <w:szCs w:val="24"/>
        </w:rPr>
      </w:pPr>
      <w:r w:rsidRPr="0024782E">
        <w:rPr>
          <w:rFonts w:ascii="Times New Roman" w:hAnsi="Times New Roman"/>
          <w:color w:val="000000" w:themeColor="text1"/>
          <w:sz w:val="24"/>
          <w:szCs w:val="24"/>
        </w:rPr>
        <w:t>-способности применять знания, получаемые при изучении предмета, для решения задач, связанных с окружающей природной средой, повышения уровня экологической культуры, осознания глобального характера экологических проблем и путей их решения посредс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т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вом методов предмета;</w:t>
      </w:r>
    </w:p>
    <w:p w:rsidR="00773D07" w:rsidRPr="0024782E" w:rsidRDefault="00773D07" w:rsidP="00773D07">
      <w:pPr>
        <w:pStyle w:val="a8"/>
        <w:rPr>
          <w:rFonts w:ascii="Times New Roman" w:hAnsi="Times New Roman"/>
          <w:color w:val="000000" w:themeColor="text1"/>
          <w:sz w:val="24"/>
          <w:szCs w:val="24"/>
        </w:rPr>
      </w:pPr>
      <w:r w:rsidRPr="0024782E">
        <w:rPr>
          <w:rFonts w:ascii="Times New Roman" w:hAnsi="Times New Roman"/>
          <w:color w:val="000000" w:themeColor="text1"/>
          <w:sz w:val="24"/>
          <w:szCs w:val="24"/>
        </w:rPr>
        <w:t>-экологического мышления, умения руководствоваться им в познавательной, коммуник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а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тивной и социальной практике</w:t>
      </w:r>
    </w:p>
    <w:p w:rsidR="00773D07" w:rsidRPr="0024782E" w:rsidRDefault="00773D07" w:rsidP="00773D07">
      <w:pPr>
        <w:pStyle w:val="a8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24782E">
        <w:rPr>
          <w:rFonts w:ascii="Times New Roman" w:hAnsi="Times New Roman"/>
          <w:b/>
          <w:color w:val="000000" w:themeColor="text1"/>
          <w:sz w:val="24"/>
          <w:szCs w:val="24"/>
        </w:rPr>
        <w:t>8.Ценностей научного познания</w:t>
      </w:r>
    </w:p>
    <w:p w:rsidR="00773D07" w:rsidRPr="0024782E" w:rsidRDefault="00773D07" w:rsidP="00773D07">
      <w:pPr>
        <w:pStyle w:val="a8"/>
        <w:rPr>
          <w:rFonts w:ascii="Times New Roman" w:hAnsi="Times New Roman"/>
          <w:color w:val="000000" w:themeColor="text1"/>
          <w:sz w:val="24"/>
          <w:szCs w:val="24"/>
        </w:rPr>
      </w:pPr>
      <w:r w:rsidRPr="0024782E">
        <w:rPr>
          <w:rFonts w:ascii="Times New Roman" w:hAnsi="Times New Roman"/>
          <w:color w:val="000000" w:themeColor="text1"/>
          <w:sz w:val="24"/>
          <w:szCs w:val="24"/>
        </w:rPr>
        <w:t>-мировоззренческих представлений соответствующих современному уровню развития науки и составляющих основу для понимания сущности научной картины мира; предста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в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лений об основных закономерностях развития природы, взаимосвязях человека с приро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д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ной средой, о роли предмета в познании этих закономерностей;</w:t>
      </w:r>
    </w:p>
    <w:p w:rsidR="00773D07" w:rsidRPr="0024782E" w:rsidRDefault="00773D07" w:rsidP="00773D07">
      <w:pPr>
        <w:pStyle w:val="a8"/>
        <w:rPr>
          <w:rFonts w:ascii="Times New Roman" w:hAnsi="Times New Roman"/>
          <w:color w:val="000000" w:themeColor="text1"/>
          <w:sz w:val="24"/>
          <w:szCs w:val="24"/>
        </w:rPr>
      </w:pPr>
      <w:r w:rsidRPr="0024782E">
        <w:rPr>
          <w:rFonts w:ascii="Times New Roman" w:hAnsi="Times New Roman"/>
          <w:color w:val="000000" w:themeColor="text1"/>
          <w:sz w:val="24"/>
          <w:szCs w:val="24"/>
        </w:rPr>
        <w:t>-познавательных мотивов, направленных на получение новых знаний по предмету, нео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б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ходимых для объяснения наблюдаемых процессов и явлений;</w:t>
      </w:r>
    </w:p>
    <w:p w:rsidR="00773D07" w:rsidRPr="0024782E" w:rsidRDefault="00773D07" w:rsidP="00773D07">
      <w:pPr>
        <w:pStyle w:val="a8"/>
        <w:rPr>
          <w:rFonts w:ascii="Times New Roman" w:hAnsi="Times New Roman"/>
          <w:color w:val="000000" w:themeColor="text1"/>
          <w:sz w:val="24"/>
          <w:szCs w:val="24"/>
        </w:rPr>
      </w:pPr>
      <w:r w:rsidRPr="0024782E">
        <w:rPr>
          <w:rFonts w:ascii="Times New Roman" w:hAnsi="Times New Roman"/>
          <w:color w:val="000000" w:themeColor="text1"/>
          <w:sz w:val="24"/>
          <w:szCs w:val="24"/>
        </w:rPr>
        <w:t>-познавательной  и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ab/>
        <w:t>информационной культуры,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ab/>
        <w:t>в том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ab/>
        <w:t>числе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ab/>
        <w:t>навыков самосто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я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тельной работы с учебными текстами, справочной литературой, доступными техническ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и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ми средствами информационных технологий; интереса  к обучению и познанию, любозн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а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>тельности,  готовности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ab/>
        <w:t>и способности к самообразованию,</w:t>
      </w:r>
      <w:r w:rsidRPr="0024782E">
        <w:rPr>
          <w:rFonts w:ascii="Times New Roman" w:hAnsi="Times New Roman"/>
          <w:color w:val="000000" w:themeColor="text1"/>
          <w:sz w:val="24"/>
          <w:szCs w:val="24"/>
        </w:rPr>
        <w:tab/>
        <w:t>исследовательской деятельности, к осознанному выбору направленности и уровня обучения в дальнейшем.</w:t>
      </w:r>
    </w:p>
    <w:p w:rsidR="00E036BE" w:rsidRPr="00674C82" w:rsidRDefault="00E036BE" w:rsidP="00E036BE">
      <w:pPr>
        <w:pStyle w:val="aa"/>
        <w:tabs>
          <w:tab w:val="left" w:pos="601"/>
        </w:tabs>
        <w:spacing w:after="0"/>
        <w:ind w:left="720" w:right="20"/>
        <w:jc w:val="center"/>
        <w:rPr>
          <w:b/>
          <w:color w:val="000000" w:themeColor="text1"/>
          <w:sz w:val="28"/>
          <w:szCs w:val="28"/>
          <w:u w:val="single"/>
        </w:rPr>
      </w:pPr>
      <w:r w:rsidRPr="00674C82">
        <w:rPr>
          <w:color w:val="000000" w:themeColor="text1"/>
          <w:sz w:val="28"/>
          <w:szCs w:val="28"/>
          <w:u w:val="single"/>
        </w:rPr>
        <w:t>2.</w:t>
      </w:r>
      <w:r w:rsidR="006A2187" w:rsidRPr="00674C82">
        <w:rPr>
          <w:b/>
          <w:color w:val="000000" w:themeColor="text1"/>
          <w:sz w:val="28"/>
          <w:szCs w:val="28"/>
          <w:u w:val="single"/>
        </w:rPr>
        <w:t>Метапредметные результаты</w:t>
      </w:r>
      <w:r w:rsidRPr="00674C82">
        <w:rPr>
          <w:b/>
          <w:color w:val="000000" w:themeColor="text1"/>
          <w:sz w:val="28"/>
          <w:szCs w:val="28"/>
          <w:u w:val="single"/>
        </w:rPr>
        <w:t>:</w:t>
      </w:r>
    </w:p>
    <w:p w:rsidR="00E036BE" w:rsidRPr="0080606D" w:rsidRDefault="00E036BE" w:rsidP="00E036BE">
      <w:pPr>
        <w:pStyle w:val="aa"/>
        <w:tabs>
          <w:tab w:val="left" w:pos="601"/>
        </w:tabs>
        <w:spacing w:after="0"/>
        <w:ind w:right="20"/>
        <w:jc w:val="both"/>
        <w:rPr>
          <w:color w:val="000000" w:themeColor="text1"/>
          <w:u w:val="single"/>
        </w:rPr>
      </w:pPr>
    </w:p>
    <w:p w:rsidR="0080606D" w:rsidRPr="0024782E" w:rsidRDefault="0080606D" w:rsidP="0080606D">
      <w:pPr>
        <w:spacing w:before="92" w:line="254" w:lineRule="auto"/>
        <w:ind w:left="156" w:right="154" w:firstLine="226"/>
        <w:jc w:val="both"/>
        <w:rPr>
          <w:rStyle w:val="ac"/>
          <w:rFonts w:ascii="Times New Roman" w:hAnsi="Times New Roman" w:cs="Times New Roman"/>
          <w:b w:val="0"/>
        </w:rPr>
      </w:pPr>
      <w:r w:rsidRPr="0024782E">
        <w:rPr>
          <w:rStyle w:val="ac"/>
          <w:rFonts w:ascii="Times New Roman" w:hAnsi="Times New Roman" w:cs="Times New Roman"/>
          <w:b w:val="0"/>
        </w:rPr>
        <w:t>Метапредметные результаты освоения программы учебного предмета «Математика» хара</w:t>
      </w:r>
      <w:r w:rsidRPr="0024782E">
        <w:rPr>
          <w:rStyle w:val="ac"/>
          <w:rFonts w:ascii="Times New Roman" w:hAnsi="Times New Roman" w:cs="Times New Roman"/>
          <w:b w:val="0"/>
        </w:rPr>
        <w:t>к</w:t>
      </w:r>
      <w:r w:rsidRPr="0024782E">
        <w:rPr>
          <w:rStyle w:val="ac"/>
          <w:rFonts w:ascii="Times New Roman" w:hAnsi="Times New Roman" w:cs="Times New Roman"/>
          <w:b w:val="0"/>
        </w:rPr>
        <w:t>теризуются овладением универсальными познавательными действиями, универсальными ко</w:t>
      </w:r>
      <w:r w:rsidRPr="0024782E">
        <w:rPr>
          <w:rStyle w:val="ac"/>
          <w:rFonts w:ascii="Times New Roman" w:hAnsi="Times New Roman" w:cs="Times New Roman"/>
          <w:b w:val="0"/>
        </w:rPr>
        <w:t>м</w:t>
      </w:r>
      <w:r w:rsidRPr="0024782E">
        <w:rPr>
          <w:rStyle w:val="ac"/>
          <w:rFonts w:ascii="Times New Roman" w:hAnsi="Times New Roman" w:cs="Times New Roman"/>
          <w:b w:val="0"/>
        </w:rPr>
        <w:t>муникативными действиями и универсальными регулятивными действиями.</w:t>
      </w:r>
    </w:p>
    <w:p w:rsidR="0080606D" w:rsidRPr="0024782E" w:rsidRDefault="0080606D" w:rsidP="0080606D">
      <w:pPr>
        <w:pStyle w:val="a6"/>
        <w:tabs>
          <w:tab w:val="left" w:pos="665"/>
        </w:tabs>
        <w:spacing w:before="4" w:line="256" w:lineRule="auto"/>
        <w:ind w:left="382" w:right="154"/>
        <w:rPr>
          <w:rStyle w:val="ac"/>
          <w:rFonts w:ascii="Times New Roman" w:hAnsi="Times New Roman" w:cs="Times New Roman"/>
          <w:b w:val="0"/>
        </w:rPr>
      </w:pPr>
      <w:r w:rsidRPr="0024782E">
        <w:rPr>
          <w:rStyle w:val="ac"/>
          <w:rFonts w:ascii="Times New Roman" w:hAnsi="Times New Roman" w:cs="Times New Roman"/>
          <w:b w:val="0"/>
        </w:rPr>
        <w:t>1)</w:t>
      </w:r>
      <w:r w:rsidRPr="009A42B3">
        <w:rPr>
          <w:rStyle w:val="ac"/>
          <w:rFonts w:ascii="Times New Roman" w:hAnsi="Times New Roman" w:cs="Times New Roman"/>
          <w:sz w:val="24"/>
          <w:szCs w:val="24"/>
        </w:rPr>
        <w:t>Универсальные познавательные</w:t>
      </w:r>
      <w:r w:rsidRPr="0024782E">
        <w:rPr>
          <w:rStyle w:val="ac"/>
          <w:rFonts w:ascii="Times New Roman" w:hAnsi="Times New Roman" w:cs="Times New Roman"/>
          <w:b w:val="0"/>
        </w:rPr>
        <w:t xml:space="preserve"> действия обеспечивают формирование базовых ко</w:t>
      </w:r>
      <w:r w:rsidRPr="0024782E">
        <w:rPr>
          <w:rStyle w:val="ac"/>
          <w:rFonts w:ascii="Times New Roman" w:hAnsi="Times New Roman" w:cs="Times New Roman"/>
          <w:b w:val="0"/>
        </w:rPr>
        <w:t>г</w:t>
      </w:r>
      <w:r w:rsidRPr="0024782E">
        <w:rPr>
          <w:rStyle w:val="ac"/>
          <w:rFonts w:ascii="Times New Roman" w:hAnsi="Times New Roman" w:cs="Times New Roman"/>
          <w:b w:val="0"/>
        </w:rPr>
        <w:t>нитивных процессов обучающихся (освоение методов познания окружающего мира; прим</w:t>
      </w:r>
      <w:r w:rsidRPr="0024782E">
        <w:rPr>
          <w:rStyle w:val="ac"/>
          <w:rFonts w:ascii="Times New Roman" w:hAnsi="Times New Roman" w:cs="Times New Roman"/>
          <w:b w:val="0"/>
        </w:rPr>
        <w:t>е</w:t>
      </w:r>
      <w:r w:rsidRPr="0024782E">
        <w:rPr>
          <w:rStyle w:val="ac"/>
          <w:rFonts w:ascii="Times New Roman" w:hAnsi="Times New Roman" w:cs="Times New Roman"/>
          <w:b w:val="0"/>
        </w:rPr>
        <w:t>нение логических, исследовательских операций, умений работать с информацией).</w:t>
      </w:r>
    </w:p>
    <w:p w:rsidR="0080606D" w:rsidRPr="0024782E" w:rsidRDefault="0080606D" w:rsidP="0080606D">
      <w:pPr>
        <w:pStyle w:val="aa"/>
        <w:spacing w:before="131"/>
        <w:ind w:left="156"/>
        <w:jc w:val="center"/>
        <w:rPr>
          <w:rStyle w:val="ac"/>
          <w:b w:val="0"/>
        </w:rPr>
      </w:pPr>
      <w:r w:rsidRPr="0024782E">
        <w:rPr>
          <w:rStyle w:val="ac"/>
          <w:b w:val="0"/>
        </w:rPr>
        <w:t>Базовые логические действия:</w:t>
      </w:r>
    </w:p>
    <w:p w:rsidR="0080606D" w:rsidRPr="0024782E" w:rsidRDefault="0080606D" w:rsidP="0080606D">
      <w:pPr>
        <w:pStyle w:val="aa"/>
        <w:widowControl w:val="0"/>
        <w:numPr>
          <w:ilvl w:val="0"/>
          <w:numId w:val="57"/>
        </w:numPr>
        <w:autoSpaceDE w:val="0"/>
        <w:autoSpaceDN w:val="0"/>
        <w:spacing w:before="68" w:after="0" w:line="252" w:lineRule="auto"/>
        <w:ind w:right="154"/>
        <w:jc w:val="both"/>
        <w:rPr>
          <w:rStyle w:val="ac"/>
          <w:b w:val="0"/>
        </w:rPr>
      </w:pPr>
      <w:r w:rsidRPr="0024782E">
        <w:rPr>
          <w:rStyle w:val="ac"/>
          <w:b w:val="0"/>
        </w:rPr>
        <w:t xml:space="preserve">выявлять и характеризовать существенные признаки математических объектов, понятий, отношений между понятиями; формулировать определения понятий; </w:t>
      </w:r>
      <w:r w:rsidRPr="0024782E">
        <w:rPr>
          <w:rStyle w:val="ac"/>
          <w:b w:val="0"/>
        </w:rPr>
        <w:lastRenderedPageBreak/>
        <w:t>устанавливать существенный признак классификации, основания для обобщ</w:t>
      </w:r>
      <w:r w:rsidRPr="0024782E">
        <w:rPr>
          <w:rStyle w:val="ac"/>
          <w:b w:val="0"/>
        </w:rPr>
        <w:t>е</w:t>
      </w:r>
      <w:r w:rsidRPr="0024782E">
        <w:rPr>
          <w:rStyle w:val="ac"/>
          <w:b w:val="0"/>
        </w:rPr>
        <w:t>ния и сравнения, критерии проводимого анализа;</w:t>
      </w:r>
    </w:p>
    <w:p w:rsidR="0080606D" w:rsidRPr="0024782E" w:rsidRDefault="0080606D" w:rsidP="0080606D">
      <w:pPr>
        <w:pStyle w:val="aa"/>
        <w:widowControl w:val="0"/>
        <w:numPr>
          <w:ilvl w:val="0"/>
          <w:numId w:val="57"/>
        </w:numPr>
        <w:autoSpaceDE w:val="0"/>
        <w:autoSpaceDN w:val="0"/>
        <w:spacing w:before="5" w:after="0" w:line="252" w:lineRule="auto"/>
        <w:ind w:right="154"/>
        <w:jc w:val="both"/>
        <w:rPr>
          <w:rStyle w:val="ac"/>
          <w:b w:val="0"/>
        </w:rPr>
      </w:pPr>
      <w:r w:rsidRPr="0024782E">
        <w:rPr>
          <w:rStyle w:val="ac"/>
          <w:b w:val="0"/>
        </w:rPr>
        <w:t>воспринимать, формулировать и преобразовывать суждения: утвердительные и отрицательные, единичные, частные и общие; условные;</w:t>
      </w:r>
    </w:p>
    <w:p w:rsidR="0080606D" w:rsidRPr="0024782E" w:rsidRDefault="0080606D" w:rsidP="0080606D">
      <w:pPr>
        <w:pStyle w:val="aa"/>
        <w:widowControl w:val="0"/>
        <w:numPr>
          <w:ilvl w:val="0"/>
          <w:numId w:val="57"/>
        </w:numPr>
        <w:autoSpaceDE w:val="0"/>
        <w:autoSpaceDN w:val="0"/>
        <w:spacing w:before="3" w:after="0" w:line="252" w:lineRule="auto"/>
        <w:ind w:right="155"/>
        <w:jc w:val="both"/>
        <w:rPr>
          <w:rStyle w:val="ac"/>
          <w:b w:val="0"/>
        </w:rPr>
      </w:pPr>
      <w:r w:rsidRPr="0024782E">
        <w:rPr>
          <w:rStyle w:val="ac"/>
          <w:b w:val="0"/>
        </w:rPr>
        <w:t>выявлять математические закономерности, взаимосвязи и противоречия в фа</w:t>
      </w:r>
      <w:r w:rsidRPr="0024782E">
        <w:rPr>
          <w:rStyle w:val="ac"/>
          <w:b w:val="0"/>
        </w:rPr>
        <w:t>к</w:t>
      </w:r>
      <w:r w:rsidRPr="0024782E">
        <w:rPr>
          <w:rStyle w:val="ac"/>
          <w:b w:val="0"/>
        </w:rPr>
        <w:t>тах, данных, наблюдениях и утверждениях; предлагать критерии для выявления закономерностей и противоречий;</w:t>
      </w:r>
    </w:p>
    <w:p w:rsidR="0080606D" w:rsidRPr="0024782E" w:rsidRDefault="0080606D" w:rsidP="0080606D">
      <w:pPr>
        <w:pStyle w:val="aa"/>
        <w:widowControl w:val="0"/>
        <w:numPr>
          <w:ilvl w:val="0"/>
          <w:numId w:val="57"/>
        </w:numPr>
        <w:autoSpaceDE w:val="0"/>
        <w:autoSpaceDN w:val="0"/>
        <w:spacing w:before="3" w:after="0" w:line="252" w:lineRule="auto"/>
        <w:ind w:right="158"/>
        <w:jc w:val="both"/>
        <w:rPr>
          <w:rStyle w:val="ac"/>
          <w:b w:val="0"/>
        </w:rPr>
      </w:pPr>
      <w:r w:rsidRPr="0024782E">
        <w:rPr>
          <w:rStyle w:val="ac"/>
          <w:b w:val="0"/>
        </w:rPr>
        <w:t>делать выводы с использованием законов логики, дедуктивных и индуктивных умозаключений, умозаключений по аналогии;</w:t>
      </w:r>
    </w:p>
    <w:p w:rsidR="0080606D" w:rsidRPr="0024782E" w:rsidRDefault="0080606D" w:rsidP="0080606D">
      <w:pPr>
        <w:pStyle w:val="aa"/>
        <w:widowControl w:val="0"/>
        <w:numPr>
          <w:ilvl w:val="0"/>
          <w:numId w:val="57"/>
        </w:numPr>
        <w:autoSpaceDE w:val="0"/>
        <w:autoSpaceDN w:val="0"/>
        <w:spacing w:before="2" w:after="0" w:line="252" w:lineRule="auto"/>
        <w:ind w:right="154"/>
        <w:jc w:val="both"/>
        <w:rPr>
          <w:rStyle w:val="ac"/>
          <w:b w:val="0"/>
        </w:rPr>
      </w:pPr>
      <w:r w:rsidRPr="0024782E">
        <w:rPr>
          <w:rStyle w:val="ac"/>
          <w:b w:val="0"/>
        </w:rPr>
        <w:t>разбирать доказательства математических утверждений (прямые и от проти</w:t>
      </w:r>
      <w:r w:rsidRPr="0024782E">
        <w:rPr>
          <w:rStyle w:val="ac"/>
          <w:b w:val="0"/>
        </w:rPr>
        <w:t>в</w:t>
      </w:r>
      <w:r w:rsidRPr="0024782E">
        <w:rPr>
          <w:rStyle w:val="ac"/>
          <w:b w:val="0"/>
        </w:rPr>
        <w:t>ного), проводить самостоятельно несложные доказательства математических фактов, выстраивать аргументацию, приводить примеры и контрпримеры; обосновывать собственные рассуждения;</w:t>
      </w:r>
    </w:p>
    <w:p w:rsidR="0080606D" w:rsidRPr="0024782E" w:rsidRDefault="0080606D" w:rsidP="0080606D">
      <w:pPr>
        <w:pStyle w:val="a6"/>
        <w:widowControl w:val="0"/>
        <w:numPr>
          <w:ilvl w:val="0"/>
          <w:numId w:val="57"/>
        </w:numPr>
        <w:autoSpaceDE w:val="0"/>
        <w:autoSpaceDN w:val="0"/>
        <w:spacing w:before="72" w:after="0" w:line="240" w:lineRule="auto"/>
        <w:contextualSpacing w:val="0"/>
        <w:rPr>
          <w:rStyle w:val="ac"/>
          <w:rFonts w:ascii="Times New Roman" w:hAnsi="Times New Roman" w:cs="Times New Roman"/>
          <w:b w:val="0"/>
        </w:rPr>
      </w:pPr>
      <w:r w:rsidRPr="0024782E">
        <w:rPr>
          <w:rStyle w:val="ac"/>
          <w:rFonts w:ascii="Times New Roman" w:hAnsi="Times New Roman" w:cs="Times New Roman"/>
          <w:b w:val="0"/>
        </w:rPr>
        <w:t>выбирать способ решения учебной задачи (сравнивать несколько вариантов решения, выбирать наиболее подходящий с учётом самостоятельно выделенных критериев).</w:t>
      </w:r>
    </w:p>
    <w:p w:rsidR="0080606D" w:rsidRPr="0024782E" w:rsidRDefault="0080606D" w:rsidP="0080606D">
      <w:pPr>
        <w:pStyle w:val="aa"/>
        <w:spacing w:before="141"/>
        <w:ind w:left="157"/>
        <w:jc w:val="center"/>
        <w:rPr>
          <w:rStyle w:val="ac"/>
          <w:b w:val="0"/>
        </w:rPr>
      </w:pPr>
      <w:r w:rsidRPr="0024782E">
        <w:rPr>
          <w:rStyle w:val="ac"/>
          <w:b w:val="0"/>
        </w:rPr>
        <w:t>Базовые исследовательские действия:</w:t>
      </w:r>
    </w:p>
    <w:p w:rsidR="0080606D" w:rsidRPr="0024782E" w:rsidRDefault="0080606D" w:rsidP="0080606D">
      <w:pPr>
        <w:pStyle w:val="aa"/>
        <w:widowControl w:val="0"/>
        <w:numPr>
          <w:ilvl w:val="0"/>
          <w:numId w:val="58"/>
        </w:numPr>
        <w:autoSpaceDE w:val="0"/>
        <w:autoSpaceDN w:val="0"/>
        <w:spacing w:before="68" w:after="0" w:line="252" w:lineRule="auto"/>
        <w:ind w:right="154"/>
        <w:jc w:val="both"/>
        <w:rPr>
          <w:rStyle w:val="ac"/>
          <w:b w:val="0"/>
        </w:rPr>
      </w:pPr>
      <w:r w:rsidRPr="0024782E">
        <w:rPr>
          <w:rStyle w:val="ac"/>
          <w:b w:val="0"/>
        </w:rPr>
        <w:t>использовать вопросы как исследовательский инструмент по- знания; форм</w:t>
      </w:r>
      <w:r w:rsidRPr="0024782E">
        <w:rPr>
          <w:rStyle w:val="ac"/>
          <w:b w:val="0"/>
        </w:rPr>
        <w:t>у</w:t>
      </w:r>
      <w:r w:rsidRPr="0024782E">
        <w:rPr>
          <w:rStyle w:val="ac"/>
          <w:b w:val="0"/>
        </w:rPr>
        <w:t>лировать вопросы, фиксирующие противоречие, проблему, самостоятельно у</w:t>
      </w:r>
      <w:r w:rsidRPr="0024782E">
        <w:rPr>
          <w:rStyle w:val="ac"/>
          <w:b w:val="0"/>
        </w:rPr>
        <w:t>с</w:t>
      </w:r>
      <w:r w:rsidRPr="0024782E">
        <w:rPr>
          <w:rStyle w:val="ac"/>
          <w:b w:val="0"/>
        </w:rPr>
        <w:t>танавливать искомое и данное, формировать гипотезу, аргументировать свою позицию, мнение;</w:t>
      </w:r>
    </w:p>
    <w:p w:rsidR="0080606D" w:rsidRPr="0024782E" w:rsidRDefault="0080606D" w:rsidP="0080606D">
      <w:pPr>
        <w:pStyle w:val="aa"/>
        <w:spacing w:before="11"/>
        <w:rPr>
          <w:rStyle w:val="ac"/>
          <w:b w:val="0"/>
        </w:rPr>
      </w:pPr>
    </w:p>
    <w:p w:rsidR="0080606D" w:rsidRPr="0024782E" w:rsidRDefault="0080606D" w:rsidP="0080606D">
      <w:pPr>
        <w:pStyle w:val="aa"/>
        <w:widowControl w:val="0"/>
        <w:numPr>
          <w:ilvl w:val="0"/>
          <w:numId w:val="58"/>
        </w:numPr>
        <w:autoSpaceDE w:val="0"/>
        <w:autoSpaceDN w:val="0"/>
        <w:spacing w:before="69" w:after="0" w:line="252" w:lineRule="auto"/>
        <w:ind w:right="154"/>
        <w:jc w:val="both"/>
        <w:rPr>
          <w:rStyle w:val="ac"/>
          <w:b w:val="0"/>
        </w:rPr>
      </w:pPr>
      <w:r w:rsidRPr="0024782E">
        <w:rPr>
          <w:rStyle w:val="ac"/>
          <w:b w:val="0"/>
        </w:rPr>
        <w:t>проводить по самостоятельно составленному плану несложный эксперимент, небольшое исследование по установлению особенностей математического объекта, зависимостей объектов между собой;</w:t>
      </w:r>
    </w:p>
    <w:p w:rsidR="0080606D" w:rsidRPr="0024782E" w:rsidRDefault="0080606D" w:rsidP="0080606D">
      <w:pPr>
        <w:pStyle w:val="aa"/>
        <w:widowControl w:val="0"/>
        <w:numPr>
          <w:ilvl w:val="0"/>
          <w:numId w:val="58"/>
        </w:numPr>
        <w:autoSpaceDE w:val="0"/>
        <w:autoSpaceDN w:val="0"/>
        <w:spacing w:before="4" w:after="0" w:line="252" w:lineRule="auto"/>
        <w:ind w:right="154"/>
        <w:jc w:val="both"/>
        <w:rPr>
          <w:rStyle w:val="ac"/>
          <w:b w:val="0"/>
        </w:rPr>
      </w:pPr>
      <w:r w:rsidRPr="0024782E">
        <w:rPr>
          <w:rStyle w:val="ac"/>
          <w:b w:val="0"/>
        </w:rPr>
        <w:t>самостоятельно формулировать обобщения и выводы по результатам пров</w:t>
      </w:r>
      <w:r w:rsidRPr="0024782E">
        <w:rPr>
          <w:rStyle w:val="ac"/>
          <w:b w:val="0"/>
        </w:rPr>
        <w:t>е</w:t>
      </w:r>
      <w:r w:rsidRPr="0024782E">
        <w:rPr>
          <w:rStyle w:val="ac"/>
          <w:b w:val="0"/>
        </w:rPr>
        <w:t>дённого наблюдения, исследования, оценивать достоверность полученных р</w:t>
      </w:r>
      <w:r w:rsidRPr="0024782E">
        <w:rPr>
          <w:rStyle w:val="ac"/>
          <w:b w:val="0"/>
        </w:rPr>
        <w:t>е</w:t>
      </w:r>
      <w:r w:rsidRPr="0024782E">
        <w:rPr>
          <w:rStyle w:val="ac"/>
          <w:b w:val="0"/>
        </w:rPr>
        <w:t>зультатов, выводов и обобщений;</w:t>
      </w:r>
    </w:p>
    <w:p w:rsidR="0080606D" w:rsidRPr="0024782E" w:rsidRDefault="0080606D" w:rsidP="0080606D">
      <w:pPr>
        <w:pStyle w:val="aa"/>
        <w:widowControl w:val="0"/>
        <w:numPr>
          <w:ilvl w:val="0"/>
          <w:numId w:val="58"/>
        </w:numPr>
        <w:autoSpaceDE w:val="0"/>
        <w:autoSpaceDN w:val="0"/>
        <w:spacing w:before="3" w:after="0" w:line="252" w:lineRule="auto"/>
        <w:ind w:right="154"/>
        <w:jc w:val="both"/>
        <w:rPr>
          <w:rStyle w:val="ac"/>
          <w:b w:val="0"/>
        </w:rPr>
      </w:pPr>
      <w:r w:rsidRPr="0024782E">
        <w:rPr>
          <w:rStyle w:val="ac"/>
          <w:b w:val="0"/>
        </w:rPr>
        <w:t>прогнозировать возможное развитие процесса, а также выдвигать предполож</w:t>
      </w:r>
      <w:r w:rsidRPr="0024782E">
        <w:rPr>
          <w:rStyle w:val="ac"/>
          <w:b w:val="0"/>
        </w:rPr>
        <w:t>е</w:t>
      </w:r>
      <w:r w:rsidRPr="0024782E">
        <w:rPr>
          <w:rStyle w:val="ac"/>
          <w:b w:val="0"/>
        </w:rPr>
        <w:t>ния о его развитии в новых условиях.</w:t>
      </w:r>
    </w:p>
    <w:p w:rsidR="0080606D" w:rsidRPr="0024782E" w:rsidRDefault="0080606D" w:rsidP="0080606D">
      <w:pPr>
        <w:pStyle w:val="aa"/>
        <w:spacing w:before="112"/>
        <w:ind w:left="157"/>
        <w:jc w:val="center"/>
        <w:rPr>
          <w:rStyle w:val="ac"/>
          <w:b w:val="0"/>
        </w:rPr>
      </w:pPr>
      <w:r w:rsidRPr="0024782E">
        <w:rPr>
          <w:rStyle w:val="ac"/>
          <w:b w:val="0"/>
        </w:rPr>
        <w:t>Работа с информацией:</w:t>
      </w:r>
    </w:p>
    <w:p w:rsidR="0080606D" w:rsidRPr="0024782E" w:rsidRDefault="0080606D" w:rsidP="0080606D">
      <w:pPr>
        <w:pStyle w:val="aa"/>
        <w:widowControl w:val="0"/>
        <w:numPr>
          <w:ilvl w:val="0"/>
          <w:numId w:val="59"/>
        </w:numPr>
        <w:autoSpaceDE w:val="0"/>
        <w:autoSpaceDN w:val="0"/>
        <w:spacing w:before="68" w:after="0" w:line="252" w:lineRule="auto"/>
        <w:ind w:left="709" w:right="154"/>
        <w:jc w:val="both"/>
        <w:rPr>
          <w:rStyle w:val="ac"/>
          <w:b w:val="0"/>
        </w:rPr>
      </w:pPr>
      <w:r w:rsidRPr="0024782E">
        <w:rPr>
          <w:rStyle w:val="ac"/>
          <w:b w:val="0"/>
        </w:rPr>
        <w:t>выявлять недостаточность и избыточность информации, данных, необходимых для решения задачи;</w:t>
      </w:r>
    </w:p>
    <w:p w:rsidR="0080606D" w:rsidRPr="0024782E" w:rsidRDefault="0080606D" w:rsidP="0080606D">
      <w:pPr>
        <w:pStyle w:val="aa"/>
        <w:widowControl w:val="0"/>
        <w:numPr>
          <w:ilvl w:val="0"/>
          <w:numId w:val="59"/>
        </w:numPr>
        <w:autoSpaceDE w:val="0"/>
        <w:autoSpaceDN w:val="0"/>
        <w:spacing w:before="2" w:after="0" w:line="252" w:lineRule="auto"/>
        <w:ind w:left="709" w:right="154"/>
        <w:jc w:val="both"/>
        <w:rPr>
          <w:rStyle w:val="ac"/>
          <w:b w:val="0"/>
        </w:rPr>
      </w:pPr>
      <w:r w:rsidRPr="0024782E">
        <w:rPr>
          <w:rStyle w:val="ac"/>
          <w:b w:val="0"/>
        </w:rPr>
        <w:t>выбирать, анализировать, систематизировать и интерпретировать информацию различных видов и форм представления;</w:t>
      </w:r>
    </w:p>
    <w:p w:rsidR="0080606D" w:rsidRPr="0024782E" w:rsidRDefault="0080606D" w:rsidP="0080606D">
      <w:pPr>
        <w:pStyle w:val="aa"/>
        <w:widowControl w:val="0"/>
        <w:numPr>
          <w:ilvl w:val="0"/>
          <w:numId w:val="59"/>
        </w:numPr>
        <w:autoSpaceDE w:val="0"/>
        <w:autoSpaceDN w:val="0"/>
        <w:spacing w:before="2" w:after="0" w:line="252" w:lineRule="auto"/>
        <w:ind w:left="709" w:right="154"/>
        <w:jc w:val="both"/>
        <w:rPr>
          <w:rStyle w:val="ac"/>
          <w:b w:val="0"/>
        </w:rPr>
      </w:pPr>
      <w:r w:rsidRPr="0024782E">
        <w:rPr>
          <w:rStyle w:val="ac"/>
          <w:b w:val="0"/>
        </w:rPr>
        <w:t>выбирать форму представления информации и иллюстрировать решаемые задачи схемами, диаграммами, иной графикой и их комбинациями;</w:t>
      </w:r>
    </w:p>
    <w:p w:rsidR="0080606D" w:rsidRPr="0024782E" w:rsidRDefault="0080606D" w:rsidP="0080606D">
      <w:pPr>
        <w:pStyle w:val="aa"/>
        <w:widowControl w:val="0"/>
        <w:numPr>
          <w:ilvl w:val="0"/>
          <w:numId w:val="59"/>
        </w:numPr>
        <w:autoSpaceDE w:val="0"/>
        <w:autoSpaceDN w:val="0"/>
        <w:spacing w:before="3" w:after="0" w:line="252" w:lineRule="auto"/>
        <w:ind w:left="709" w:right="155" w:hanging="283"/>
        <w:jc w:val="both"/>
        <w:rPr>
          <w:rStyle w:val="ac"/>
          <w:b w:val="0"/>
        </w:rPr>
      </w:pPr>
      <w:r w:rsidRPr="0024782E">
        <w:rPr>
          <w:rStyle w:val="ac"/>
          <w:b w:val="0"/>
        </w:rPr>
        <w:t>оценивать надёжность информации по критериям, предложенным учителем или сформулированным самостоятельно.</w:t>
      </w:r>
    </w:p>
    <w:p w:rsidR="0080606D" w:rsidRPr="0024782E" w:rsidRDefault="0080606D" w:rsidP="0024782E">
      <w:pPr>
        <w:tabs>
          <w:tab w:val="left" w:pos="654"/>
        </w:tabs>
        <w:spacing w:before="90" w:line="256" w:lineRule="auto"/>
        <w:ind w:left="284" w:right="154"/>
        <w:rPr>
          <w:rStyle w:val="ac"/>
          <w:rFonts w:ascii="Times New Roman" w:hAnsi="Times New Roman" w:cs="Times New Roman"/>
          <w:b w:val="0"/>
        </w:rPr>
      </w:pPr>
      <w:r w:rsidRPr="0024782E">
        <w:rPr>
          <w:rStyle w:val="ac"/>
          <w:rFonts w:ascii="Times New Roman" w:hAnsi="Times New Roman" w:cs="Times New Roman"/>
          <w:b w:val="0"/>
        </w:rPr>
        <w:t>2)</w:t>
      </w:r>
      <w:r w:rsidRPr="009A42B3">
        <w:rPr>
          <w:rStyle w:val="ac"/>
          <w:rFonts w:ascii="Times New Roman" w:hAnsi="Times New Roman" w:cs="Times New Roman"/>
          <w:sz w:val="24"/>
          <w:szCs w:val="24"/>
        </w:rPr>
        <w:t>Универсальные коммуникативные</w:t>
      </w:r>
      <w:r w:rsidRPr="0024782E">
        <w:rPr>
          <w:rStyle w:val="ac"/>
          <w:rFonts w:ascii="Times New Roman" w:hAnsi="Times New Roman" w:cs="Times New Roman"/>
          <w:b w:val="0"/>
        </w:rPr>
        <w:t xml:space="preserve"> действия обеспечивают сформированность соц</w:t>
      </w:r>
      <w:r w:rsidRPr="0024782E">
        <w:rPr>
          <w:rStyle w:val="ac"/>
          <w:rFonts w:ascii="Times New Roman" w:hAnsi="Times New Roman" w:cs="Times New Roman"/>
          <w:b w:val="0"/>
        </w:rPr>
        <w:t>и</w:t>
      </w:r>
      <w:r w:rsidRPr="0024782E">
        <w:rPr>
          <w:rStyle w:val="ac"/>
          <w:rFonts w:ascii="Times New Roman" w:hAnsi="Times New Roman" w:cs="Times New Roman"/>
          <w:b w:val="0"/>
        </w:rPr>
        <w:t>альных навыков обучающихся.</w:t>
      </w:r>
    </w:p>
    <w:p w:rsidR="0080606D" w:rsidRPr="0024782E" w:rsidRDefault="0080606D" w:rsidP="0080606D">
      <w:pPr>
        <w:pStyle w:val="aa"/>
        <w:spacing w:before="48"/>
        <w:ind w:left="157"/>
        <w:jc w:val="center"/>
        <w:rPr>
          <w:rStyle w:val="ac"/>
          <w:b w:val="0"/>
        </w:rPr>
      </w:pPr>
      <w:r w:rsidRPr="0024782E">
        <w:rPr>
          <w:rStyle w:val="ac"/>
          <w:b w:val="0"/>
        </w:rPr>
        <w:t>Общение:</w:t>
      </w:r>
    </w:p>
    <w:p w:rsidR="0080606D" w:rsidRPr="0024782E" w:rsidRDefault="0080606D" w:rsidP="0080606D">
      <w:pPr>
        <w:pStyle w:val="aa"/>
        <w:spacing w:before="68" w:line="252" w:lineRule="auto"/>
        <w:ind w:left="378" w:right="154" w:hanging="142"/>
        <w:rPr>
          <w:rStyle w:val="ac"/>
          <w:b w:val="0"/>
        </w:rPr>
      </w:pPr>
      <w:r w:rsidRPr="0024782E">
        <w:rPr>
          <w:rStyle w:val="ac"/>
          <w:b w:val="0"/>
        </w:rPr>
        <w:t xml:space="preserve">   - воспринимать и формулировать суждения в соответствии с условиями и целями общения; ясно, точно, грамотно выражать свою точку зрения в устных и письменных текстах, давать пояснения по ходу решения задачи, комментировать полученный р</w:t>
      </w:r>
      <w:r w:rsidRPr="0024782E">
        <w:rPr>
          <w:rStyle w:val="ac"/>
          <w:b w:val="0"/>
        </w:rPr>
        <w:t>е</w:t>
      </w:r>
      <w:r w:rsidRPr="0024782E">
        <w:rPr>
          <w:rStyle w:val="ac"/>
          <w:b w:val="0"/>
        </w:rPr>
        <w:t>зультат;</w:t>
      </w:r>
    </w:p>
    <w:p w:rsidR="0080606D" w:rsidRPr="0024782E" w:rsidRDefault="0080606D" w:rsidP="0080606D">
      <w:pPr>
        <w:pStyle w:val="aa"/>
        <w:spacing w:before="5" w:line="252" w:lineRule="auto"/>
        <w:ind w:left="378" w:right="154" w:hanging="142"/>
        <w:rPr>
          <w:rStyle w:val="ac"/>
          <w:b w:val="0"/>
        </w:rPr>
      </w:pPr>
      <w:r w:rsidRPr="0024782E">
        <w:rPr>
          <w:rStyle w:val="ac"/>
          <w:b w:val="0"/>
        </w:rPr>
        <w:lastRenderedPageBreak/>
        <w:t xml:space="preserve"> -  в ходе обсуждения задавать вопросы по существу обсуждаемой темы, проблемы, решаемой задачи, высказывать идеи, нацеленные на поиск решения; сопоставлять свои суждения с суждениями других участников диалога, обнаруживать различие и сходство позиций; в корректной форме формулировать разногласия, свои возраж</w:t>
      </w:r>
      <w:r w:rsidRPr="0024782E">
        <w:rPr>
          <w:rStyle w:val="ac"/>
          <w:b w:val="0"/>
        </w:rPr>
        <w:t>е</w:t>
      </w:r>
      <w:r w:rsidRPr="0024782E">
        <w:rPr>
          <w:rStyle w:val="ac"/>
          <w:b w:val="0"/>
        </w:rPr>
        <w:t>ния;</w:t>
      </w:r>
    </w:p>
    <w:p w:rsidR="0080606D" w:rsidRPr="0024782E" w:rsidRDefault="0080606D" w:rsidP="0080606D">
      <w:pPr>
        <w:pStyle w:val="aa"/>
        <w:spacing w:before="5" w:line="252" w:lineRule="auto"/>
        <w:ind w:left="378" w:right="156" w:hanging="142"/>
        <w:rPr>
          <w:rStyle w:val="ac"/>
          <w:b w:val="0"/>
        </w:rPr>
      </w:pPr>
      <w:r w:rsidRPr="0024782E">
        <w:rPr>
          <w:rStyle w:val="ac"/>
          <w:b w:val="0"/>
        </w:rPr>
        <w:t xml:space="preserve">  - представлять результаты решения задачи, эксперимента, исследования, проекта; самостоятельно выбирать формат выступления с учётом задач презентации и ос</w:t>
      </w:r>
      <w:r w:rsidRPr="0024782E">
        <w:rPr>
          <w:rStyle w:val="ac"/>
          <w:b w:val="0"/>
        </w:rPr>
        <w:t>о</w:t>
      </w:r>
      <w:r w:rsidRPr="0024782E">
        <w:rPr>
          <w:rStyle w:val="ac"/>
          <w:b w:val="0"/>
        </w:rPr>
        <w:t>бенностей аудитории.</w:t>
      </w:r>
    </w:p>
    <w:p w:rsidR="0080606D" w:rsidRPr="0024782E" w:rsidRDefault="0080606D" w:rsidP="0080606D">
      <w:pPr>
        <w:pStyle w:val="aa"/>
        <w:spacing w:before="56"/>
        <w:ind w:left="157"/>
        <w:jc w:val="center"/>
        <w:rPr>
          <w:rStyle w:val="ac"/>
          <w:b w:val="0"/>
        </w:rPr>
      </w:pPr>
      <w:r w:rsidRPr="0024782E">
        <w:rPr>
          <w:rStyle w:val="ac"/>
          <w:b w:val="0"/>
        </w:rPr>
        <w:t>Сотрудничество:</w:t>
      </w:r>
    </w:p>
    <w:p w:rsidR="0080606D" w:rsidRPr="0024782E" w:rsidRDefault="0080606D" w:rsidP="0080606D">
      <w:pPr>
        <w:pStyle w:val="aa"/>
        <w:spacing w:before="68" w:line="252" w:lineRule="auto"/>
        <w:ind w:left="378" w:right="154" w:hanging="142"/>
        <w:rPr>
          <w:rStyle w:val="ac"/>
          <w:b w:val="0"/>
        </w:rPr>
      </w:pPr>
      <w:r w:rsidRPr="0024782E">
        <w:rPr>
          <w:rStyle w:val="ac"/>
          <w:b w:val="0"/>
        </w:rPr>
        <w:t xml:space="preserve"> - понимать и использовать преимущества командной и индивидуальной работы при решении учебных математических задач; </w:t>
      </w:r>
    </w:p>
    <w:p w:rsidR="0080606D" w:rsidRPr="0024782E" w:rsidRDefault="0080606D" w:rsidP="0080606D">
      <w:pPr>
        <w:pStyle w:val="aa"/>
        <w:spacing w:before="68" w:line="252" w:lineRule="auto"/>
        <w:ind w:left="378" w:right="154" w:hanging="142"/>
        <w:rPr>
          <w:rStyle w:val="ac"/>
          <w:b w:val="0"/>
        </w:rPr>
      </w:pPr>
      <w:r w:rsidRPr="0024782E">
        <w:rPr>
          <w:rStyle w:val="ac"/>
          <w:b w:val="0"/>
        </w:rPr>
        <w:t xml:space="preserve"> - принимать цель совместной деятельности, планировать организацию совместной работы, распределять виды работ, договариваться, обсуждать процесс и результат работы; обобщать мнения нескольких людей;</w:t>
      </w:r>
    </w:p>
    <w:p w:rsidR="0080606D" w:rsidRPr="0024782E" w:rsidRDefault="0080606D" w:rsidP="0080606D">
      <w:pPr>
        <w:pStyle w:val="aa"/>
        <w:spacing w:before="4" w:line="252" w:lineRule="auto"/>
        <w:ind w:left="378" w:right="154" w:hanging="142"/>
        <w:rPr>
          <w:rStyle w:val="ac"/>
          <w:b w:val="0"/>
        </w:rPr>
      </w:pPr>
      <w:r w:rsidRPr="0024782E">
        <w:rPr>
          <w:rStyle w:val="ac"/>
          <w:b w:val="0"/>
        </w:rPr>
        <w:t>- участвовать в групповых формах работы (обсуждения, обмен мнениями, мозговые штурмы и др.); выполнять свою часть работы и координировать свои действия с др</w:t>
      </w:r>
      <w:r w:rsidRPr="0024782E">
        <w:rPr>
          <w:rStyle w:val="ac"/>
          <w:b w:val="0"/>
        </w:rPr>
        <w:t>у</w:t>
      </w:r>
      <w:r w:rsidRPr="0024782E">
        <w:rPr>
          <w:rStyle w:val="ac"/>
          <w:b w:val="0"/>
        </w:rPr>
        <w:t>гими членами команды; оценивать качество своего вклада в общий продукт по кр</w:t>
      </w:r>
      <w:r w:rsidRPr="0024782E">
        <w:rPr>
          <w:rStyle w:val="ac"/>
          <w:b w:val="0"/>
        </w:rPr>
        <w:t>и</w:t>
      </w:r>
      <w:r w:rsidRPr="0024782E">
        <w:rPr>
          <w:rStyle w:val="ac"/>
          <w:b w:val="0"/>
        </w:rPr>
        <w:t>териям, сформулированным участниками взаимодействия.</w:t>
      </w:r>
    </w:p>
    <w:p w:rsidR="0080606D" w:rsidRPr="009A42B3" w:rsidRDefault="0080606D" w:rsidP="009A42B3">
      <w:pPr>
        <w:tabs>
          <w:tab w:val="left" w:pos="661"/>
        </w:tabs>
        <w:spacing w:before="94" w:line="256" w:lineRule="auto"/>
        <w:ind w:left="142" w:right="154" w:firstLine="410"/>
        <w:jc w:val="both"/>
        <w:rPr>
          <w:rStyle w:val="ac"/>
          <w:rFonts w:ascii="Times New Roman" w:hAnsi="Times New Roman" w:cs="Times New Roman"/>
          <w:b w:val="0"/>
          <w:sz w:val="24"/>
          <w:szCs w:val="24"/>
        </w:rPr>
      </w:pPr>
      <w:r w:rsidRPr="009A42B3">
        <w:rPr>
          <w:rStyle w:val="ac"/>
          <w:rFonts w:ascii="Times New Roman" w:hAnsi="Times New Roman" w:cs="Times New Roman"/>
          <w:b w:val="0"/>
          <w:sz w:val="24"/>
          <w:szCs w:val="24"/>
        </w:rPr>
        <w:t>3)</w:t>
      </w:r>
      <w:r w:rsidRPr="009A42B3">
        <w:rPr>
          <w:rStyle w:val="ac"/>
          <w:rFonts w:ascii="Times New Roman" w:hAnsi="Times New Roman" w:cs="Times New Roman"/>
          <w:sz w:val="24"/>
          <w:szCs w:val="24"/>
        </w:rPr>
        <w:t>Универсальные регулятивные</w:t>
      </w:r>
      <w:r w:rsidRPr="009A42B3">
        <w:rPr>
          <w:rStyle w:val="ac"/>
          <w:rFonts w:ascii="Times New Roman" w:hAnsi="Times New Roman" w:cs="Times New Roman"/>
          <w:b w:val="0"/>
          <w:sz w:val="24"/>
          <w:szCs w:val="24"/>
        </w:rPr>
        <w:t xml:space="preserve"> действия обеспечивают формирование смысл</w:t>
      </w:r>
      <w:r w:rsidRPr="009A42B3">
        <w:rPr>
          <w:rStyle w:val="ac"/>
          <w:rFonts w:ascii="Times New Roman" w:hAnsi="Times New Roman" w:cs="Times New Roman"/>
          <w:b w:val="0"/>
          <w:sz w:val="24"/>
          <w:szCs w:val="24"/>
        </w:rPr>
        <w:t>о</w:t>
      </w:r>
      <w:r w:rsidRPr="009A42B3">
        <w:rPr>
          <w:rStyle w:val="ac"/>
          <w:rFonts w:ascii="Times New Roman" w:hAnsi="Times New Roman" w:cs="Times New Roman"/>
          <w:b w:val="0"/>
          <w:sz w:val="24"/>
          <w:szCs w:val="24"/>
        </w:rPr>
        <w:t>вых установок и жизненных навыков личности.</w:t>
      </w:r>
    </w:p>
    <w:p w:rsidR="0080606D" w:rsidRPr="0024782E" w:rsidRDefault="0080606D" w:rsidP="0080606D">
      <w:pPr>
        <w:pStyle w:val="aa"/>
        <w:spacing w:before="104"/>
        <w:ind w:left="157"/>
        <w:jc w:val="center"/>
        <w:rPr>
          <w:rStyle w:val="ac"/>
          <w:b w:val="0"/>
        </w:rPr>
      </w:pPr>
      <w:r w:rsidRPr="0024782E">
        <w:rPr>
          <w:rStyle w:val="ac"/>
          <w:b w:val="0"/>
        </w:rPr>
        <w:t>Самоорганизация:</w:t>
      </w:r>
    </w:p>
    <w:p w:rsidR="0080606D" w:rsidRPr="0024782E" w:rsidRDefault="0080606D" w:rsidP="0080606D">
      <w:pPr>
        <w:pStyle w:val="aa"/>
        <w:spacing w:before="68" w:line="252" w:lineRule="auto"/>
        <w:ind w:left="236" w:right="154"/>
        <w:rPr>
          <w:rStyle w:val="ac"/>
          <w:b w:val="0"/>
        </w:rPr>
      </w:pPr>
      <w:r w:rsidRPr="0024782E">
        <w:rPr>
          <w:rStyle w:val="ac"/>
          <w:b w:val="0"/>
        </w:rPr>
        <w:t>- самостоятельно составлять план, алгоритм решения задачи (или его часть), выбирать способ решения с учётом имеющихся ресурсов и собственных возможностей, арг</w:t>
      </w:r>
      <w:r w:rsidRPr="0024782E">
        <w:rPr>
          <w:rStyle w:val="ac"/>
          <w:b w:val="0"/>
        </w:rPr>
        <w:t>у</w:t>
      </w:r>
      <w:r w:rsidRPr="0024782E">
        <w:rPr>
          <w:rStyle w:val="ac"/>
          <w:b w:val="0"/>
        </w:rPr>
        <w:t>ментировать и корректировать варианты решений с учётом новой информации.</w:t>
      </w:r>
    </w:p>
    <w:p w:rsidR="0080606D" w:rsidRPr="0024782E" w:rsidRDefault="0080606D" w:rsidP="0080606D">
      <w:pPr>
        <w:pStyle w:val="aa"/>
        <w:spacing w:before="114"/>
        <w:ind w:left="157"/>
        <w:jc w:val="center"/>
        <w:rPr>
          <w:rStyle w:val="ac"/>
          <w:b w:val="0"/>
        </w:rPr>
      </w:pPr>
      <w:r w:rsidRPr="0024782E">
        <w:rPr>
          <w:rStyle w:val="ac"/>
          <w:b w:val="0"/>
        </w:rPr>
        <w:t>Самоконтроль:</w:t>
      </w:r>
    </w:p>
    <w:p w:rsidR="0080606D" w:rsidRPr="0024782E" w:rsidRDefault="0080606D" w:rsidP="0080606D">
      <w:pPr>
        <w:pStyle w:val="aa"/>
        <w:spacing w:before="68" w:line="252" w:lineRule="auto"/>
        <w:ind w:left="378" w:right="154" w:hanging="142"/>
        <w:rPr>
          <w:rStyle w:val="ac"/>
          <w:b w:val="0"/>
        </w:rPr>
      </w:pPr>
      <w:r w:rsidRPr="0024782E">
        <w:rPr>
          <w:rStyle w:val="ac"/>
          <w:b w:val="0"/>
        </w:rPr>
        <w:t>- владеть способами самопроверки, самоконтроля процесса и результата решения м</w:t>
      </w:r>
      <w:r w:rsidRPr="0024782E">
        <w:rPr>
          <w:rStyle w:val="ac"/>
          <w:b w:val="0"/>
        </w:rPr>
        <w:t>а</w:t>
      </w:r>
      <w:r w:rsidRPr="0024782E">
        <w:rPr>
          <w:rStyle w:val="ac"/>
          <w:b w:val="0"/>
        </w:rPr>
        <w:t>тематической задачи;</w:t>
      </w:r>
    </w:p>
    <w:p w:rsidR="0080606D" w:rsidRPr="0024782E" w:rsidRDefault="0080606D" w:rsidP="0080606D">
      <w:pPr>
        <w:pStyle w:val="aa"/>
        <w:spacing w:before="2" w:line="252" w:lineRule="auto"/>
        <w:ind w:left="378" w:right="154" w:hanging="142"/>
        <w:rPr>
          <w:rStyle w:val="ac"/>
          <w:b w:val="0"/>
        </w:rPr>
      </w:pPr>
      <w:r w:rsidRPr="0024782E">
        <w:rPr>
          <w:rStyle w:val="ac"/>
          <w:b w:val="0"/>
        </w:rPr>
        <w:t>- предвидеть трудности, которые могут возникнуть при решении задачи, вносить ко</w:t>
      </w:r>
      <w:r w:rsidRPr="0024782E">
        <w:rPr>
          <w:rStyle w:val="ac"/>
          <w:b w:val="0"/>
        </w:rPr>
        <w:t>р</w:t>
      </w:r>
      <w:r w:rsidRPr="0024782E">
        <w:rPr>
          <w:rStyle w:val="ac"/>
          <w:b w:val="0"/>
        </w:rPr>
        <w:t>рективы в деятельность на основе новых обстоятельств, найденных ошибок, выя</w:t>
      </w:r>
      <w:r w:rsidRPr="0024782E">
        <w:rPr>
          <w:rStyle w:val="ac"/>
          <w:b w:val="0"/>
        </w:rPr>
        <w:t>в</w:t>
      </w:r>
      <w:r w:rsidRPr="0024782E">
        <w:rPr>
          <w:rStyle w:val="ac"/>
          <w:b w:val="0"/>
        </w:rPr>
        <w:t>ленных трудностей;</w:t>
      </w:r>
    </w:p>
    <w:p w:rsidR="0080606D" w:rsidRDefault="0080606D" w:rsidP="0080606D">
      <w:pPr>
        <w:pStyle w:val="aa"/>
        <w:spacing w:before="4" w:line="252" w:lineRule="auto"/>
        <w:ind w:left="378" w:right="154" w:hanging="142"/>
        <w:rPr>
          <w:rStyle w:val="ac"/>
          <w:b w:val="0"/>
        </w:rPr>
      </w:pPr>
      <w:r w:rsidRPr="0024782E">
        <w:rPr>
          <w:rStyle w:val="ac"/>
          <w:b w:val="0"/>
        </w:rPr>
        <w:t>- оценивать соответствие результата деятельности поставленной цели и условиям, объяснять причины достижения или недостижения цели, находить ошибку, давать оценку приобретённому опыту.</w:t>
      </w:r>
    </w:p>
    <w:p w:rsidR="00AC34BD" w:rsidRDefault="00AC34BD" w:rsidP="0080606D">
      <w:pPr>
        <w:pStyle w:val="aa"/>
        <w:spacing w:before="4" w:line="252" w:lineRule="auto"/>
        <w:ind w:left="378" w:right="154" w:hanging="142"/>
        <w:rPr>
          <w:rStyle w:val="ac"/>
          <w:b w:val="0"/>
        </w:rPr>
      </w:pPr>
    </w:p>
    <w:p w:rsidR="00AC34BD" w:rsidRDefault="00AC34BD" w:rsidP="0080606D">
      <w:pPr>
        <w:pStyle w:val="aa"/>
        <w:spacing w:before="4" w:line="252" w:lineRule="auto"/>
        <w:ind w:left="378" w:right="154" w:hanging="142"/>
        <w:rPr>
          <w:rStyle w:val="ac"/>
          <w:b w:val="0"/>
        </w:rPr>
      </w:pPr>
    </w:p>
    <w:p w:rsidR="00AC34BD" w:rsidRDefault="00AC34BD" w:rsidP="0080606D">
      <w:pPr>
        <w:pStyle w:val="aa"/>
        <w:spacing w:before="4" w:line="252" w:lineRule="auto"/>
        <w:ind w:left="378" w:right="154" w:hanging="142"/>
        <w:rPr>
          <w:rStyle w:val="ac"/>
          <w:b w:val="0"/>
        </w:rPr>
      </w:pPr>
    </w:p>
    <w:p w:rsidR="00AC34BD" w:rsidRDefault="00AC34BD" w:rsidP="0080606D">
      <w:pPr>
        <w:pStyle w:val="aa"/>
        <w:spacing w:before="4" w:line="252" w:lineRule="auto"/>
        <w:ind w:left="378" w:right="154" w:hanging="142"/>
        <w:rPr>
          <w:rStyle w:val="ac"/>
          <w:b w:val="0"/>
        </w:rPr>
      </w:pPr>
    </w:p>
    <w:p w:rsidR="008B0854" w:rsidRDefault="008B0854" w:rsidP="0080606D">
      <w:pPr>
        <w:rPr>
          <w:rStyle w:val="ac"/>
          <w:rFonts w:ascii="Times New Roman" w:eastAsia="Times New Roman" w:hAnsi="Times New Roman" w:cs="Times New Roman"/>
          <w:b w:val="0"/>
          <w:sz w:val="24"/>
          <w:szCs w:val="24"/>
          <w:lang w:eastAsia="ru-RU"/>
        </w:rPr>
      </w:pPr>
    </w:p>
    <w:p w:rsidR="002E7FCA" w:rsidRPr="0080606D" w:rsidRDefault="0024782E" w:rsidP="0080606D">
      <w:pPr>
        <w:rPr>
          <w:rStyle w:val="ac"/>
          <w:rFonts w:ascii="Times New Roman" w:hAnsi="Times New Roman" w:cs="Times New Roman"/>
          <w:color w:val="000000" w:themeColor="text1"/>
          <w:sz w:val="28"/>
          <w:szCs w:val="28"/>
          <w:u w:val="single"/>
        </w:rPr>
      </w:pPr>
      <w:r>
        <w:rPr>
          <w:rStyle w:val="ac"/>
          <w:rFonts w:ascii="Times New Roman" w:hAnsi="Times New Roman" w:cs="Times New Roman"/>
          <w:color w:val="000000" w:themeColor="text1"/>
          <w:sz w:val="28"/>
          <w:szCs w:val="28"/>
          <w:u w:val="single"/>
        </w:rPr>
        <w:t>3.</w:t>
      </w:r>
      <w:r w:rsidR="004C7FD3" w:rsidRPr="0080606D">
        <w:rPr>
          <w:rStyle w:val="ac"/>
          <w:rFonts w:ascii="Times New Roman" w:hAnsi="Times New Roman" w:cs="Times New Roman"/>
          <w:color w:val="000000" w:themeColor="text1"/>
          <w:sz w:val="28"/>
          <w:szCs w:val="28"/>
          <w:u w:val="single"/>
        </w:rPr>
        <w:t xml:space="preserve">Планируемые </w:t>
      </w:r>
      <w:r w:rsidR="006231DF" w:rsidRPr="0080606D">
        <w:rPr>
          <w:rStyle w:val="ac"/>
          <w:rFonts w:ascii="Times New Roman" w:hAnsi="Times New Roman" w:cs="Times New Roman"/>
          <w:color w:val="000000" w:themeColor="text1"/>
          <w:sz w:val="28"/>
          <w:szCs w:val="28"/>
          <w:u w:val="single"/>
        </w:rPr>
        <w:t xml:space="preserve">предметные </w:t>
      </w:r>
      <w:r w:rsidR="004C7FD3" w:rsidRPr="0080606D">
        <w:rPr>
          <w:rStyle w:val="ac"/>
          <w:rFonts w:ascii="Times New Roman" w:hAnsi="Times New Roman" w:cs="Times New Roman"/>
          <w:color w:val="000000" w:themeColor="text1"/>
          <w:sz w:val="28"/>
          <w:szCs w:val="28"/>
          <w:u w:val="single"/>
        </w:rPr>
        <w:t>результаты обучения математике в 5-6 классах</w:t>
      </w:r>
    </w:p>
    <w:tbl>
      <w:tblPr>
        <w:tblStyle w:val="ad"/>
        <w:tblW w:w="0" w:type="auto"/>
        <w:tblLook w:val="04A0"/>
      </w:tblPr>
      <w:tblGrid>
        <w:gridCol w:w="4529"/>
        <w:gridCol w:w="5042"/>
      </w:tblGrid>
      <w:tr w:rsidR="00F63628" w:rsidRPr="0080606D" w:rsidTr="00F63628">
        <w:tc>
          <w:tcPr>
            <w:tcW w:w="10173" w:type="dxa"/>
            <w:gridSpan w:val="2"/>
          </w:tcPr>
          <w:p w:rsidR="00F63628" w:rsidRPr="0080606D" w:rsidRDefault="00F63628" w:rsidP="001801FA">
            <w:pPr>
              <w:jc w:val="center"/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lastRenderedPageBreak/>
              <w:t>АРИФМЕТИКА</w:t>
            </w:r>
          </w:p>
          <w:p w:rsidR="00850BEB" w:rsidRPr="0080606D" w:rsidRDefault="00850BEB" w:rsidP="001801FA">
            <w:pPr>
              <w:jc w:val="center"/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</w:pPr>
          </w:p>
        </w:tc>
      </w:tr>
      <w:tr w:rsidR="00F63628" w:rsidRPr="0080606D" w:rsidTr="00F63628">
        <w:tc>
          <w:tcPr>
            <w:tcW w:w="4785" w:type="dxa"/>
          </w:tcPr>
          <w:p w:rsidR="00F63628" w:rsidRPr="0080606D" w:rsidRDefault="00F63628" w:rsidP="001801FA">
            <w:pPr>
              <w:pStyle w:val="a8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 окончании изучения курса уч</w:t>
            </w:r>
            <w:r w:rsidRPr="0080606D">
              <w:rPr>
                <w:rStyle w:val="ac"/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а</w:t>
            </w:r>
            <w:r w:rsidRPr="0080606D">
              <w:rPr>
                <w:rStyle w:val="ac"/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щийся научится</w:t>
            </w:r>
          </w:p>
        </w:tc>
        <w:tc>
          <w:tcPr>
            <w:tcW w:w="5388" w:type="dxa"/>
          </w:tcPr>
          <w:p w:rsidR="00F63628" w:rsidRPr="0080606D" w:rsidRDefault="00F63628" w:rsidP="001801FA">
            <w:pPr>
              <w:rPr>
                <w:color w:val="000000" w:themeColor="text1"/>
              </w:rPr>
            </w:pPr>
            <w:r w:rsidRPr="0080606D">
              <w:rPr>
                <w:rStyle w:val="ac"/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Учащийся получит возможность:</w:t>
            </w:r>
          </w:p>
        </w:tc>
      </w:tr>
      <w:tr w:rsidR="00F63628" w:rsidRPr="0080606D" w:rsidTr="00F63628">
        <w:tc>
          <w:tcPr>
            <w:tcW w:w="4785" w:type="dxa"/>
          </w:tcPr>
          <w:p w:rsidR="00F63628" w:rsidRPr="0080606D" w:rsidRDefault="00F63628" w:rsidP="001801FA">
            <w:pPr>
              <w:pStyle w:val="a8"/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-понимать особенности десятичной си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с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темы счисления;</w:t>
            </w:r>
          </w:p>
          <w:p w:rsidR="00F63628" w:rsidRPr="0080606D" w:rsidRDefault="00F63628" w:rsidP="001801FA">
            <w:pPr>
              <w:pStyle w:val="a8"/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-использовать понятия, связанные с д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лимостью натуральных чисел;</w:t>
            </w:r>
          </w:p>
          <w:p w:rsidR="00F63628" w:rsidRPr="0080606D" w:rsidRDefault="00F63628" w:rsidP="001801FA">
            <w:pPr>
              <w:pStyle w:val="a8"/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-выражать числа в эквивалентных фо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р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мах, выбирая наиболее подходящую в зависимости от конкретной ситуации;</w:t>
            </w:r>
          </w:p>
          <w:p w:rsidR="00F63628" w:rsidRPr="0080606D" w:rsidRDefault="00F63628" w:rsidP="001801FA">
            <w:pPr>
              <w:pStyle w:val="a8"/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-сравнивать и упорядочивать рационал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ь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ные числа;</w:t>
            </w:r>
          </w:p>
          <w:p w:rsidR="00F63628" w:rsidRPr="0080606D" w:rsidRDefault="00F63628" w:rsidP="001801FA">
            <w:pPr>
              <w:pStyle w:val="a8"/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-выполнять вычисления с рациональн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ы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ми числами, сочетая устные и письме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н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ные приёмы вычислений, применять калькулятор;</w:t>
            </w:r>
          </w:p>
          <w:p w:rsidR="00F63628" w:rsidRPr="0080606D" w:rsidRDefault="00F63628" w:rsidP="001801FA">
            <w:pPr>
              <w:pStyle w:val="a8"/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- использовать понятия и умения, связа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н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ные с пропорциональностью  величин, процентами, в ходе решения математич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ских задач и задач из смежных  предм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тов, выполнять несложные практические расчёты;</w:t>
            </w:r>
          </w:p>
          <w:p w:rsidR="00F63628" w:rsidRPr="0080606D" w:rsidRDefault="00F63628" w:rsidP="001801FA">
            <w:pPr>
              <w:pStyle w:val="a8"/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 xml:space="preserve"> - анализировать графики зависимостей между величинами (расстояние, время, температура и т.п.).</w:t>
            </w:r>
          </w:p>
          <w:p w:rsidR="00F63628" w:rsidRPr="0080606D" w:rsidRDefault="00F63628" w:rsidP="001801FA">
            <w:pPr>
              <w:rPr>
                <w:color w:val="000000" w:themeColor="text1"/>
              </w:rPr>
            </w:pPr>
          </w:p>
        </w:tc>
        <w:tc>
          <w:tcPr>
            <w:tcW w:w="5388" w:type="dxa"/>
          </w:tcPr>
          <w:p w:rsidR="00F63628" w:rsidRPr="0080606D" w:rsidRDefault="00F63628" w:rsidP="001801FA">
            <w:pPr>
              <w:pStyle w:val="a8"/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- познакомиться с позиционными системами счисления с основаниями, отличными от 10;</w:t>
            </w:r>
          </w:p>
          <w:p w:rsidR="00F63628" w:rsidRPr="0080606D" w:rsidRDefault="00F63628" w:rsidP="001801FA">
            <w:pPr>
              <w:pStyle w:val="a8"/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-  углубить и развить представления о нат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у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ральных числах и свойствах делимости;</w:t>
            </w:r>
          </w:p>
          <w:p w:rsidR="00F63628" w:rsidRPr="0080606D" w:rsidRDefault="00F63628" w:rsidP="001801FA">
            <w:pPr>
              <w:pStyle w:val="a8"/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- научиться использовать приёмы, рационал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и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зирующие вычисления, приобрести навык контролировать вычисления, выбирая подх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дящий для ситуации способ.</w:t>
            </w:r>
          </w:p>
          <w:p w:rsidR="00F63628" w:rsidRPr="0080606D" w:rsidRDefault="00F63628" w:rsidP="001801FA">
            <w:pPr>
              <w:rPr>
                <w:color w:val="000000" w:themeColor="text1"/>
              </w:rPr>
            </w:pPr>
          </w:p>
        </w:tc>
      </w:tr>
      <w:tr w:rsidR="00F63628" w:rsidRPr="0080606D" w:rsidTr="00F63628">
        <w:tc>
          <w:tcPr>
            <w:tcW w:w="10173" w:type="dxa"/>
            <w:gridSpan w:val="2"/>
          </w:tcPr>
          <w:p w:rsidR="00F63628" w:rsidRPr="0080606D" w:rsidRDefault="00F63628" w:rsidP="001801FA">
            <w:pPr>
              <w:pStyle w:val="a8"/>
              <w:jc w:val="center"/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ЧИСЛОВЫЕ И БУКВЕННЫЕ ВЫРАЖЕНИЯ. УРАВНЕНИЯ.</w:t>
            </w:r>
          </w:p>
          <w:p w:rsidR="00F63628" w:rsidRPr="0080606D" w:rsidRDefault="00F63628" w:rsidP="001801FA">
            <w:pPr>
              <w:jc w:val="center"/>
              <w:rPr>
                <w:color w:val="000000" w:themeColor="text1"/>
              </w:rPr>
            </w:pPr>
          </w:p>
        </w:tc>
      </w:tr>
      <w:tr w:rsidR="00F63628" w:rsidRPr="0080606D" w:rsidTr="00F63628">
        <w:tc>
          <w:tcPr>
            <w:tcW w:w="4785" w:type="dxa"/>
          </w:tcPr>
          <w:p w:rsidR="00F63628" w:rsidRPr="0080606D" w:rsidRDefault="00F63628" w:rsidP="001801FA">
            <w:pPr>
              <w:pStyle w:val="a8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 окончании изучения курса уч</w:t>
            </w:r>
            <w:r w:rsidRPr="0080606D">
              <w:rPr>
                <w:rStyle w:val="ac"/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а</w:t>
            </w:r>
            <w:r w:rsidRPr="0080606D">
              <w:rPr>
                <w:rStyle w:val="ac"/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щийся научится</w:t>
            </w:r>
          </w:p>
        </w:tc>
        <w:tc>
          <w:tcPr>
            <w:tcW w:w="5388" w:type="dxa"/>
          </w:tcPr>
          <w:p w:rsidR="00F63628" w:rsidRPr="0080606D" w:rsidRDefault="00F63628" w:rsidP="001801FA">
            <w:pPr>
              <w:rPr>
                <w:color w:val="000000" w:themeColor="text1"/>
              </w:rPr>
            </w:pPr>
            <w:r w:rsidRPr="0080606D">
              <w:rPr>
                <w:rStyle w:val="ac"/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Учащийся получит возможность:</w:t>
            </w:r>
          </w:p>
        </w:tc>
      </w:tr>
      <w:tr w:rsidR="00F63628" w:rsidRPr="0080606D" w:rsidTr="00F63628">
        <w:tc>
          <w:tcPr>
            <w:tcW w:w="4785" w:type="dxa"/>
          </w:tcPr>
          <w:p w:rsidR="00F63628" w:rsidRPr="0080606D" w:rsidRDefault="00F63628" w:rsidP="001801FA">
            <w:pPr>
              <w:pStyle w:val="a8"/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- выполнять операции с числовыми в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ы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ражениями;</w:t>
            </w:r>
          </w:p>
          <w:p w:rsidR="00F63628" w:rsidRPr="0080606D" w:rsidRDefault="00F63628" w:rsidP="001801FA">
            <w:pPr>
              <w:pStyle w:val="a8"/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- выполнять преобразования буквенных выражений(раскрытие скобок, привед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ние подобных слагаемых);</w:t>
            </w:r>
          </w:p>
          <w:p w:rsidR="00F63628" w:rsidRPr="0080606D" w:rsidRDefault="00F63628" w:rsidP="001801FA">
            <w:pPr>
              <w:pStyle w:val="a8"/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- решать линейные уравнения, решать текстовые задачи алгебраическим мет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дом.</w:t>
            </w:r>
          </w:p>
          <w:p w:rsidR="00F63628" w:rsidRPr="0080606D" w:rsidRDefault="00F63628" w:rsidP="001801FA">
            <w:pPr>
              <w:rPr>
                <w:color w:val="000000" w:themeColor="text1"/>
              </w:rPr>
            </w:pPr>
          </w:p>
        </w:tc>
        <w:tc>
          <w:tcPr>
            <w:tcW w:w="5388" w:type="dxa"/>
          </w:tcPr>
          <w:p w:rsidR="00F63628" w:rsidRPr="0080606D" w:rsidRDefault="00F63628" w:rsidP="001801FA">
            <w:pPr>
              <w:pStyle w:val="a8"/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- развить представления о буквенных выраж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ниях и их преобразованиях;</w:t>
            </w:r>
          </w:p>
          <w:p w:rsidR="00F63628" w:rsidRPr="0080606D" w:rsidRDefault="00F63628" w:rsidP="001801FA">
            <w:pPr>
              <w:pStyle w:val="a8"/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- овладеть специальными приёмами решения уравнений, применять аппарат уравнений для решения как текстовых, так и практических задач.</w:t>
            </w:r>
          </w:p>
          <w:p w:rsidR="00F63628" w:rsidRPr="0080606D" w:rsidRDefault="00F63628" w:rsidP="001801FA">
            <w:pPr>
              <w:rPr>
                <w:color w:val="000000" w:themeColor="text1"/>
              </w:rPr>
            </w:pPr>
          </w:p>
        </w:tc>
      </w:tr>
      <w:tr w:rsidR="00F63628" w:rsidRPr="0080606D" w:rsidTr="00F63628">
        <w:tc>
          <w:tcPr>
            <w:tcW w:w="10173" w:type="dxa"/>
            <w:gridSpan w:val="2"/>
          </w:tcPr>
          <w:p w:rsidR="00F63628" w:rsidRPr="0080606D" w:rsidRDefault="00F63628" w:rsidP="001801FA">
            <w:pPr>
              <w:pStyle w:val="a8"/>
              <w:jc w:val="center"/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ГЕОМЕТРИЧЕСКИЕ ФИГУРЫ. ИЗМЕРЕНИЕ ГЕОМЕТРИЧЕСКИХ ВЕЛИЧИН</w:t>
            </w:r>
          </w:p>
          <w:p w:rsidR="00F63628" w:rsidRPr="0080606D" w:rsidRDefault="00F63628" w:rsidP="001801FA">
            <w:pPr>
              <w:rPr>
                <w:color w:val="000000" w:themeColor="text1"/>
              </w:rPr>
            </w:pPr>
          </w:p>
        </w:tc>
      </w:tr>
      <w:tr w:rsidR="00F63628" w:rsidRPr="0080606D" w:rsidTr="00F63628">
        <w:tc>
          <w:tcPr>
            <w:tcW w:w="4785" w:type="dxa"/>
          </w:tcPr>
          <w:p w:rsidR="00F63628" w:rsidRPr="0080606D" w:rsidRDefault="00F63628" w:rsidP="001801FA">
            <w:pPr>
              <w:pStyle w:val="a8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 окончании изучения курса уч</w:t>
            </w:r>
            <w:r w:rsidRPr="0080606D">
              <w:rPr>
                <w:rStyle w:val="ac"/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а</w:t>
            </w:r>
            <w:r w:rsidRPr="0080606D">
              <w:rPr>
                <w:rStyle w:val="ac"/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щийся научится</w:t>
            </w:r>
          </w:p>
        </w:tc>
        <w:tc>
          <w:tcPr>
            <w:tcW w:w="5388" w:type="dxa"/>
          </w:tcPr>
          <w:p w:rsidR="00F63628" w:rsidRPr="0080606D" w:rsidRDefault="00F63628" w:rsidP="001801FA">
            <w:pPr>
              <w:rPr>
                <w:color w:val="000000" w:themeColor="text1"/>
              </w:rPr>
            </w:pPr>
            <w:r w:rsidRPr="0080606D">
              <w:rPr>
                <w:rStyle w:val="ac"/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Учащийся получит возможность:</w:t>
            </w:r>
          </w:p>
        </w:tc>
      </w:tr>
      <w:tr w:rsidR="00F63628" w:rsidRPr="0080606D" w:rsidTr="00F63628">
        <w:tc>
          <w:tcPr>
            <w:tcW w:w="4785" w:type="dxa"/>
          </w:tcPr>
          <w:p w:rsidR="00F63628" w:rsidRPr="0080606D" w:rsidRDefault="00F63628" w:rsidP="001801FA">
            <w:pPr>
              <w:pStyle w:val="a8"/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- распознавать на чертежах, рисунках, моделях и в окружающем мире плоские и пространственные геометрические фиг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у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ры и их элементы;</w:t>
            </w:r>
          </w:p>
          <w:p w:rsidR="00F63628" w:rsidRPr="0080606D" w:rsidRDefault="00F63628" w:rsidP="001801FA">
            <w:pPr>
              <w:pStyle w:val="a8"/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- строить углы, определять их градусную меру;</w:t>
            </w:r>
          </w:p>
          <w:p w:rsidR="00F63628" w:rsidRPr="0080606D" w:rsidRDefault="00F63628" w:rsidP="001801FA">
            <w:pPr>
              <w:pStyle w:val="a8"/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 xml:space="preserve">- распознавать и изображать развёртки куба, прямоугольного параллелепипеда, 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lastRenderedPageBreak/>
              <w:t>правильной пирамиды, цилиндра и кон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у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са;</w:t>
            </w:r>
          </w:p>
          <w:p w:rsidR="00F63628" w:rsidRPr="0080606D" w:rsidRDefault="00F63628" w:rsidP="001801FA">
            <w:pPr>
              <w:pStyle w:val="a8"/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- определять по линейным размерам ра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з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вёртки фигуры линейные размеры самой фигуры и наоборот;</w:t>
            </w:r>
          </w:p>
          <w:p w:rsidR="00F63628" w:rsidRPr="0080606D" w:rsidRDefault="00F63628" w:rsidP="001801FA">
            <w:pPr>
              <w:pStyle w:val="a8"/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- вычислять объём прямоугольного п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а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раллелепипеда и куба.</w:t>
            </w:r>
          </w:p>
          <w:p w:rsidR="00F63628" w:rsidRPr="0080606D" w:rsidRDefault="00F63628" w:rsidP="001801FA">
            <w:pPr>
              <w:rPr>
                <w:color w:val="000000" w:themeColor="text1"/>
              </w:rPr>
            </w:pPr>
          </w:p>
        </w:tc>
        <w:tc>
          <w:tcPr>
            <w:tcW w:w="5388" w:type="dxa"/>
          </w:tcPr>
          <w:p w:rsidR="00F63628" w:rsidRPr="0080606D" w:rsidRDefault="00F63628" w:rsidP="001801FA">
            <w:pPr>
              <w:pStyle w:val="a8"/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lastRenderedPageBreak/>
              <w:t>- научиться вычислять объём пространстве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н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ных геометрических фигур, составленных из прямоугольных параллелепипедов;</w:t>
            </w:r>
          </w:p>
          <w:p w:rsidR="00F63628" w:rsidRPr="0080606D" w:rsidRDefault="00F63628" w:rsidP="001801FA">
            <w:pPr>
              <w:pStyle w:val="a8"/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- углубить и развить представления о пр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странственных геометрических фигурах;</w:t>
            </w:r>
          </w:p>
          <w:p w:rsidR="00F63628" w:rsidRPr="0080606D" w:rsidRDefault="00F63628" w:rsidP="001801FA">
            <w:pPr>
              <w:pStyle w:val="a8"/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- научиться применять понятие развёртки для выполнения практических расчётов.</w:t>
            </w:r>
          </w:p>
          <w:p w:rsidR="00F63628" w:rsidRPr="0080606D" w:rsidRDefault="00F63628" w:rsidP="001801FA">
            <w:pPr>
              <w:rPr>
                <w:color w:val="000000" w:themeColor="text1"/>
              </w:rPr>
            </w:pPr>
          </w:p>
        </w:tc>
      </w:tr>
      <w:tr w:rsidR="00F63628" w:rsidRPr="0080606D" w:rsidTr="00F63628">
        <w:tc>
          <w:tcPr>
            <w:tcW w:w="10173" w:type="dxa"/>
            <w:gridSpan w:val="2"/>
          </w:tcPr>
          <w:p w:rsidR="00F63628" w:rsidRPr="0080606D" w:rsidRDefault="00F63628" w:rsidP="001801FA">
            <w:pPr>
              <w:pStyle w:val="a8"/>
              <w:jc w:val="center"/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lastRenderedPageBreak/>
              <w:t>ЭЛЕМЕНТЫ СТАТИСТИКИ, ВЕРОЯТНОСТИ. КОМБИНАТОРНЫЕ ЗАДАЧИ.</w:t>
            </w:r>
          </w:p>
          <w:p w:rsidR="00850BEB" w:rsidRPr="0080606D" w:rsidRDefault="00850BEB" w:rsidP="001801FA">
            <w:pPr>
              <w:pStyle w:val="a8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</w:p>
        </w:tc>
      </w:tr>
      <w:tr w:rsidR="00F63628" w:rsidRPr="0080606D" w:rsidTr="00F63628">
        <w:tc>
          <w:tcPr>
            <w:tcW w:w="4785" w:type="dxa"/>
          </w:tcPr>
          <w:p w:rsidR="00F63628" w:rsidRPr="0080606D" w:rsidRDefault="00F63628" w:rsidP="001801FA">
            <w:pPr>
              <w:pStyle w:val="a8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 окончании изучения курса уч</w:t>
            </w:r>
            <w:r w:rsidRPr="0080606D">
              <w:rPr>
                <w:rStyle w:val="ac"/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а</w:t>
            </w:r>
            <w:r w:rsidRPr="0080606D">
              <w:rPr>
                <w:rStyle w:val="ac"/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щийся научится</w:t>
            </w:r>
          </w:p>
        </w:tc>
        <w:tc>
          <w:tcPr>
            <w:tcW w:w="5388" w:type="dxa"/>
          </w:tcPr>
          <w:p w:rsidR="00F63628" w:rsidRPr="0080606D" w:rsidRDefault="00F63628" w:rsidP="001801FA">
            <w:pPr>
              <w:rPr>
                <w:color w:val="000000" w:themeColor="text1"/>
              </w:rPr>
            </w:pPr>
            <w:r w:rsidRPr="0080606D">
              <w:rPr>
                <w:rStyle w:val="ac"/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Учащийся получит возможность:</w:t>
            </w:r>
          </w:p>
        </w:tc>
      </w:tr>
      <w:tr w:rsidR="00F63628" w:rsidRPr="0080606D" w:rsidTr="00F63628">
        <w:tc>
          <w:tcPr>
            <w:tcW w:w="4785" w:type="dxa"/>
          </w:tcPr>
          <w:p w:rsidR="00F63628" w:rsidRPr="0080606D" w:rsidRDefault="00F63628" w:rsidP="001801FA">
            <w:pPr>
              <w:pStyle w:val="a8"/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-использовать простейшие способы пре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д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ставления и анализа статистических да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н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ных;</w:t>
            </w:r>
          </w:p>
          <w:p w:rsidR="00F63628" w:rsidRPr="0080606D" w:rsidRDefault="00F63628" w:rsidP="001801FA">
            <w:pPr>
              <w:pStyle w:val="a8"/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- решать комбинаторные задачи на нах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ждение количества объектов  или комб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и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наций.</w:t>
            </w:r>
          </w:p>
          <w:p w:rsidR="00F63628" w:rsidRPr="0080606D" w:rsidRDefault="00F63628" w:rsidP="001801FA">
            <w:pPr>
              <w:rPr>
                <w:color w:val="000000" w:themeColor="text1"/>
              </w:rPr>
            </w:pPr>
          </w:p>
        </w:tc>
        <w:tc>
          <w:tcPr>
            <w:tcW w:w="5388" w:type="dxa"/>
          </w:tcPr>
          <w:p w:rsidR="00F63628" w:rsidRPr="0080606D" w:rsidRDefault="00F63628" w:rsidP="001801FA">
            <w:pPr>
              <w:pStyle w:val="a8"/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- приобрести первоначальный опыт организ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а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ции сбора данных при проведении опроса о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б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щественного мнения, осуществлять их анализ, представлять результаты опроса в виде табл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и</w:t>
            </w: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цы, диаграммы;</w:t>
            </w:r>
          </w:p>
          <w:p w:rsidR="00F63628" w:rsidRPr="0080606D" w:rsidRDefault="00F63628" w:rsidP="001801FA">
            <w:pPr>
              <w:pStyle w:val="a8"/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- научиться некоторым специальным приёмам решения комбинаторных задач.</w:t>
            </w:r>
          </w:p>
          <w:p w:rsidR="00F63628" w:rsidRPr="0080606D" w:rsidRDefault="00F63628" w:rsidP="001801FA">
            <w:pPr>
              <w:rPr>
                <w:color w:val="000000" w:themeColor="text1"/>
              </w:rPr>
            </w:pPr>
          </w:p>
        </w:tc>
      </w:tr>
    </w:tbl>
    <w:p w:rsidR="00BE5486" w:rsidRPr="0080606D" w:rsidRDefault="00BE5486" w:rsidP="002A676D">
      <w:pPr>
        <w:rPr>
          <w:rStyle w:val="ac"/>
          <w:rFonts w:ascii="Times New Roman" w:hAnsi="Times New Roman" w:cs="Times New Roman"/>
          <w:color w:val="000000" w:themeColor="text1"/>
          <w:sz w:val="28"/>
          <w:szCs w:val="28"/>
          <w:u w:val="single"/>
        </w:rPr>
      </w:pPr>
    </w:p>
    <w:p w:rsidR="00850BEB" w:rsidRPr="0080606D" w:rsidRDefault="00850BEB" w:rsidP="002A676D">
      <w:pPr>
        <w:rPr>
          <w:rStyle w:val="ac"/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50BEB" w:rsidRPr="0080606D" w:rsidRDefault="00850BEB" w:rsidP="002A676D">
      <w:pPr>
        <w:rPr>
          <w:rStyle w:val="ac"/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50BEB" w:rsidRPr="0080606D" w:rsidRDefault="00850BEB" w:rsidP="002A676D">
      <w:pPr>
        <w:rPr>
          <w:rStyle w:val="ac"/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50BEB" w:rsidRPr="0080606D" w:rsidRDefault="00850BEB" w:rsidP="002A676D">
      <w:pPr>
        <w:rPr>
          <w:rStyle w:val="ac"/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50BEB" w:rsidRPr="0080606D" w:rsidRDefault="00850BEB" w:rsidP="002A676D">
      <w:pPr>
        <w:rPr>
          <w:rStyle w:val="ac"/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50BEB" w:rsidRPr="0080606D" w:rsidRDefault="00850BEB" w:rsidP="002A676D">
      <w:pPr>
        <w:rPr>
          <w:rStyle w:val="ac"/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50BEB" w:rsidRPr="0080606D" w:rsidRDefault="00850BEB" w:rsidP="002A676D">
      <w:pPr>
        <w:rPr>
          <w:rStyle w:val="ac"/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50BEB" w:rsidRPr="0080606D" w:rsidRDefault="00850BEB" w:rsidP="002A676D">
      <w:pPr>
        <w:rPr>
          <w:rStyle w:val="ac"/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50BEB" w:rsidRPr="0080606D" w:rsidRDefault="00850BEB" w:rsidP="002A676D">
      <w:pPr>
        <w:rPr>
          <w:rStyle w:val="ac"/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50BEB" w:rsidRDefault="00850BEB" w:rsidP="002A676D">
      <w:pPr>
        <w:rPr>
          <w:rStyle w:val="ac"/>
          <w:rFonts w:ascii="Times New Roman" w:hAnsi="Times New Roman" w:cs="Times New Roman"/>
          <w:color w:val="000000" w:themeColor="text1"/>
          <w:sz w:val="28"/>
          <w:szCs w:val="28"/>
        </w:rPr>
      </w:pPr>
    </w:p>
    <w:p w:rsidR="00AC34BD" w:rsidRDefault="00AC34BD" w:rsidP="002A676D">
      <w:pPr>
        <w:rPr>
          <w:rStyle w:val="ac"/>
          <w:rFonts w:ascii="Times New Roman" w:hAnsi="Times New Roman" w:cs="Times New Roman"/>
          <w:color w:val="000000" w:themeColor="text1"/>
          <w:sz w:val="28"/>
          <w:szCs w:val="28"/>
        </w:rPr>
      </w:pPr>
    </w:p>
    <w:p w:rsidR="00AC34BD" w:rsidRPr="0080606D" w:rsidRDefault="00AC34BD" w:rsidP="002A676D">
      <w:pPr>
        <w:rPr>
          <w:rStyle w:val="ac"/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A42B3" w:rsidRDefault="009A42B3" w:rsidP="002A676D">
      <w:pPr>
        <w:rPr>
          <w:rStyle w:val="ac"/>
          <w:rFonts w:ascii="Times New Roman" w:hAnsi="Times New Roman" w:cs="Times New Roman"/>
          <w:color w:val="000000" w:themeColor="text1"/>
          <w:sz w:val="28"/>
          <w:szCs w:val="28"/>
        </w:rPr>
      </w:pPr>
    </w:p>
    <w:p w:rsidR="002A676D" w:rsidRPr="0080606D" w:rsidRDefault="002A676D" w:rsidP="002A676D">
      <w:pPr>
        <w:rPr>
          <w:rStyle w:val="ac"/>
          <w:rFonts w:ascii="Times New Roman" w:hAnsi="Times New Roman" w:cs="Times New Roman"/>
          <w:color w:val="000000" w:themeColor="text1"/>
          <w:sz w:val="28"/>
          <w:szCs w:val="28"/>
          <w:u w:val="single"/>
        </w:rPr>
      </w:pPr>
      <w:r w:rsidRPr="0080606D">
        <w:rPr>
          <w:rStyle w:val="ac"/>
          <w:rFonts w:ascii="Times New Roman" w:hAnsi="Times New Roman" w:cs="Times New Roman"/>
          <w:color w:val="000000" w:themeColor="text1"/>
          <w:sz w:val="28"/>
          <w:szCs w:val="28"/>
          <w:u w:val="single"/>
        </w:rPr>
        <w:t xml:space="preserve">Планируемые </w:t>
      </w:r>
      <w:r w:rsidR="006231DF" w:rsidRPr="0080606D">
        <w:rPr>
          <w:rStyle w:val="ac"/>
          <w:rFonts w:ascii="Times New Roman" w:hAnsi="Times New Roman" w:cs="Times New Roman"/>
          <w:color w:val="000000" w:themeColor="text1"/>
          <w:sz w:val="28"/>
          <w:szCs w:val="28"/>
          <w:u w:val="single"/>
        </w:rPr>
        <w:t xml:space="preserve"> предметные </w:t>
      </w:r>
      <w:r w:rsidRPr="0080606D">
        <w:rPr>
          <w:rStyle w:val="ac"/>
          <w:rFonts w:ascii="Times New Roman" w:hAnsi="Times New Roman" w:cs="Times New Roman"/>
          <w:color w:val="000000" w:themeColor="text1"/>
          <w:sz w:val="28"/>
          <w:szCs w:val="28"/>
          <w:u w:val="single"/>
        </w:rPr>
        <w:t>результаты изучения алгебры в 7-9 классах</w:t>
      </w:r>
    </w:p>
    <w:tbl>
      <w:tblPr>
        <w:tblStyle w:val="ad"/>
        <w:tblW w:w="0" w:type="auto"/>
        <w:tblLook w:val="04A0"/>
      </w:tblPr>
      <w:tblGrid>
        <w:gridCol w:w="4785"/>
        <w:gridCol w:w="4786"/>
      </w:tblGrid>
      <w:tr w:rsidR="00850BEB" w:rsidRPr="0080606D" w:rsidTr="001801FA">
        <w:tc>
          <w:tcPr>
            <w:tcW w:w="9571" w:type="dxa"/>
            <w:gridSpan w:val="2"/>
          </w:tcPr>
          <w:p w:rsidR="00850BEB" w:rsidRPr="0080606D" w:rsidRDefault="00850BEB" w:rsidP="001801FA">
            <w:pPr>
              <w:pStyle w:val="6"/>
              <w:ind w:left="1134" w:hanging="1134"/>
              <w:jc w:val="center"/>
              <w:outlineLvl w:val="5"/>
              <w:rPr>
                <w:rStyle w:val="ac"/>
                <w:rFonts w:eastAsiaTheme="majorEastAsia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color w:val="000000" w:themeColor="text1"/>
                <w:sz w:val="24"/>
                <w:szCs w:val="24"/>
              </w:rPr>
              <w:lastRenderedPageBreak/>
              <w:t>АЛГЕБРАИЧЕСКИЕ ВЫРАЖЕНИЯ</w:t>
            </w:r>
          </w:p>
        </w:tc>
      </w:tr>
      <w:tr w:rsidR="00850BEB" w:rsidRPr="0080606D" w:rsidTr="001801FA">
        <w:tc>
          <w:tcPr>
            <w:tcW w:w="4785" w:type="dxa"/>
          </w:tcPr>
          <w:p w:rsidR="00850BEB" w:rsidRPr="0080606D" w:rsidRDefault="00850BEB" w:rsidP="001801FA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  <w:t>Выпускник научится:</w:t>
            </w:r>
          </w:p>
          <w:p w:rsidR="00850BEB" w:rsidRPr="0080606D" w:rsidRDefault="00850BEB" w:rsidP="001801FA">
            <w:pPr>
              <w:pStyle w:val="a8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786" w:type="dxa"/>
          </w:tcPr>
          <w:p w:rsidR="00850BEB" w:rsidRPr="0080606D" w:rsidRDefault="00850BEB" w:rsidP="001801F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  <w:t>Выпускник получит возможность:</w:t>
            </w:r>
          </w:p>
          <w:p w:rsidR="00850BEB" w:rsidRPr="0080606D" w:rsidRDefault="00850BEB" w:rsidP="001801FA">
            <w:pPr>
              <w:rPr>
                <w:color w:val="000000" w:themeColor="text1"/>
              </w:rPr>
            </w:pPr>
          </w:p>
        </w:tc>
      </w:tr>
      <w:tr w:rsidR="00850BEB" w:rsidRPr="0080606D" w:rsidTr="001801FA">
        <w:tc>
          <w:tcPr>
            <w:tcW w:w="4785" w:type="dxa"/>
          </w:tcPr>
          <w:p w:rsidR="00850BEB" w:rsidRPr="0080606D" w:rsidRDefault="00850BEB" w:rsidP="00850BEB">
            <w:pPr>
              <w:pStyle w:val="a6"/>
              <w:numPr>
                <w:ilvl w:val="0"/>
                <w:numId w:val="15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перировать понятиями «тождес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т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во», «тождественные преобразов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ия», решать задачи, содержащие буквенные данные, работать с ф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мулами;</w:t>
            </w:r>
          </w:p>
          <w:p w:rsidR="00850BEB" w:rsidRPr="0080606D" w:rsidRDefault="00850BEB" w:rsidP="00850BEB">
            <w:pPr>
              <w:pStyle w:val="a6"/>
              <w:numPr>
                <w:ilvl w:val="0"/>
                <w:numId w:val="15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перировать понятием квадратного корня, применять его в вычислениях;</w:t>
            </w:r>
          </w:p>
          <w:p w:rsidR="00850BEB" w:rsidRPr="0080606D" w:rsidRDefault="00850BEB" w:rsidP="00850BEB">
            <w:pPr>
              <w:pStyle w:val="a6"/>
              <w:numPr>
                <w:ilvl w:val="0"/>
                <w:numId w:val="15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выполнять преобразования выраж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ий, содержащих степени с целыми показателями и квадратные корни;</w:t>
            </w:r>
          </w:p>
          <w:p w:rsidR="00850BEB" w:rsidRPr="0080606D" w:rsidRDefault="00850BEB" w:rsidP="00850BEB">
            <w:pPr>
              <w:pStyle w:val="a6"/>
              <w:numPr>
                <w:ilvl w:val="0"/>
                <w:numId w:val="15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выполнять тождественные преоб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зования рациональных выражений на основе правил действий над мн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гочленами и алгебраическими д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бями;</w:t>
            </w:r>
          </w:p>
          <w:p w:rsidR="00850BEB" w:rsidRPr="0080606D" w:rsidRDefault="00850BEB" w:rsidP="00850BEB">
            <w:pPr>
              <w:pStyle w:val="a6"/>
              <w:numPr>
                <w:ilvl w:val="0"/>
                <w:numId w:val="15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выполнять разложение многочленов на множители.</w:t>
            </w:r>
          </w:p>
          <w:p w:rsidR="00850BEB" w:rsidRPr="0080606D" w:rsidRDefault="00850BEB" w:rsidP="001801FA">
            <w:pPr>
              <w:rPr>
                <w:color w:val="000000" w:themeColor="text1"/>
              </w:rPr>
            </w:pPr>
          </w:p>
        </w:tc>
        <w:tc>
          <w:tcPr>
            <w:tcW w:w="4786" w:type="dxa"/>
          </w:tcPr>
          <w:p w:rsidR="00850BEB" w:rsidRPr="0080606D" w:rsidRDefault="00850BEB" w:rsidP="00850BEB">
            <w:pPr>
              <w:pStyle w:val="a6"/>
              <w:numPr>
                <w:ilvl w:val="0"/>
                <w:numId w:val="16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выполнить многошаговые преобраз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вания рациональных выражений, применяя широкий выбор способов и приёмов;</w:t>
            </w:r>
          </w:p>
          <w:p w:rsidR="00850BEB" w:rsidRPr="0080606D" w:rsidRDefault="00850BEB" w:rsidP="00850BEB">
            <w:pPr>
              <w:pStyle w:val="a6"/>
              <w:numPr>
                <w:ilvl w:val="0"/>
                <w:numId w:val="16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применять тождественные преоб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зования для решения задач из р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з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личных разделов курса.</w:t>
            </w:r>
          </w:p>
          <w:p w:rsidR="00850BEB" w:rsidRPr="0080606D" w:rsidRDefault="00850BEB" w:rsidP="001801FA">
            <w:pPr>
              <w:rPr>
                <w:color w:val="000000" w:themeColor="text1"/>
              </w:rPr>
            </w:pPr>
          </w:p>
        </w:tc>
      </w:tr>
      <w:tr w:rsidR="00850BEB" w:rsidRPr="0080606D" w:rsidTr="001801FA">
        <w:tc>
          <w:tcPr>
            <w:tcW w:w="9571" w:type="dxa"/>
            <w:gridSpan w:val="2"/>
          </w:tcPr>
          <w:p w:rsidR="00850BEB" w:rsidRPr="0080606D" w:rsidRDefault="00850BEB" w:rsidP="001801FA">
            <w:pPr>
              <w:ind w:left="108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УРАВНЕНИЯ</w:t>
            </w:r>
          </w:p>
        </w:tc>
      </w:tr>
      <w:tr w:rsidR="00850BEB" w:rsidRPr="0080606D" w:rsidTr="001801FA">
        <w:tc>
          <w:tcPr>
            <w:tcW w:w="4785" w:type="dxa"/>
          </w:tcPr>
          <w:p w:rsidR="00850BEB" w:rsidRPr="0080606D" w:rsidRDefault="00850BEB" w:rsidP="001801FA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  <w:t>Выпускник научится:</w:t>
            </w:r>
          </w:p>
          <w:p w:rsidR="00850BEB" w:rsidRPr="0080606D" w:rsidRDefault="00850BEB" w:rsidP="001801FA">
            <w:pPr>
              <w:pStyle w:val="a8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786" w:type="dxa"/>
          </w:tcPr>
          <w:p w:rsidR="00850BEB" w:rsidRPr="0080606D" w:rsidRDefault="00850BEB" w:rsidP="001801F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  <w:t>Выпускник получит возможность:</w:t>
            </w:r>
          </w:p>
          <w:p w:rsidR="00850BEB" w:rsidRPr="0080606D" w:rsidRDefault="00850BEB" w:rsidP="001801FA">
            <w:pPr>
              <w:rPr>
                <w:color w:val="000000" w:themeColor="text1"/>
              </w:rPr>
            </w:pPr>
          </w:p>
        </w:tc>
      </w:tr>
      <w:tr w:rsidR="00850BEB" w:rsidRPr="0080606D" w:rsidTr="001801FA">
        <w:tc>
          <w:tcPr>
            <w:tcW w:w="4785" w:type="dxa"/>
          </w:tcPr>
          <w:p w:rsidR="00850BEB" w:rsidRPr="0080606D" w:rsidRDefault="00850BEB" w:rsidP="00850BEB">
            <w:pPr>
              <w:pStyle w:val="a6"/>
              <w:numPr>
                <w:ilvl w:val="0"/>
                <w:numId w:val="17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решать основные виды рационал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ых уравнений с одной переменной, системы двух  уравнений с двумя переменными;</w:t>
            </w:r>
          </w:p>
          <w:p w:rsidR="00850BEB" w:rsidRPr="0080606D" w:rsidRDefault="00850BEB" w:rsidP="00850BEB">
            <w:pPr>
              <w:pStyle w:val="a6"/>
              <w:numPr>
                <w:ilvl w:val="0"/>
                <w:numId w:val="17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понимать уравнение как важнейшую математическую модель для опис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ия и изучения разнообразных  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альных ситуаций, решать текстовые задачи алгебраическим методом;</w:t>
            </w:r>
          </w:p>
          <w:p w:rsidR="00850BEB" w:rsidRPr="0080606D" w:rsidRDefault="00850BEB" w:rsidP="00850BEB">
            <w:pPr>
              <w:pStyle w:val="a6"/>
              <w:numPr>
                <w:ilvl w:val="0"/>
                <w:numId w:val="17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применять графические представл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ия для исследования уравнений, 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с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следования и решения систем ур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в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ений с двумя переменными.</w:t>
            </w:r>
          </w:p>
        </w:tc>
        <w:tc>
          <w:tcPr>
            <w:tcW w:w="4786" w:type="dxa"/>
          </w:tcPr>
          <w:p w:rsidR="00850BEB" w:rsidRPr="0080606D" w:rsidRDefault="00850BEB" w:rsidP="00850BEB">
            <w:pPr>
              <w:pStyle w:val="a6"/>
              <w:numPr>
                <w:ilvl w:val="0"/>
                <w:numId w:val="18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владеть специальными приёмами решения уравнений и систем ур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в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ений;  уверенно применять аппарат уравнений для решения разнообр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з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ых задач из математики, смежных предметов, практики;</w:t>
            </w:r>
          </w:p>
          <w:p w:rsidR="00850BEB" w:rsidRPr="0080606D" w:rsidRDefault="00850BEB" w:rsidP="00850BEB">
            <w:pPr>
              <w:pStyle w:val="a6"/>
              <w:numPr>
                <w:ilvl w:val="0"/>
                <w:numId w:val="18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Применять графические представл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ия для исследования уравнений, систем уравнений, содержащих бу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к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венные коэффициенты.</w:t>
            </w:r>
          </w:p>
          <w:p w:rsidR="00850BEB" w:rsidRPr="0080606D" w:rsidRDefault="00850BEB" w:rsidP="001801FA">
            <w:pPr>
              <w:rPr>
                <w:color w:val="000000" w:themeColor="text1"/>
              </w:rPr>
            </w:pPr>
          </w:p>
        </w:tc>
      </w:tr>
      <w:tr w:rsidR="00850BEB" w:rsidRPr="0080606D" w:rsidTr="001801FA">
        <w:tc>
          <w:tcPr>
            <w:tcW w:w="9571" w:type="dxa"/>
            <w:gridSpan w:val="2"/>
          </w:tcPr>
          <w:p w:rsidR="00850BEB" w:rsidRPr="0080606D" w:rsidRDefault="00850BEB" w:rsidP="001801FA">
            <w:pPr>
              <w:ind w:left="108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ЕРАВЕНСТВА</w:t>
            </w:r>
          </w:p>
        </w:tc>
      </w:tr>
      <w:tr w:rsidR="00850BEB" w:rsidRPr="0080606D" w:rsidTr="001801FA">
        <w:tc>
          <w:tcPr>
            <w:tcW w:w="4785" w:type="dxa"/>
          </w:tcPr>
          <w:p w:rsidR="00850BEB" w:rsidRPr="0080606D" w:rsidRDefault="00850BEB" w:rsidP="001801FA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  <w:t>Выпускник научится:</w:t>
            </w:r>
          </w:p>
          <w:p w:rsidR="00850BEB" w:rsidRPr="0080606D" w:rsidRDefault="00850BEB" w:rsidP="001801FA">
            <w:pPr>
              <w:pStyle w:val="a8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786" w:type="dxa"/>
          </w:tcPr>
          <w:p w:rsidR="00850BEB" w:rsidRPr="0080606D" w:rsidRDefault="00850BEB" w:rsidP="001801F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  <w:t>Выпускник получит возможность:</w:t>
            </w:r>
          </w:p>
          <w:p w:rsidR="00850BEB" w:rsidRPr="0080606D" w:rsidRDefault="00850BEB" w:rsidP="001801FA">
            <w:pPr>
              <w:rPr>
                <w:color w:val="000000" w:themeColor="text1"/>
              </w:rPr>
            </w:pPr>
          </w:p>
        </w:tc>
      </w:tr>
      <w:tr w:rsidR="00850BEB" w:rsidRPr="0080606D" w:rsidTr="001801FA">
        <w:tc>
          <w:tcPr>
            <w:tcW w:w="4785" w:type="dxa"/>
          </w:tcPr>
          <w:p w:rsidR="00850BEB" w:rsidRPr="0080606D" w:rsidRDefault="00850BEB" w:rsidP="00850BEB">
            <w:pPr>
              <w:pStyle w:val="a6"/>
              <w:numPr>
                <w:ilvl w:val="0"/>
                <w:numId w:val="52"/>
              </w:numPr>
              <w:ind w:left="709" w:hanging="283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Понимать терминологию и символ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ку, связанную с отношением не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венства, свойства числовых  не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венств;</w:t>
            </w:r>
          </w:p>
          <w:p w:rsidR="00850BEB" w:rsidRPr="0080606D" w:rsidRDefault="00850BEB" w:rsidP="00850BEB">
            <w:pPr>
              <w:pStyle w:val="a6"/>
              <w:numPr>
                <w:ilvl w:val="0"/>
                <w:numId w:val="20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Решать линейные неравенства с 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д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ой переменной и их системы; 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шать квадратные неравенства с оп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рой на графические представления;</w:t>
            </w:r>
          </w:p>
          <w:p w:rsidR="00850BEB" w:rsidRPr="0080606D" w:rsidRDefault="00850BEB" w:rsidP="00850BEB">
            <w:pPr>
              <w:pStyle w:val="a6"/>
              <w:numPr>
                <w:ilvl w:val="0"/>
                <w:numId w:val="20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Применять аппарат неравенств для решения задач из различных разд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lastRenderedPageBreak/>
              <w:t>лов курса.</w:t>
            </w:r>
          </w:p>
          <w:p w:rsidR="00850BEB" w:rsidRPr="0080606D" w:rsidRDefault="00850BEB" w:rsidP="001801FA">
            <w:pPr>
              <w:rPr>
                <w:color w:val="000000" w:themeColor="text1"/>
              </w:rPr>
            </w:pPr>
          </w:p>
        </w:tc>
        <w:tc>
          <w:tcPr>
            <w:tcW w:w="4786" w:type="dxa"/>
          </w:tcPr>
          <w:p w:rsidR="00850BEB" w:rsidRPr="0080606D" w:rsidRDefault="00850BEB" w:rsidP="00850BEB">
            <w:pPr>
              <w:pStyle w:val="a6"/>
              <w:numPr>
                <w:ilvl w:val="0"/>
                <w:numId w:val="21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lastRenderedPageBreak/>
              <w:t>Овладеть различными приёмами д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казательства неравенств; уверенно применять аппарат неравенств для решения разнообразных математич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ских задач, задач из смежных пр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д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метов и практики;</w:t>
            </w:r>
          </w:p>
          <w:p w:rsidR="00850BEB" w:rsidRPr="0080606D" w:rsidRDefault="00850BEB" w:rsidP="00850BEB">
            <w:pPr>
              <w:pStyle w:val="a6"/>
              <w:numPr>
                <w:ilvl w:val="0"/>
                <w:numId w:val="21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Применять графические представл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ия для исследования неравенств, содержащих буквенные коэффиц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енты.</w:t>
            </w:r>
          </w:p>
          <w:p w:rsidR="00850BEB" w:rsidRPr="0080606D" w:rsidRDefault="00850BEB" w:rsidP="001801FA">
            <w:pPr>
              <w:rPr>
                <w:color w:val="000000" w:themeColor="text1"/>
              </w:rPr>
            </w:pPr>
          </w:p>
        </w:tc>
      </w:tr>
      <w:tr w:rsidR="00850BEB" w:rsidRPr="0080606D" w:rsidTr="001801FA">
        <w:tc>
          <w:tcPr>
            <w:tcW w:w="9571" w:type="dxa"/>
            <w:gridSpan w:val="2"/>
          </w:tcPr>
          <w:p w:rsidR="00850BEB" w:rsidRPr="0080606D" w:rsidRDefault="00850BEB" w:rsidP="001801FA">
            <w:pPr>
              <w:ind w:left="1080" w:hanging="108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lastRenderedPageBreak/>
              <w:t>ЧИСЛОВЫЕ МНОЖЕСТВА</w:t>
            </w:r>
          </w:p>
        </w:tc>
      </w:tr>
      <w:tr w:rsidR="00850BEB" w:rsidRPr="0080606D" w:rsidTr="001801FA">
        <w:tc>
          <w:tcPr>
            <w:tcW w:w="4785" w:type="dxa"/>
          </w:tcPr>
          <w:p w:rsidR="00850BEB" w:rsidRPr="0080606D" w:rsidRDefault="00850BEB" w:rsidP="001801FA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  <w:t>Выпускник научится:</w:t>
            </w:r>
          </w:p>
          <w:p w:rsidR="00850BEB" w:rsidRPr="0080606D" w:rsidRDefault="00850BEB" w:rsidP="001801FA">
            <w:pPr>
              <w:pStyle w:val="a8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786" w:type="dxa"/>
          </w:tcPr>
          <w:p w:rsidR="00850BEB" w:rsidRPr="0080606D" w:rsidRDefault="00850BEB" w:rsidP="001801F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  <w:t>Выпускник получит возможность:</w:t>
            </w:r>
          </w:p>
          <w:p w:rsidR="00850BEB" w:rsidRPr="0080606D" w:rsidRDefault="00850BEB" w:rsidP="001801FA">
            <w:pPr>
              <w:rPr>
                <w:color w:val="000000" w:themeColor="text1"/>
              </w:rPr>
            </w:pPr>
          </w:p>
        </w:tc>
      </w:tr>
      <w:tr w:rsidR="00850BEB" w:rsidRPr="0080606D" w:rsidTr="001801FA">
        <w:tc>
          <w:tcPr>
            <w:tcW w:w="4785" w:type="dxa"/>
          </w:tcPr>
          <w:p w:rsidR="00850BEB" w:rsidRPr="0080606D" w:rsidRDefault="00850BEB" w:rsidP="00850BEB">
            <w:pPr>
              <w:pStyle w:val="a6"/>
              <w:numPr>
                <w:ilvl w:val="0"/>
                <w:numId w:val="19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Понимать терминологию и символ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ку, связанные с понятием множества, выполнять операции над множес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т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вами;</w:t>
            </w:r>
          </w:p>
          <w:p w:rsidR="00850BEB" w:rsidRPr="0080606D" w:rsidRDefault="00850BEB" w:rsidP="00850BEB">
            <w:pPr>
              <w:pStyle w:val="a6"/>
              <w:numPr>
                <w:ilvl w:val="0"/>
                <w:numId w:val="19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Использовать начальные предст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в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ления о множестве действительных чисел.</w:t>
            </w:r>
          </w:p>
        </w:tc>
        <w:tc>
          <w:tcPr>
            <w:tcW w:w="4786" w:type="dxa"/>
          </w:tcPr>
          <w:p w:rsidR="00850BEB" w:rsidRPr="0080606D" w:rsidRDefault="00850BEB" w:rsidP="00850BEB">
            <w:pPr>
              <w:pStyle w:val="a6"/>
              <w:numPr>
                <w:ilvl w:val="0"/>
                <w:numId w:val="22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Развивать представление о множес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т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вах;</w:t>
            </w:r>
          </w:p>
          <w:p w:rsidR="00850BEB" w:rsidRPr="0080606D" w:rsidRDefault="00850BEB" w:rsidP="00850BEB">
            <w:pPr>
              <w:pStyle w:val="a6"/>
              <w:numPr>
                <w:ilvl w:val="0"/>
                <w:numId w:val="22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Развивать представление о числе и числовых системах от натуральных чисел до действительных; о роли вычислений в практике;</w:t>
            </w:r>
          </w:p>
          <w:p w:rsidR="00850BEB" w:rsidRPr="0080606D" w:rsidRDefault="00850BEB" w:rsidP="00850BEB">
            <w:pPr>
              <w:pStyle w:val="a6"/>
              <w:numPr>
                <w:ilvl w:val="0"/>
                <w:numId w:val="22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Развить и углубить знания о дес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я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тичной записи действительных чисел (периодические и непериодические дроби)</w:t>
            </w:r>
          </w:p>
        </w:tc>
      </w:tr>
      <w:tr w:rsidR="00850BEB" w:rsidRPr="0080606D" w:rsidTr="001801FA">
        <w:tc>
          <w:tcPr>
            <w:tcW w:w="9571" w:type="dxa"/>
            <w:gridSpan w:val="2"/>
          </w:tcPr>
          <w:p w:rsidR="00850BEB" w:rsidRPr="0080606D" w:rsidRDefault="00850BEB" w:rsidP="001801FA">
            <w:pPr>
              <w:ind w:left="1080" w:hanging="108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ФУНКЦИИ.</w:t>
            </w:r>
          </w:p>
        </w:tc>
      </w:tr>
      <w:tr w:rsidR="00850BEB" w:rsidRPr="0080606D" w:rsidTr="001801FA">
        <w:tc>
          <w:tcPr>
            <w:tcW w:w="4785" w:type="dxa"/>
          </w:tcPr>
          <w:p w:rsidR="00850BEB" w:rsidRPr="0080606D" w:rsidRDefault="00850BEB" w:rsidP="001801FA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  <w:t>Выпускник научится:</w:t>
            </w:r>
          </w:p>
        </w:tc>
        <w:tc>
          <w:tcPr>
            <w:tcW w:w="4786" w:type="dxa"/>
          </w:tcPr>
          <w:p w:rsidR="00850BEB" w:rsidRPr="0080606D" w:rsidRDefault="00850BEB" w:rsidP="001801F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  <w:t>Выпускник получит возможность:</w:t>
            </w:r>
          </w:p>
          <w:p w:rsidR="00850BEB" w:rsidRPr="0080606D" w:rsidRDefault="00850BEB" w:rsidP="001801FA">
            <w:pPr>
              <w:rPr>
                <w:color w:val="000000" w:themeColor="text1"/>
              </w:rPr>
            </w:pPr>
          </w:p>
        </w:tc>
      </w:tr>
      <w:tr w:rsidR="00850BEB" w:rsidRPr="0080606D" w:rsidTr="001801FA">
        <w:tc>
          <w:tcPr>
            <w:tcW w:w="4785" w:type="dxa"/>
          </w:tcPr>
          <w:p w:rsidR="00850BEB" w:rsidRPr="0080606D" w:rsidRDefault="00850BEB" w:rsidP="00850BEB">
            <w:pPr>
              <w:pStyle w:val="a6"/>
              <w:numPr>
                <w:ilvl w:val="0"/>
                <w:numId w:val="25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Понимать и использовать функц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нальные понятия, язык   (термины, символические обозначения); </w:t>
            </w:r>
          </w:p>
          <w:p w:rsidR="00850BEB" w:rsidRPr="0080606D" w:rsidRDefault="00850BEB" w:rsidP="00850BEB">
            <w:pPr>
              <w:pStyle w:val="a6"/>
              <w:numPr>
                <w:ilvl w:val="0"/>
                <w:numId w:val="25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Строить графики элементарных функций, исследовать свойства ч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словых функций на основе изучения поведения их графиков;</w:t>
            </w:r>
          </w:p>
          <w:p w:rsidR="00850BEB" w:rsidRPr="0080606D" w:rsidRDefault="00850BEB" w:rsidP="00850BEB">
            <w:pPr>
              <w:pStyle w:val="a6"/>
              <w:numPr>
                <w:ilvl w:val="0"/>
                <w:numId w:val="25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Понимать функцию как важнейшую математическую модель для опис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ия процессов и явлений окруж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ю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щего мира, применять функционал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ый язык для описания и исследов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ия зависимостей между физическ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ми величинами;</w:t>
            </w:r>
          </w:p>
          <w:p w:rsidR="00850BEB" w:rsidRPr="0080606D" w:rsidRDefault="00850BEB" w:rsidP="00850BEB">
            <w:pPr>
              <w:pStyle w:val="a6"/>
              <w:numPr>
                <w:ilvl w:val="0"/>
                <w:numId w:val="25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Понимать и использовать язык п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следовательностей (термины, симв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лические обозначения)</w:t>
            </w:r>
          </w:p>
          <w:p w:rsidR="00850BEB" w:rsidRPr="0080606D" w:rsidRDefault="00850BEB" w:rsidP="00850BEB">
            <w:pPr>
              <w:pStyle w:val="a6"/>
              <w:numPr>
                <w:ilvl w:val="0"/>
                <w:numId w:val="25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Применять формулы,  связанные с арифметической  и геометрической прогрессиями, и аппарат,  сформ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рованный при изучении других р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з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делов курса,  к  решению задач,  в том числе с контекстом из реальной жизни.</w:t>
            </w:r>
          </w:p>
        </w:tc>
        <w:tc>
          <w:tcPr>
            <w:tcW w:w="4786" w:type="dxa"/>
          </w:tcPr>
          <w:p w:rsidR="00850BEB" w:rsidRPr="0080606D" w:rsidRDefault="00850BEB" w:rsidP="00850BEB">
            <w:pPr>
              <w:pStyle w:val="a6"/>
              <w:numPr>
                <w:ilvl w:val="0"/>
                <w:numId w:val="25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Понимать и использовать функц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нальные понятия, язык   (термины, символические обозначения); </w:t>
            </w:r>
          </w:p>
          <w:p w:rsidR="00850BEB" w:rsidRPr="0080606D" w:rsidRDefault="00850BEB" w:rsidP="00850BEB">
            <w:pPr>
              <w:pStyle w:val="a6"/>
              <w:numPr>
                <w:ilvl w:val="0"/>
                <w:numId w:val="25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Строить графики элементарных функций, исследовать свойства ч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словых функций на основе изучения поведения их графиков;</w:t>
            </w:r>
          </w:p>
          <w:p w:rsidR="00850BEB" w:rsidRPr="0080606D" w:rsidRDefault="00850BEB" w:rsidP="00850BEB">
            <w:pPr>
              <w:pStyle w:val="a6"/>
              <w:numPr>
                <w:ilvl w:val="0"/>
                <w:numId w:val="25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Понимать функцию как важнейшую математическую модель для опис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ия процессов и явлений окруж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ю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щего мира, применять функционал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ый язык для описания и исследов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ия зависимостей между физическ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ми величинами;</w:t>
            </w:r>
          </w:p>
          <w:p w:rsidR="00850BEB" w:rsidRPr="0080606D" w:rsidRDefault="00850BEB" w:rsidP="00850BEB">
            <w:pPr>
              <w:pStyle w:val="a6"/>
              <w:numPr>
                <w:ilvl w:val="0"/>
                <w:numId w:val="25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Понимать и использовать язык п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следовательностей (термины, симв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лические обозначения)</w:t>
            </w:r>
          </w:p>
          <w:p w:rsidR="00850BEB" w:rsidRPr="0080606D" w:rsidRDefault="00850BEB" w:rsidP="00850BEB">
            <w:pPr>
              <w:pStyle w:val="a6"/>
              <w:numPr>
                <w:ilvl w:val="0"/>
                <w:numId w:val="25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Применять формулы,  связанные с арифметической  и геометрической прогрессиями, и аппарат,  сформ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рованный при изучении других р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з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делов курса,  к  решению задач,  в том числе с контекстом из реальной жизни.</w:t>
            </w:r>
          </w:p>
          <w:p w:rsidR="00850BEB" w:rsidRPr="0080606D" w:rsidRDefault="00850BEB" w:rsidP="001801FA">
            <w:pPr>
              <w:rPr>
                <w:color w:val="000000" w:themeColor="text1"/>
              </w:rPr>
            </w:pPr>
          </w:p>
        </w:tc>
      </w:tr>
      <w:tr w:rsidR="00850BEB" w:rsidRPr="0080606D" w:rsidTr="001801FA">
        <w:tc>
          <w:tcPr>
            <w:tcW w:w="9571" w:type="dxa"/>
            <w:gridSpan w:val="2"/>
          </w:tcPr>
          <w:p w:rsidR="00850BEB" w:rsidRPr="0080606D" w:rsidRDefault="00850BEB" w:rsidP="001801FA">
            <w:pPr>
              <w:ind w:left="10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ЭЛЕМЕНТЫ ПРИКЛАДНОЙ МАТЕМАТИКИ</w:t>
            </w:r>
          </w:p>
          <w:p w:rsidR="00850BEB" w:rsidRPr="0080606D" w:rsidRDefault="00850BEB" w:rsidP="001801FA">
            <w:pPr>
              <w:ind w:left="1080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  <w:p w:rsidR="00850BEB" w:rsidRPr="0080606D" w:rsidRDefault="00850BEB" w:rsidP="001801FA">
            <w:pPr>
              <w:rPr>
                <w:color w:val="000000" w:themeColor="text1"/>
              </w:rPr>
            </w:pPr>
          </w:p>
        </w:tc>
      </w:tr>
      <w:tr w:rsidR="00850BEB" w:rsidRPr="0080606D" w:rsidTr="001801FA">
        <w:trPr>
          <w:trHeight w:val="502"/>
        </w:trPr>
        <w:tc>
          <w:tcPr>
            <w:tcW w:w="4785" w:type="dxa"/>
          </w:tcPr>
          <w:p w:rsidR="00850BEB" w:rsidRPr="0080606D" w:rsidRDefault="00850BEB" w:rsidP="001801FA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  <w:t>Выпускник научится:</w:t>
            </w:r>
          </w:p>
          <w:p w:rsidR="00850BEB" w:rsidRPr="0080606D" w:rsidRDefault="00850BEB" w:rsidP="001801FA">
            <w:pPr>
              <w:pStyle w:val="a8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786" w:type="dxa"/>
          </w:tcPr>
          <w:p w:rsidR="00850BEB" w:rsidRPr="0080606D" w:rsidRDefault="00850BEB" w:rsidP="001801FA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  <w:t>Выпускник получит возможность:</w:t>
            </w:r>
          </w:p>
          <w:p w:rsidR="00850BEB" w:rsidRPr="0080606D" w:rsidRDefault="00850BEB" w:rsidP="001801FA">
            <w:pPr>
              <w:rPr>
                <w:color w:val="000000" w:themeColor="text1"/>
              </w:rPr>
            </w:pPr>
          </w:p>
        </w:tc>
      </w:tr>
      <w:tr w:rsidR="00850BEB" w:rsidRPr="0080606D" w:rsidTr="001801FA">
        <w:trPr>
          <w:trHeight w:val="7820"/>
        </w:trPr>
        <w:tc>
          <w:tcPr>
            <w:tcW w:w="4785" w:type="dxa"/>
          </w:tcPr>
          <w:p w:rsidR="00850BEB" w:rsidRPr="0080606D" w:rsidRDefault="00850BEB" w:rsidP="00850BEB">
            <w:pPr>
              <w:pStyle w:val="a6"/>
              <w:numPr>
                <w:ilvl w:val="0"/>
                <w:numId w:val="26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lastRenderedPageBreak/>
              <w:t>Использовать в ходе решения задач элементарные представления,  св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я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занные  с приближёнными знач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иями величин;</w:t>
            </w:r>
          </w:p>
          <w:p w:rsidR="00850BEB" w:rsidRPr="0080606D" w:rsidRDefault="00850BEB" w:rsidP="00850BEB">
            <w:pPr>
              <w:pStyle w:val="a6"/>
              <w:numPr>
                <w:ilvl w:val="0"/>
                <w:numId w:val="26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Использовать простейшие  способы представления и анализа статистич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ских данных;</w:t>
            </w:r>
          </w:p>
          <w:p w:rsidR="00850BEB" w:rsidRPr="0080606D" w:rsidRDefault="00850BEB" w:rsidP="00850BEB">
            <w:pPr>
              <w:pStyle w:val="a6"/>
              <w:numPr>
                <w:ilvl w:val="0"/>
                <w:numId w:val="26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аходить относительную частоту и вероятность случайного события;</w:t>
            </w:r>
          </w:p>
          <w:p w:rsidR="00850BEB" w:rsidRPr="0080606D" w:rsidRDefault="00850BEB" w:rsidP="00850BEB">
            <w:pPr>
              <w:pStyle w:val="a6"/>
              <w:numPr>
                <w:ilvl w:val="0"/>
                <w:numId w:val="26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Решать комбинаторные задачи на нахождение числа объектов или комбинаций.</w:t>
            </w:r>
          </w:p>
          <w:p w:rsidR="00850BEB" w:rsidRPr="0080606D" w:rsidRDefault="00850BEB" w:rsidP="001801FA">
            <w:pPr>
              <w:pStyle w:val="a8"/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4786" w:type="dxa"/>
          </w:tcPr>
          <w:p w:rsidR="00850BEB" w:rsidRPr="0080606D" w:rsidRDefault="00850BEB" w:rsidP="00850BEB">
            <w:pPr>
              <w:pStyle w:val="a6"/>
              <w:numPr>
                <w:ilvl w:val="0"/>
                <w:numId w:val="28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Понять, что числовые данные, кот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рые используются для характерист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ки объектов окружающего мира, я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в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ляются преимущественно прибл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жёнными, что по записи приближё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ых значений, содержащихся в 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формационных источниках, можно судить о погрешности приближения;</w:t>
            </w:r>
          </w:p>
          <w:p w:rsidR="00850BEB" w:rsidRPr="0080606D" w:rsidRDefault="00850BEB" w:rsidP="00850BEB">
            <w:pPr>
              <w:pStyle w:val="a6"/>
              <w:numPr>
                <w:ilvl w:val="0"/>
                <w:numId w:val="28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Понять, что погрешность результата вычислений должна быть соизме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ма с погрешностью исходных д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ых;</w:t>
            </w:r>
          </w:p>
          <w:p w:rsidR="00850BEB" w:rsidRPr="0080606D" w:rsidRDefault="00850BEB" w:rsidP="00850BEB">
            <w:pPr>
              <w:pStyle w:val="a6"/>
              <w:numPr>
                <w:ilvl w:val="0"/>
                <w:numId w:val="28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Приобрести первоначальный опыт организации сбора данных при п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ведении опроса общественного мн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ия, осуществлять их анализ, пр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д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ставлять результаты опроса в виде таблицы, диаграммы;</w:t>
            </w:r>
          </w:p>
          <w:p w:rsidR="00850BEB" w:rsidRPr="0080606D" w:rsidRDefault="00850BEB" w:rsidP="00850BEB">
            <w:pPr>
              <w:pStyle w:val="a6"/>
              <w:numPr>
                <w:ilvl w:val="0"/>
                <w:numId w:val="28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Приобрести опыт проведения сл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у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чайных экспериментов, в том числе с помощью компьютерного модели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вания, интерпретации их результ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тов; научиться некоторым специал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ым приёмам решения комбинат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ых задач.</w:t>
            </w:r>
          </w:p>
          <w:p w:rsidR="00850BEB" w:rsidRPr="0080606D" w:rsidRDefault="00850BEB" w:rsidP="001801FA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</w:pPr>
          </w:p>
        </w:tc>
      </w:tr>
    </w:tbl>
    <w:p w:rsidR="003610AB" w:rsidRPr="0080606D" w:rsidRDefault="003610AB" w:rsidP="00BC3E5B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850BEB" w:rsidRPr="0080606D" w:rsidRDefault="00850BEB" w:rsidP="00BC3E5B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850BEB" w:rsidRPr="0080606D" w:rsidRDefault="00850BEB" w:rsidP="00BC3E5B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850BEB" w:rsidRPr="0080606D" w:rsidRDefault="00850BEB" w:rsidP="00BC3E5B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850BEB" w:rsidRPr="0080606D" w:rsidRDefault="00850BEB" w:rsidP="00BC3E5B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850BEB" w:rsidRPr="0080606D" w:rsidRDefault="00850BEB" w:rsidP="00BC3E5B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850BEB" w:rsidRPr="0080606D" w:rsidRDefault="00850BEB" w:rsidP="00BC3E5B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850BEB" w:rsidRPr="0080606D" w:rsidRDefault="00850BEB" w:rsidP="00BC3E5B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850BEB" w:rsidRPr="0080606D" w:rsidRDefault="00850BEB" w:rsidP="00BC3E5B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850BEB" w:rsidRPr="0080606D" w:rsidRDefault="00850BEB" w:rsidP="00BC3E5B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850BEB" w:rsidRPr="0080606D" w:rsidRDefault="00850BEB" w:rsidP="00BC3E5B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850BEB" w:rsidRPr="0080606D" w:rsidRDefault="00850BEB" w:rsidP="00BC3E5B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850BEB" w:rsidRPr="0080606D" w:rsidRDefault="00850BEB" w:rsidP="00BC3E5B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850BEB" w:rsidRPr="0080606D" w:rsidRDefault="00850BEB" w:rsidP="00BC3E5B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850BEB" w:rsidRPr="0080606D" w:rsidRDefault="00850BEB" w:rsidP="00BC3E5B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850BEB" w:rsidRPr="0080606D" w:rsidRDefault="00850BEB" w:rsidP="00BC3E5B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850BEB" w:rsidRPr="0080606D" w:rsidRDefault="00850BEB" w:rsidP="00BC3E5B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850BEB" w:rsidRPr="0080606D" w:rsidRDefault="00850BEB" w:rsidP="00BC3E5B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850BEB" w:rsidRPr="0080606D" w:rsidRDefault="00850BEB" w:rsidP="00BC3E5B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850BEB" w:rsidRPr="0080606D" w:rsidRDefault="00850BEB" w:rsidP="00BC3E5B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850BEB" w:rsidRPr="0080606D" w:rsidRDefault="00850BEB" w:rsidP="00BC3E5B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850BEB" w:rsidRPr="0080606D" w:rsidRDefault="00850BEB" w:rsidP="00BC3E5B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850BEB" w:rsidRPr="0080606D" w:rsidRDefault="00850BEB" w:rsidP="00BC3E5B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9D3DEE" w:rsidRPr="00AC34BD" w:rsidRDefault="009D3DEE" w:rsidP="00BE5486">
      <w:pPr>
        <w:jc w:val="center"/>
        <w:rPr>
          <w:rStyle w:val="ac"/>
          <w:rFonts w:ascii="Times New Roman" w:hAnsi="Times New Roman" w:cs="Times New Roman"/>
          <w:color w:val="000000" w:themeColor="text1"/>
          <w:sz w:val="26"/>
          <w:szCs w:val="26"/>
          <w:u w:val="single"/>
        </w:rPr>
      </w:pPr>
      <w:r w:rsidRPr="00AC34BD">
        <w:rPr>
          <w:rStyle w:val="ac"/>
          <w:rFonts w:ascii="Times New Roman" w:hAnsi="Times New Roman" w:cs="Times New Roman"/>
          <w:color w:val="000000" w:themeColor="text1"/>
          <w:sz w:val="26"/>
          <w:szCs w:val="26"/>
          <w:u w:val="single"/>
        </w:rPr>
        <w:lastRenderedPageBreak/>
        <w:t>Планируемые</w:t>
      </w:r>
      <w:r w:rsidR="006231DF" w:rsidRPr="00AC34BD">
        <w:rPr>
          <w:rStyle w:val="ac"/>
          <w:rFonts w:ascii="Times New Roman" w:hAnsi="Times New Roman" w:cs="Times New Roman"/>
          <w:color w:val="000000" w:themeColor="text1"/>
          <w:sz w:val="26"/>
          <w:szCs w:val="26"/>
          <w:u w:val="single"/>
        </w:rPr>
        <w:t xml:space="preserve"> предметные </w:t>
      </w:r>
      <w:r w:rsidRPr="00AC34BD">
        <w:rPr>
          <w:rStyle w:val="ac"/>
          <w:rFonts w:ascii="Times New Roman" w:hAnsi="Times New Roman" w:cs="Times New Roman"/>
          <w:color w:val="000000" w:themeColor="text1"/>
          <w:sz w:val="26"/>
          <w:szCs w:val="26"/>
          <w:u w:val="single"/>
        </w:rPr>
        <w:t xml:space="preserve"> результаты изучения геометрии в 7-9 классах</w:t>
      </w:r>
    </w:p>
    <w:p w:rsidR="00773D07" w:rsidRPr="0080606D" w:rsidRDefault="00773D07" w:rsidP="00BE5486">
      <w:pPr>
        <w:jc w:val="center"/>
        <w:rPr>
          <w:rStyle w:val="ac"/>
          <w:rFonts w:ascii="Times New Roman" w:hAnsi="Times New Roman" w:cs="Times New Roman"/>
          <w:color w:val="000000" w:themeColor="text1"/>
          <w:sz w:val="28"/>
          <w:szCs w:val="28"/>
          <w:u w:val="single"/>
        </w:rPr>
      </w:pPr>
    </w:p>
    <w:tbl>
      <w:tblPr>
        <w:tblStyle w:val="ad"/>
        <w:tblW w:w="0" w:type="auto"/>
        <w:tblLook w:val="04A0"/>
      </w:tblPr>
      <w:tblGrid>
        <w:gridCol w:w="4785"/>
        <w:gridCol w:w="4786"/>
      </w:tblGrid>
      <w:tr w:rsidR="00F1393D" w:rsidRPr="0080606D" w:rsidTr="001801FA">
        <w:tc>
          <w:tcPr>
            <w:tcW w:w="9571" w:type="dxa"/>
            <w:gridSpan w:val="2"/>
          </w:tcPr>
          <w:p w:rsidR="00F1393D" w:rsidRPr="0080606D" w:rsidRDefault="00F1393D" w:rsidP="001801FA">
            <w:pPr>
              <w:pStyle w:val="6"/>
              <w:ind w:left="1134" w:hanging="1134"/>
              <w:jc w:val="center"/>
              <w:outlineLvl w:val="5"/>
              <w:rPr>
                <w:rStyle w:val="ac"/>
                <w:rFonts w:eastAsiaTheme="majorEastAsia"/>
                <w:color w:val="000000" w:themeColor="text1"/>
                <w:sz w:val="24"/>
                <w:szCs w:val="24"/>
              </w:rPr>
            </w:pPr>
            <w:r w:rsidRPr="0080606D">
              <w:rPr>
                <w:rStyle w:val="ac"/>
                <w:color w:val="000000" w:themeColor="text1"/>
                <w:sz w:val="24"/>
                <w:szCs w:val="24"/>
              </w:rPr>
              <w:t>ГЕОМЕТРИЧЕСКИЕ ФИГУРЫ</w:t>
            </w:r>
          </w:p>
        </w:tc>
      </w:tr>
      <w:tr w:rsidR="00F1393D" w:rsidRPr="0080606D" w:rsidTr="001801FA">
        <w:tc>
          <w:tcPr>
            <w:tcW w:w="4785" w:type="dxa"/>
          </w:tcPr>
          <w:p w:rsidR="00F1393D" w:rsidRPr="0080606D" w:rsidRDefault="00F1393D" w:rsidP="001801FA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  <w:t>Выпускник научится:</w:t>
            </w:r>
          </w:p>
          <w:p w:rsidR="00F1393D" w:rsidRPr="0080606D" w:rsidRDefault="00F1393D" w:rsidP="001801FA">
            <w:pPr>
              <w:pStyle w:val="a8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786" w:type="dxa"/>
          </w:tcPr>
          <w:p w:rsidR="00F1393D" w:rsidRPr="0080606D" w:rsidRDefault="00F1393D" w:rsidP="001801F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  <w:t>Выпускник получит возможность:</w:t>
            </w:r>
          </w:p>
          <w:p w:rsidR="00F1393D" w:rsidRPr="0080606D" w:rsidRDefault="00F1393D" w:rsidP="001801FA">
            <w:pPr>
              <w:rPr>
                <w:color w:val="000000" w:themeColor="text1"/>
              </w:rPr>
            </w:pPr>
          </w:p>
        </w:tc>
      </w:tr>
      <w:tr w:rsidR="00F1393D" w:rsidRPr="0080606D" w:rsidTr="001801FA">
        <w:tc>
          <w:tcPr>
            <w:tcW w:w="4785" w:type="dxa"/>
          </w:tcPr>
          <w:p w:rsidR="00F1393D" w:rsidRPr="0080606D" w:rsidRDefault="00F1393D" w:rsidP="00F1393D">
            <w:pPr>
              <w:pStyle w:val="a6"/>
              <w:numPr>
                <w:ilvl w:val="0"/>
                <w:numId w:val="29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Пользоваться языком геометрии для описания предметов окружающего мира и их взаимного расположения;</w:t>
            </w:r>
          </w:p>
          <w:p w:rsidR="00F1393D" w:rsidRPr="0080606D" w:rsidRDefault="00F1393D" w:rsidP="00F1393D">
            <w:pPr>
              <w:pStyle w:val="a6"/>
              <w:numPr>
                <w:ilvl w:val="0"/>
                <w:numId w:val="29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Распознавать и изображать на ч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тежах и рисунках геометрические фигуры и их комбинации;</w:t>
            </w:r>
          </w:p>
          <w:p w:rsidR="00F1393D" w:rsidRPr="0080606D" w:rsidRDefault="00F1393D" w:rsidP="00F1393D">
            <w:pPr>
              <w:pStyle w:val="a6"/>
              <w:numPr>
                <w:ilvl w:val="0"/>
                <w:numId w:val="29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Классифицировать геометрические фигуры;</w:t>
            </w:r>
          </w:p>
          <w:p w:rsidR="00F1393D" w:rsidRPr="0080606D" w:rsidRDefault="00F1393D" w:rsidP="00F1393D">
            <w:pPr>
              <w:pStyle w:val="a6"/>
              <w:numPr>
                <w:ilvl w:val="0"/>
                <w:numId w:val="29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аходить значения длин линейных элементов фигур и их отношения, градусную меру углов от 0 до 180</w:t>
            </w:r>
            <m:oMath>
              <m:r>
                <w:rPr>
                  <w:rFonts w:ascii="Cambria Math" w:hAnsi="Times New Roman" w:cs="Times New Roman"/>
                  <w:color w:val="000000" w:themeColor="text1"/>
                  <w:sz w:val="24"/>
                  <w:szCs w:val="24"/>
                  <w:lang w:eastAsia="ru-RU"/>
                </w:rPr>
                <m:t>°</m:t>
              </m:r>
            </m:oMath>
            <w:r w:rsidRPr="0080606D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ru-RU"/>
              </w:rPr>
              <w:t>, применяя определения, свойства и признаки фигур и их элементов, о</w:t>
            </w:r>
            <w:r w:rsidRPr="0080606D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ru-RU"/>
              </w:rPr>
              <w:t>т</w:t>
            </w:r>
            <w:r w:rsidRPr="0080606D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ru-RU"/>
              </w:rPr>
              <w:t>ношения фигур (равенство, подобие, симметрия, поворот, параллельный перенос);</w:t>
            </w:r>
          </w:p>
          <w:p w:rsidR="00F1393D" w:rsidRPr="0080606D" w:rsidRDefault="00F1393D" w:rsidP="00F1393D">
            <w:pPr>
              <w:pStyle w:val="a6"/>
              <w:numPr>
                <w:ilvl w:val="0"/>
                <w:numId w:val="29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ru-RU"/>
              </w:rPr>
              <w:t>Оперировать с начальными пон</w:t>
            </w:r>
            <w:r w:rsidRPr="0080606D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ru-RU"/>
              </w:rPr>
              <w:t>я</w:t>
            </w:r>
            <w:r w:rsidRPr="0080606D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ru-RU"/>
              </w:rPr>
              <w:t>тиями тригонометрии и выполнять элементарные операции над фун</w:t>
            </w:r>
            <w:r w:rsidRPr="0080606D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ru-RU"/>
              </w:rPr>
              <w:t>к</w:t>
            </w:r>
            <w:r w:rsidRPr="0080606D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ru-RU"/>
              </w:rPr>
              <w:t>циями углов;</w:t>
            </w:r>
          </w:p>
          <w:p w:rsidR="00F1393D" w:rsidRPr="0080606D" w:rsidRDefault="00F1393D" w:rsidP="00F1393D">
            <w:pPr>
              <w:pStyle w:val="a6"/>
              <w:numPr>
                <w:ilvl w:val="0"/>
                <w:numId w:val="29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ru-RU"/>
              </w:rPr>
              <w:t>Доказывать теоремы;</w:t>
            </w:r>
          </w:p>
          <w:p w:rsidR="00F1393D" w:rsidRPr="0080606D" w:rsidRDefault="00F1393D" w:rsidP="00F1393D">
            <w:pPr>
              <w:pStyle w:val="a6"/>
              <w:numPr>
                <w:ilvl w:val="0"/>
                <w:numId w:val="29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ru-RU"/>
              </w:rPr>
              <w:t>Решать задачи на доказательство, опираясь на изученные свойства ф</w:t>
            </w:r>
            <w:r w:rsidRPr="0080606D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ru-RU"/>
              </w:rPr>
              <w:t>и</w:t>
            </w:r>
            <w:r w:rsidRPr="0080606D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ru-RU"/>
              </w:rPr>
              <w:t>гур и отношений между ними и пр</w:t>
            </w:r>
            <w:r w:rsidRPr="0080606D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ru-RU"/>
              </w:rPr>
              <w:t>и</w:t>
            </w:r>
            <w:r w:rsidRPr="0080606D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ru-RU"/>
              </w:rPr>
              <w:t>меняя изученные методы доказ</w:t>
            </w:r>
            <w:r w:rsidRPr="0080606D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ru-RU"/>
              </w:rPr>
              <w:t>а</w:t>
            </w:r>
            <w:r w:rsidRPr="0080606D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ru-RU"/>
              </w:rPr>
              <w:t>тельства;</w:t>
            </w:r>
          </w:p>
          <w:p w:rsidR="00F1393D" w:rsidRPr="0080606D" w:rsidRDefault="00F1393D" w:rsidP="00F1393D">
            <w:pPr>
              <w:pStyle w:val="a6"/>
              <w:numPr>
                <w:ilvl w:val="0"/>
                <w:numId w:val="29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ru-RU"/>
              </w:rPr>
              <w:t>Решать несложные задачи на п</w:t>
            </w:r>
            <w:r w:rsidRPr="0080606D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ru-RU"/>
              </w:rPr>
              <w:t>о</w:t>
            </w:r>
            <w:r w:rsidRPr="0080606D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ru-RU"/>
              </w:rPr>
              <w:t>строение, применяя основные алг</w:t>
            </w:r>
            <w:r w:rsidRPr="0080606D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ru-RU"/>
              </w:rPr>
              <w:t>о</w:t>
            </w:r>
            <w:r w:rsidRPr="0080606D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ru-RU"/>
              </w:rPr>
              <w:t>ритмы построения с помощью ци</w:t>
            </w:r>
            <w:r w:rsidRPr="0080606D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ru-RU"/>
              </w:rPr>
              <w:t>р</w:t>
            </w:r>
            <w:r w:rsidRPr="0080606D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ru-RU"/>
              </w:rPr>
              <w:t>куля и линейки;</w:t>
            </w:r>
          </w:p>
          <w:p w:rsidR="00F1393D" w:rsidRPr="0080606D" w:rsidRDefault="00F1393D" w:rsidP="00F1393D">
            <w:pPr>
              <w:pStyle w:val="a6"/>
              <w:numPr>
                <w:ilvl w:val="0"/>
                <w:numId w:val="29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ru-RU"/>
              </w:rPr>
              <w:t>Решать простейшие планиметрич</w:t>
            </w:r>
            <w:r w:rsidRPr="0080606D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ru-RU"/>
              </w:rPr>
              <w:t>е</w:t>
            </w:r>
            <w:r w:rsidRPr="0080606D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  <w:lang w:eastAsia="ru-RU"/>
              </w:rPr>
              <w:t>ские задачи.</w:t>
            </w:r>
          </w:p>
        </w:tc>
        <w:tc>
          <w:tcPr>
            <w:tcW w:w="4786" w:type="dxa"/>
          </w:tcPr>
          <w:p w:rsidR="00F1393D" w:rsidRPr="0080606D" w:rsidRDefault="00F1393D" w:rsidP="00F1393D">
            <w:pPr>
              <w:pStyle w:val="a6"/>
              <w:numPr>
                <w:ilvl w:val="0"/>
                <w:numId w:val="30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владеть методами решения задач на вычисление и доказательство: м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тодом от противного, методом под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бия, методом перебора вариантов и методом геометрических мест точек;</w:t>
            </w:r>
          </w:p>
          <w:p w:rsidR="00F1393D" w:rsidRPr="0080606D" w:rsidRDefault="00F1393D" w:rsidP="00F1393D">
            <w:pPr>
              <w:pStyle w:val="a6"/>
              <w:numPr>
                <w:ilvl w:val="0"/>
                <w:numId w:val="30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Приобрести опыт применения алг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б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раического  и тригонометрического аппарата и идей движения при реш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ии геометрических задач;</w:t>
            </w:r>
          </w:p>
          <w:p w:rsidR="00F1393D" w:rsidRPr="0080606D" w:rsidRDefault="00F1393D" w:rsidP="00F1393D">
            <w:pPr>
              <w:pStyle w:val="a6"/>
              <w:numPr>
                <w:ilvl w:val="0"/>
                <w:numId w:val="30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владеть традиционной схемой 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шения задач на построение с пом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щью циркуля и линейки: анализ,  п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строение, доказательство и исслед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вание;</w:t>
            </w:r>
          </w:p>
          <w:p w:rsidR="00F1393D" w:rsidRPr="0080606D" w:rsidRDefault="00F1393D" w:rsidP="00F1393D">
            <w:pPr>
              <w:pStyle w:val="a6"/>
              <w:numPr>
                <w:ilvl w:val="0"/>
                <w:numId w:val="30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аучиться решать задачи на п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строение методом геометрических мест точек и методом подобия;</w:t>
            </w:r>
          </w:p>
          <w:p w:rsidR="00F1393D" w:rsidRPr="0080606D" w:rsidRDefault="00F1393D" w:rsidP="00F1393D">
            <w:pPr>
              <w:pStyle w:val="a6"/>
              <w:numPr>
                <w:ilvl w:val="0"/>
                <w:numId w:val="30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Приобрести опыт исследования свойств планиметрических фигур с помощью компьютерных программ;</w:t>
            </w:r>
          </w:p>
          <w:p w:rsidR="00F1393D" w:rsidRPr="0080606D" w:rsidRDefault="00F1393D" w:rsidP="00F1393D">
            <w:pPr>
              <w:pStyle w:val="a6"/>
              <w:numPr>
                <w:ilvl w:val="0"/>
                <w:numId w:val="30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Приобрести опыт выполнения п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ектов.</w:t>
            </w:r>
          </w:p>
          <w:p w:rsidR="00F1393D" w:rsidRPr="0080606D" w:rsidRDefault="00F1393D" w:rsidP="001801FA">
            <w:pPr>
              <w:rPr>
                <w:color w:val="000000" w:themeColor="text1"/>
              </w:rPr>
            </w:pPr>
          </w:p>
        </w:tc>
      </w:tr>
      <w:tr w:rsidR="00F1393D" w:rsidRPr="0080606D" w:rsidTr="001801FA">
        <w:tc>
          <w:tcPr>
            <w:tcW w:w="9571" w:type="dxa"/>
            <w:gridSpan w:val="2"/>
          </w:tcPr>
          <w:p w:rsidR="00F1393D" w:rsidRPr="0080606D" w:rsidRDefault="00F1393D" w:rsidP="001801FA">
            <w:pPr>
              <w:ind w:left="1134" w:hanging="1134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ИЗМЕРЕНИЕ ГЕОМЕТРИЧЕСКИХ ВЕЛИЧИН</w:t>
            </w:r>
          </w:p>
          <w:p w:rsidR="00F1393D" w:rsidRPr="0080606D" w:rsidRDefault="00F1393D" w:rsidP="001801FA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</w:tr>
      <w:tr w:rsidR="00F1393D" w:rsidRPr="0080606D" w:rsidTr="001801FA">
        <w:tc>
          <w:tcPr>
            <w:tcW w:w="4785" w:type="dxa"/>
          </w:tcPr>
          <w:p w:rsidR="00F1393D" w:rsidRPr="0080606D" w:rsidRDefault="00F1393D" w:rsidP="001801FA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  <w:t>Выпускник научится:</w:t>
            </w:r>
          </w:p>
          <w:p w:rsidR="00F1393D" w:rsidRPr="0080606D" w:rsidRDefault="00F1393D" w:rsidP="001801FA">
            <w:pPr>
              <w:pStyle w:val="a8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786" w:type="dxa"/>
          </w:tcPr>
          <w:p w:rsidR="00F1393D" w:rsidRPr="0080606D" w:rsidRDefault="00F1393D" w:rsidP="001801F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  <w:t>Выпускник получит возможность:</w:t>
            </w:r>
          </w:p>
          <w:p w:rsidR="00F1393D" w:rsidRPr="0080606D" w:rsidRDefault="00F1393D" w:rsidP="001801FA">
            <w:pPr>
              <w:rPr>
                <w:color w:val="000000" w:themeColor="text1"/>
              </w:rPr>
            </w:pPr>
          </w:p>
        </w:tc>
      </w:tr>
      <w:tr w:rsidR="00F1393D" w:rsidRPr="0080606D" w:rsidTr="001801FA">
        <w:tc>
          <w:tcPr>
            <w:tcW w:w="4785" w:type="dxa"/>
          </w:tcPr>
          <w:p w:rsidR="00F1393D" w:rsidRPr="0080606D" w:rsidRDefault="00F1393D" w:rsidP="00F1393D">
            <w:pPr>
              <w:pStyle w:val="a6"/>
              <w:numPr>
                <w:ilvl w:val="0"/>
                <w:numId w:val="31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Использовать свойства измерения длин, углов и площадей при реш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ии задач на нахождение длины 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т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резка, длины окружности, длины д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у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ги окружности, градусной меры у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г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ла;</w:t>
            </w:r>
          </w:p>
          <w:p w:rsidR="00F1393D" w:rsidRPr="0080606D" w:rsidRDefault="00F1393D" w:rsidP="00F1393D">
            <w:pPr>
              <w:pStyle w:val="a6"/>
              <w:numPr>
                <w:ilvl w:val="0"/>
                <w:numId w:val="31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Вычислять площади треугольников, 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lastRenderedPageBreak/>
              <w:t>прямоугольников, трапеций, кругов и секторов;</w:t>
            </w:r>
          </w:p>
          <w:p w:rsidR="00F1393D" w:rsidRPr="0080606D" w:rsidRDefault="00F1393D" w:rsidP="00F1393D">
            <w:pPr>
              <w:pStyle w:val="a6"/>
              <w:numPr>
                <w:ilvl w:val="0"/>
                <w:numId w:val="31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Вычислять длину окружности и  длину дуги окружности;</w:t>
            </w:r>
          </w:p>
          <w:p w:rsidR="00F1393D" w:rsidRPr="0080606D" w:rsidRDefault="00F1393D" w:rsidP="00F1393D">
            <w:pPr>
              <w:pStyle w:val="a6"/>
              <w:numPr>
                <w:ilvl w:val="0"/>
                <w:numId w:val="31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Вычислять длины  линейных эл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ментов фигур и их углы, используя изученные формулы, в том числе формулы длины окружности и  дл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ы дуги окружности, формулы пл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щадей фигур;</w:t>
            </w:r>
          </w:p>
          <w:p w:rsidR="00F1393D" w:rsidRPr="0080606D" w:rsidRDefault="00F1393D" w:rsidP="00F1393D">
            <w:pPr>
              <w:pStyle w:val="a6"/>
              <w:numPr>
                <w:ilvl w:val="0"/>
                <w:numId w:val="31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Решать задачи на доказательство с использованием формул длины 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к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ружности и  длины дуги окружности, формул площадей фигур;</w:t>
            </w:r>
          </w:p>
          <w:p w:rsidR="00F1393D" w:rsidRPr="0080606D" w:rsidRDefault="00F1393D" w:rsidP="00F1393D">
            <w:pPr>
              <w:pStyle w:val="a6"/>
              <w:numPr>
                <w:ilvl w:val="0"/>
                <w:numId w:val="31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Решать практические задачи, связ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ые с нахождением геометрических  величин (используя при необход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мости справочники и технические средства).</w:t>
            </w:r>
          </w:p>
        </w:tc>
        <w:tc>
          <w:tcPr>
            <w:tcW w:w="4786" w:type="dxa"/>
          </w:tcPr>
          <w:p w:rsidR="00F1393D" w:rsidRPr="0080606D" w:rsidRDefault="00F1393D" w:rsidP="00F1393D">
            <w:pPr>
              <w:pStyle w:val="a6"/>
              <w:numPr>
                <w:ilvl w:val="0"/>
                <w:numId w:val="32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lastRenderedPageBreak/>
              <w:t>Вычислять площади фигур, сост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в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ленных из двух или более прям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угольников,  параллелограммов, т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угольников, круга и сектора;</w:t>
            </w:r>
          </w:p>
          <w:p w:rsidR="00F1393D" w:rsidRPr="0080606D" w:rsidRDefault="00F1393D" w:rsidP="00F1393D">
            <w:pPr>
              <w:pStyle w:val="a6"/>
              <w:numPr>
                <w:ilvl w:val="0"/>
                <w:numId w:val="32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Вычислять площади многоугольн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ков, используя отношения равнов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ликости  и равносоставленности.</w:t>
            </w:r>
          </w:p>
          <w:p w:rsidR="00F1393D" w:rsidRPr="0080606D" w:rsidRDefault="00F1393D" w:rsidP="00F1393D">
            <w:pPr>
              <w:pStyle w:val="a6"/>
              <w:numPr>
                <w:ilvl w:val="0"/>
                <w:numId w:val="32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lastRenderedPageBreak/>
              <w:t>Применять алгебраический и триг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ометрический аппарат и идеи дв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жения при  решении задач на выч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с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ление площадей многоугольников.</w:t>
            </w:r>
          </w:p>
          <w:p w:rsidR="00F1393D" w:rsidRPr="0080606D" w:rsidRDefault="00F1393D" w:rsidP="001801FA">
            <w:pPr>
              <w:rPr>
                <w:color w:val="000000" w:themeColor="text1"/>
              </w:rPr>
            </w:pPr>
          </w:p>
        </w:tc>
      </w:tr>
      <w:tr w:rsidR="00F1393D" w:rsidRPr="0080606D" w:rsidTr="001801FA">
        <w:tc>
          <w:tcPr>
            <w:tcW w:w="9571" w:type="dxa"/>
            <w:gridSpan w:val="2"/>
          </w:tcPr>
          <w:p w:rsidR="00F1393D" w:rsidRPr="0080606D" w:rsidRDefault="00F1393D" w:rsidP="001801FA">
            <w:pPr>
              <w:ind w:left="1134" w:hanging="1134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lastRenderedPageBreak/>
              <w:t>КООРДИНАТЫ</w:t>
            </w:r>
          </w:p>
        </w:tc>
      </w:tr>
      <w:tr w:rsidR="00F1393D" w:rsidRPr="0080606D" w:rsidTr="001801FA">
        <w:tc>
          <w:tcPr>
            <w:tcW w:w="4785" w:type="dxa"/>
          </w:tcPr>
          <w:p w:rsidR="00F1393D" w:rsidRPr="0080606D" w:rsidRDefault="00F1393D" w:rsidP="001801FA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  <w:t>Выпускник научится:</w:t>
            </w:r>
          </w:p>
          <w:p w:rsidR="00F1393D" w:rsidRPr="0080606D" w:rsidRDefault="00F1393D" w:rsidP="001801FA">
            <w:pPr>
              <w:pStyle w:val="a8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786" w:type="dxa"/>
          </w:tcPr>
          <w:p w:rsidR="00F1393D" w:rsidRPr="0080606D" w:rsidRDefault="00F1393D" w:rsidP="001801F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  <w:t>Выпускник получит возможность:</w:t>
            </w:r>
          </w:p>
          <w:p w:rsidR="00F1393D" w:rsidRPr="0080606D" w:rsidRDefault="00F1393D" w:rsidP="001801FA">
            <w:pPr>
              <w:rPr>
                <w:color w:val="000000" w:themeColor="text1"/>
              </w:rPr>
            </w:pPr>
          </w:p>
        </w:tc>
      </w:tr>
      <w:tr w:rsidR="00F1393D" w:rsidRPr="0080606D" w:rsidTr="001801FA">
        <w:tc>
          <w:tcPr>
            <w:tcW w:w="4785" w:type="dxa"/>
          </w:tcPr>
          <w:p w:rsidR="00F1393D" w:rsidRPr="0080606D" w:rsidRDefault="00F1393D" w:rsidP="00F1393D">
            <w:pPr>
              <w:pStyle w:val="a6"/>
              <w:numPr>
                <w:ilvl w:val="0"/>
                <w:numId w:val="33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Вычислять длину отрезка по ко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динатам его концов; вычислять к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рдинаты середины отрезка;</w:t>
            </w:r>
          </w:p>
          <w:p w:rsidR="00F1393D" w:rsidRPr="0080606D" w:rsidRDefault="00F1393D" w:rsidP="00F1393D">
            <w:pPr>
              <w:pStyle w:val="a6"/>
              <w:numPr>
                <w:ilvl w:val="0"/>
                <w:numId w:val="33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Использовать координатный метод для изучения свойств прямых и 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к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ружностей.</w:t>
            </w:r>
          </w:p>
          <w:p w:rsidR="00F1393D" w:rsidRPr="0080606D" w:rsidRDefault="00F1393D" w:rsidP="001801FA">
            <w:pPr>
              <w:rPr>
                <w:color w:val="000000" w:themeColor="text1"/>
              </w:rPr>
            </w:pPr>
          </w:p>
        </w:tc>
        <w:tc>
          <w:tcPr>
            <w:tcW w:w="4786" w:type="dxa"/>
          </w:tcPr>
          <w:p w:rsidR="00F1393D" w:rsidRPr="0080606D" w:rsidRDefault="00F1393D" w:rsidP="00F1393D">
            <w:pPr>
              <w:pStyle w:val="a6"/>
              <w:numPr>
                <w:ilvl w:val="0"/>
                <w:numId w:val="34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владеть координатным методом решения задач на вычисление и д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казательство;</w:t>
            </w:r>
          </w:p>
          <w:p w:rsidR="00F1393D" w:rsidRPr="0080606D" w:rsidRDefault="00F1393D" w:rsidP="00F1393D">
            <w:pPr>
              <w:pStyle w:val="a6"/>
              <w:numPr>
                <w:ilvl w:val="0"/>
                <w:numId w:val="34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Приобрести опыт использования компьютерных программ для анал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за частных случаев взаимного расп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ложения  окружностей и прямых;</w:t>
            </w:r>
          </w:p>
          <w:p w:rsidR="00F1393D" w:rsidRPr="0080606D" w:rsidRDefault="00F1393D" w:rsidP="00F1393D">
            <w:pPr>
              <w:pStyle w:val="a6"/>
              <w:numPr>
                <w:ilvl w:val="0"/>
                <w:numId w:val="34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Приобрести опыт выполнения п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ектов.</w:t>
            </w:r>
          </w:p>
        </w:tc>
      </w:tr>
      <w:tr w:rsidR="00F1393D" w:rsidRPr="0080606D" w:rsidTr="001801FA">
        <w:tc>
          <w:tcPr>
            <w:tcW w:w="9571" w:type="dxa"/>
            <w:gridSpan w:val="2"/>
          </w:tcPr>
          <w:p w:rsidR="00F1393D" w:rsidRPr="0080606D" w:rsidRDefault="00F1393D" w:rsidP="001801FA">
            <w:pPr>
              <w:ind w:left="1134" w:hanging="1134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ВЕКТОРЫ</w:t>
            </w:r>
          </w:p>
        </w:tc>
      </w:tr>
      <w:tr w:rsidR="00F1393D" w:rsidRPr="0080606D" w:rsidTr="00AC34BD">
        <w:trPr>
          <w:trHeight w:val="343"/>
        </w:trPr>
        <w:tc>
          <w:tcPr>
            <w:tcW w:w="4785" w:type="dxa"/>
          </w:tcPr>
          <w:p w:rsidR="00F1393D" w:rsidRPr="00AC34BD" w:rsidRDefault="00AC34BD" w:rsidP="00AC34BD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  <w:t>Выпускник научится:</w:t>
            </w:r>
          </w:p>
        </w:tc>
        <w:tc>
          <w:tcPr>
            <w:tcW w:w="4786" w:type="dxa"/>
          </w:tcPr>
          <w:p w:rsidR="00F1393D" w:rsidRPr="00AC34BD" w:rsidRDefault="00AC34BD" w:rsidP="001801F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eastAsia="ru-RU"/>
              </w:rPr>
              <w:t>Выпускник получит возможность</w:t>
            </w:r>
          </w:p>
        </w:tc>
      </w:tr>
      <w:tr w:rsidR="00F1393D" w:rsidRPr="0080606D" w:rsidTr="001801FA">
        <w:tc>
          <w:tcPr>
            <w:tcW w:w="4785" w:type="dxa"/>
          </w:tcPr>
          <w:p w:rsidR="00F1393D" w:rsidRPr="0080606D" w:rsidRDefault="00F1393D" w:rsidP="00F1393D">
            <w:pPr>
              <w:pStyle w:val="a6"/>
              <w:numPr>
                <w:ilvl w:val="0"/>
                <w:numId w:val="35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перировать с векторами: находить сумму и разность двух векторов, з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данных геометрически, находить вектор, равный произведению зад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ого вектора на число;</w:t>
            </w:r>
          </w:p>
          <w:p w:rsidR="00F1393D" w:rsidRPr="0080606D" w:rsidRDefault="00F1393D" w:rsidP="00F1393D">
            <w:pPr>
              <w:pStyle w:val="a6"/>
              <w:numPr>
                <w:ilvl w:val="0"/>
                <w:numId w:val="35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аходить для векторов, заданных координатами: длину вектора, ко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динаты суммы и разности двух и б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лее векторов, координаты произв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дения вектора на число, применяя при необходимости переместител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ный, сочетательный или распредел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тельный законы;</w:t>
            </w:r>
          </w:p>
          <w:p w:rsidR="00F1393D" w:rsidRPr="0080606D" w:rsidRDefault="00F1393D" w:rsidP="00F1393D">
            <w:pPr>
              <w:pStyle w:val="a6"/>
              <w:numPr>
                <w:ilvl w:val="0"/>
                <w:numId w:val="35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Вычислять скалярное произведение векторов, находить угол между в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к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торами, устанавливать перпендик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у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лярность прямых.</w:t>
            </w:r>
          </w:p>
          <w:p w:rsidR="00F1393D" w:rsidRPr="0080606D" w:rsidRDefault="00F1393D" w:rsidP="001801FA">
            <w:pPr>
              <w:pStyle w:val="a6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  <w:tc>
          <w:tcPr>
            <w:tcW w:w="4786" w:type="dxa"/>
          </w:tcPr>
          <w:p w:rsidR="00F1393D" w:rsidRPr="0080606D" w:rsidRDefault="00F1393D" w:rsidP="00F1393D">
            <w:pPr>
              <w:pStyle w:val="a6"/>
              <w:numPr>
                <w:ilvl w:val="0"/>
                <w:numId w:val="36"/>
              </w:num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владеть векторным методом для решения задач на вычисление и д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казательство;</w:t>
            </w:r>
          </w:p>
          <w:p w:rsidR="00F1393D" w:rsidRPr="0080606D" w:rsidRDefault="00F1393D" w:rsidP="00F1393D">
            <w:pPr>
              <w:pStyle w:val="a6"/>
              <w:numPr>
                <w:ilvl w:val="0"/>
                <w:numId w:val="36"/>
              </w:numPr>
              <w:rPr>
                <w:rStyle w:val="ac"/>
                <w:rFonts w:ascii="Times New Roman" w:hAnsi="Times New Roman" w:cs="Times New Roman"/>
                <w:b w:val="0"/>
                <w:bCs w:val="0"/>
                <w:color w:val="000000" w:themeColor="text1"/>
                <w:sz w:val="24"/>
                <w:szCs w:val="24"/>
                <w:lang w:eastAsia="ru-RU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Приобрести опыт выполнения п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ектов.</w:t>
            </w:r>
          </w:p>
          <w:p w:rsidR="00F1393D" w:rsidRPr="0080606D" w:rsidRDefault="00F1393D" w:rsidP="001801FA">
            <w:pPr>
              <w:pStyle w:val="a6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</w:p>
        </w:tc>
      </w:tr>
    </w:tbl>
    <w:p w:rsidR="00F1393D" w:rsidRPr="0080606D" w:rsidRDefault="00F1393D" w:rsidP="003610AB">
      <w:pPr>
        <w:pStyle w:val="a8"/>
        <w:jc w:val="center"/>
        <w:rPr>
          <w:rStyle w:val="ac"/>
          <w:rFonts w:ascii="Times New Roman" w:hAnsi="Times New Roman" w:cs="Times New Roman"/>
          <w:color w:val="000000" w:themeColor="text1"/>
          <w:sz w:val="24"/>
          <w:szCs w:val="24"/>
          <w:u w:val="single"/>
        </w:rPr>
      </w:pPr>
    </w:p>
    <w:p w:rsidR="003610AB" w:rsidRPr="0080606D" w:rsidRDefault="009A42B3" w:rsidP="003610AB">
      <w:pPr>
        <w:pStyle w:val="a8"/>
        <w:jc w:val="center"/>
        <w:rPr>
          <w:rStyle w:val="ac"/>
          <w:rFonts w:ascii="Times New Roman" w:hAnsi="Times New Roman" w:cs="Times New Roman"/>
          <w:color w:val="000000" w:themeColor="text1"/>
          <w:sz w:val="24"/>
          <w:szCs w:val="24"/>
          <w:u w:val="single"/>
        </w:rPr>
      </w:pPr>
      <w:r>
        <w:rPr>
          <w:rStyle w:val="ac"/>
          <w:rFonts w:ascii="Times New Roman" w:hAnsi="Times New Roman" w:cs="Times New Roman"/>
          <w:color w:val="000000" w:themeColor="text1"/>
          <w:sz w:val="24"/>
          <w:szCs w:val="24"/>
          <w:u w:val="single"/>
          <w:lang w:val="en-US"/>
        </w:rPr>
        <w:t>II</w:t>
      </w:r>
      <w:r w:rsidRPr="009A42B3">
        <w:rPr>
          <w:rStyle w:val="ac"/>
          <w:rFonts w:ascii="Times New Roman" w:hAnsi="Times New Roman" w:cs="Times New Roman"/>
          <w:color w:val="000000" w:themeColor="text1"/>
          <w:sz w:val="24"/>
          <w:szCs w:val="24"/>
          <w:u w:val="single"/>
        </w:rPr>
        <w:t xml:space="preserve">. </w:t>
      </w:r>
      <w:r w:rsidR="00884D48" w:rsidRPr="0080606D">
        <w:rPr>
          <w:rStyle w:val="ac"/>
          <w:rFonts w:ascii="Times New Roman" w:hAnsi="Times New Roman" w:cs="Times New Roman"/>
          <w:color w:val="000000" w:themeColor="text1"/>
          <w:sz w:val="24"/>
          <w:szCs w:val="24"/>
          <w:u w:val="single"/>
        </w:rPr>
        <w:t>СОДЕРЖАНИЕ КУРСА МАТЕМАТИКИ 5-6 КЛАССОВ.</w:t>
      </w:r>
    </w:p>
    <w:p w:rsidR="003610AB" w:rsidRPr="0080606D" w:rsidRDefault="003610AB" w:rsidP="003610AB">
      <w:pPr>
        <w:pStyle w:val="a8"/>
        <w:jc w:val="center"/>
        <w:rPr>
          <w:rStyle w:val="ac"/>
          <w:rFonts w:ascii="Times New Roman" w:hAnsi="Times New Roman" w:cs="Times New Roman"/>
          <w:color w:val="000000" w:themeColor="text1"/>
          <w:sz w:val="24"/>
          <w:szCs w:val="24"/>
          <w:u w:val="single"/>
        </w:rPr>
      </w:pPr>
    </w:p>
    <w:p w:rsidR="003610AB" w:rsidRPr="0080606D" w:rsidRDefault="003610AB" w:rsidP="00D407D5">
      <w:pPr>
        <w:pStyle w:val="a8"/>
        <w:numPr>
          <w:ilvl w:val="0"/>
          <w:numId w:val="53"/>
        </w:numPr>
        <w:jc w:val="center"/>
        <w:rPr>
          <w:rStyle w:val="ac"/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i/>
          <w:color w:val="000000" w:themeColor="text1"/>
          <w:sz w:val="24"/>
          <w:szCs w:val="24"/>
        </w:rPr>
        <w:t>Арифметика</w:t>
      </w:r>
    </w:p>
    <w:p w:rsidR="003610AB" w:rsidRPr="0080606D" w:rsidRDefault="003610AB" w:rsidP="003610AB">
      <w:pPr>
        <w:pStyle w:val="a8"/>
        <w:rPr>
          <w:rStyle w:val="ac"/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color w:val="000000" w:themeColor="text1"/>
          <w:sz w:val="24"/>
          <w:szCs w:val="24"/>
        </w:rPr>
        <w:t>Натуральные числа</w:t>
      </w:r>
    </w:p>
    <w:p w:rsidR="003610AB" w:rsidRPr="0080606D" w:rsidRDefault="003610AB" w:rsidP="00301B11">
      <w:pPr>
        <w:pStyle w:val="a8"/>
        <w:numPr>
          <w:ilvl w:val="0"/>
          <w:numId w:val="1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Ряд натуральных чисел. Десятичная запись натуральных чисел. Округление нат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у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ральных чисел.</w:t>
      </w:r>
    </w:p>
    <w:p w:rsidR="003610AB" w:rsidRPr="0080606D" w:rsidRDefault="003610AB" w:rsidP="00301B11">
      <w:pPr>
        <w:pStyle w:val="a8"/>
        <w:numPr>
          <w:ilvl w:val="0"/>
          <w:numId w:val="1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Координатный луч.</w:t>
      </w:r>
    </w:p>
    <w:p w:rsidR="003610AB" w:rsidRPr="0080606D" w:rsidRDefault="003610AB" w:rsidP="00301B11">
      <w:pPr>
        <w:pStyle w:val="a8"/>
        <w:numPr>
          <w:ilvl w:val="0"/>
          <w:numId w:val="1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Сравнение натуральных чисел. Сложение и вычитание натуральных чисел. Свойс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т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ва сложения.</w:t>
      </w:r>
    </w:p>
    <w:p w:rsidR="003E4637" w:rsidRPr="0080606D" w:rsidRDefault="003E4637" w:rsidP="00301B11">
      <w:pPr>
        <w:pStyle w:val="a8"/>
        <w:numPr>
          <w:ilvl w:val="0"/>
          <w:numId w:val="1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Умножение и деление натуральных чисел. Свойства умножения. Деление с оста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т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ком. Степень числа с натуральным показателем.</w:t>
      </w:r>
    </w:p>
    <w:p w:rsidR="003E4637" w:rsidRPr="0080606D" w:rsidRDefault="003E4637" w:rsidP="00301B11">
      <w:pPr>
        <w:pStyle w:val="a8"/>
        <w:numPr>
          <w:ilvl w:val="0"/>
          <w:numId w:val="1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Делители и кратные натурального числа. Наибольший общий делитель. Наимен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ь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шее общее кратное. Признаки делимости на 2, на 3, на 5, на 9, на 10.</w:t>
      </w:r>
    </w:p>
    <w:p w:rsidR="003E4637" w:rsidRPr="0080606D" w:rsidRDefault="003E4637" w:rsidP="00301B11">
      <w:pPr>
        <w:pStyle w:val="a8"/>
        <w:numPr>
          <w:ilvl w:val="0"/>
          <w:numId w:val="1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Простые и составные числа. Разложение чисел на простые множители</w:t>
      </w:r>
    </w:p>
    <w:p w:rsidR="003E4637" w:rsidRPr="0080606D" w:rsidRDefault="003E4637" w:rsidP="00301B11">
      <w:pPr>
        <w:pStyle w:val="a8"/>
        <w:numPr>
          <w:ilvl w:val="0"/>
          <w:numId w:val="1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Решение текстовых задач арифметическими способами.</w:t>
      </w:r>
    </w:p>
    <w:p w:rsidR="003E4637" w:rsidRPr="0080606D" w:rsidRDefault="003E4637" w:rsidP="003E4637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3E4637" w:rsidRPr="0080606D" w:rsidRDefault="003E4637" w:rsidP="003E4637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color w:val="000000" w:themeColor="text1"/>
          <w:sz w:val="24"/>
          <w:szCs w:val="24"/>
        </w:rPr>
        <w:t>Дроби</w:t>
      </w:r>
    </w:p>
    <w:p w:rsidR="003E4637" w:rsidRPr="0080606D" w:rsidRDefault="003E4637" w:rsidP="00301B11">
      <w:pPr>
        <w:pStyle w:val="a8"/>
        <w:numPr>
          <w:ilvl w:val="0"/>
          <w:numId w:val="2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Обыкновенные дроби. Основное свойство дроби. Нахождение дроби от числа. Н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а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хождение числа по значению её дроби. Правильные и неправильные дроби. См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е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шанные числа.</w:t>
      </w:r>
    </w:p>
    <w:p w:rsidR="003E4637" w:rsidRPr="0080606D" w:rsidRDefault="003E4637" w:rsidP="00301B11">
      <w:pPr>
        <w:pStyle w:val="a8"/>
        <w:numPr>
          <w:ilvl w:val="0"/>
          <w:numId w:val="2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Сравнение обыкновенных дробей и смешанных чисел. Арифметические действия с обыкновенными дробями и смешанными числами.</w:t>
      </w:r>
    </w:p>
    <w:p w:rsidR="003E4637" w:rsidRPr="0080606D" w:rsidRDefault="003E4637" w:rsidP="00301B11">
      <w:pPr>
        <w:pStyle w:val="a8"/>
        <w:numPr>
          <w:ilvl w:val="0"/>
          <w:numId w:val="2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Десятичные дроби. Сравнение и округление десятичных дробей. Арифметические действия с десятичными дробями.</w:t>
      </w:r>
      <w:r w:rsidR="000D783A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Прикидки результатов вычислений. Представл</w:t>
      </w:r>
      <w:r w:rsidR="000D783A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е</w:t>
      </w:r>
      <w:r w:rsidR="000D783A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ние десятичной дроби в виде обыкновенной дроби и обыкновенной в виде дес</w:t>
      </w:r>
      <w:r w:rsidR="000D783A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я</w:t>
      </w:r>
      <w:r w:rsidR="000D783A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тичной. Бесконечные периодические десятичные дроби</w:t>
      </w:r>
      <w:r w:rsidR="00E16A52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.</w:t>
      </w:r>
      <w:r w:rsidR="000D783A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Десятичное приближение обыкновенной дроби.</w:t>
      </w:r>
    </w:p>
    <w:p w:rsidR="000D783A" w:rsidRPr="0080606D" w:rsidRDefault="000D783A" w:rsidP="00301B11">
      <w:pPr>
        <w:pStyle w:val="a8"/>
        <w:numPr>
          <w:ilvl w:val="0"/>
          <w:numId w:val="2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Отношение. Процентное отношение двух чисел. Деление числа в данном отнош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е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нии. Масштаб.</w:t>
      </w:r>
    </w:p>
    <w:p w:rsidR="000D783A" w:rsidRPr="0080606D" w:rsidRDefault="000D783A" w:rsidP="00301B11">
      <w:pPr>
        <w:pStyle w:val="a8"/>
        <w:numPr>
          <w:ilvl w:val="0"/>
          <w:numId w:val="2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Пропорция. Основное свойство пропорции. Прямая и обратная пропорциональные зависимости.</w:t>
      </w:r>
    </w:p>
    <w:p w:rsidR="000D783A" w:rsidRPr="0080606D" w:rsidRDefault="000D783A" w:rsidP="00301B11">
      <w:pPr>
        <w:pStyle w:val="a8"/>
        <w:numPr>
          <w:ilvl w:val="0"/>
          <w:numId w:val="2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Проценты. Нахождение процентов от числа. Нахождение числа по его процентам.</w:t>
      </w:r>
    </w:p>
    <w:p w:rsidR="000D783A" w:rsidRPr="0080606D" w:rsidRDefault="000D783A" w:rsidP="00301B11">
      <w:pPr>
        <w:pStyle w:val="a8"/>
        <w:numPr>
          <w:ilvl w:val="0"/>
          <w:numId w:val="2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Решение текстовых задач арифметическими способами.</w:t>
      </w:r>
    </w:p>
    <w:p w:rsidR="000D783A" w:rsidRPr="0080606D" w:rsidRDefault="000D783A" w:rsidP="000D783A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0D783A" w:rsidRPr="0080606D" w:rsidRDefault="000D783A" w:rsidP="000D783A">
      <w:pPr>
        <w:pStyle w:val="a8"/>
        <w:rPr>
          <w:rStyle w:val="ac"/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color w:val="000000" w:themeColor="text1"/>
          <w:sz w:val="24"/>
          <w:szCs w:val="24"/>
        </w:rPr>
        <w:t>Рациональные числа</w:t>
      </w:r>
    </w:p>
    <w:p w:rsidR="000D783A" w:rsidRPr="0080606D" w:rsidRDefault="00EC4111" w:rsidP="00301B11">
      <w:pPr>
        <w:pStyle w:val="a8"/>
        <w:numPr>
          <w:ilvl w:val="0"/>
          <w:numId w:val="3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Положительные, отрицательные числа и число 0.</w:t>
      </w:r>
    </w:p>
    <w:p w:rsidR="00EC4111" w:rsidRPr="0080606D" w:rsidRDefault="00EC4111" w:rsidP="00301B11">
      <w:pPr>
        <w:pStyle w:val="a8"/>
        <w:numPr>
          <w:ilvl w:val="0"/>
          <w:numId w:val="3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Противоположные числа. Модуль числа.</w:t>
      </w:r>
    </w:p>
    <w:p w:rsidR="00EC4111" w:rsidRPr="0080606D" w:rsidRDefault="00EC4111" w:rsidP="00301B11">
      <w:pPr>
        <w:pStyle w:val="a8"/>
        <w:numPr>
          <w:ilvl w:val="0"/>
          <w:numId w:val="3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Целые числа. Рациональные числа. Сравнение рациональных чисел. Арифметич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е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ские действия с рациональными числами. Свойства сложения и умножения раци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о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нальных чисел.</w:t>
      </w:r>
    </w:p>
    <w:p w:rsidR="00EC4111" w:rsidRPr="0080606D" w:rsidRDefault="00EC4111" w:rsidP="00301B11">
      <w:pPr>
        <w:pStyle w:val="a8"/>
        <w:numPr>
          <w:ilvl w:val="0"/>
          <w:numId w:val="3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Координатная прямая. Координатная плоскость.</w:t>
      </w:r>
    </w:p>
    <w:p w:rsidR="00EC4111" w:rsidRPr="0080606D" w:rsidRDefault="00EC4111" w:rsidP="00EC4111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EC4111" w:rsidRPr="0080606D" w:rsidRDefault="00EC4111" w:rsidP="00EC4111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color w:val="000000" w:themeColor="text1"/>
          <w:sz w:val="24"/>
          <w:szCs w:val="24"/>
        </w:rPr>
        <w:t>Величины, зависимости между величинами.</w:t>
      </w:r>
    </w:p>
    <w:p w:rsidR="00EC4111" w:rsidRPr="0080606D" w:rsidRDefault="00EC4111" w:rsidP="00301B11">
      <w:pPr>
        <w:pStyle w:val="a8"/>
        <w:numPr>
          <w:ilvl w:val="0"/>
          <w:numId w:val="4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Единицы длины, площади, объёма, массы, времени, скорости.</w:t>
      </w:r>
    </w:p>
    <w:p w:rsidR="00EC4111" w:rsidRPr="0080606D" w:rsidRDefault="00EC4111" w:rsidP="00301B11">
      <w:pPr>
        <w:pStyle w:val="a8"/>
        <w:numPr>
          <w:ilvl w:val="0"/>
          <w:numId w:val="4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Параметры зависимостей между величинами. Представление зависимостей в виде формул. Вычисления по формулам.</w:t>
      </w:r>
    </w:p>
    <w:p w:rsidR="00EC4111" w:rsidRPr="0080606D" w:rsidRDefault="00EC4111" w:rsidP="00EC4111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EC4111" w:rsidRPr="0080606D" w:rsidRDefault="00EC4111" w:rsidP="00D407D5">
      <w:pPr>
        <w:pStyle w:val="a8"/>
        <w:numPr>
          <w:ilvl w:val="0"/>
          <w:numId w:val="53"/>
        </w:numPr>
        <w:jc w:val="center"/>
        <w:rPr>
          <w:rStyle w:val="ac"/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i/>
          <w:color w:val="000000" w:themeColor="text1"/>
          <w:sz w:val="24"/>
          <w:szCs w:val="24"/>
        </w:rPr>
        <w:t>Числовые и буквенные выражения. Уравнения.</w:t>
      </w:r>
    </w:p>
    <w:p w:rsidR="00EC4111" w:rsidRPr="0080606D" w:rsidRDefault="00EC4111" w:rsidP="00301B11">
      <w:pPr>
        <w:pStyle w:val="a8"/>
        <w:numPr>
          <w:ilvl w:val="0"/>
          <w:numId w:val="5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lastRenderedPageBreak/>
        <w:t>Числовые выражения. Значение числовоговыражения</w:t>
      </w:r>
      <w:r w:rsidR="00E16A52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. П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орядок действий в числ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о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вых выражениях. Буквенные выражения. Раскрытие скобок. Подобные слагаемые, приведение подобных слагаемых. Формулы.</w:t>
      </w:r>
    </w:p>
    <w:p w:rsidR="00EC4111" w:rsidRPr="0080606D" w:rsidRDefault="00EC4111" w:rsidP="00301B11">
      <w:pPr>
        <w:pStyle w:val="a8"/>
        <w:numPr>
          <w:ilvl w:val="0"/>
          <w:numId w:val="5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Уравнения. Корень уравнения. Основные свойства уравнений. Решение текстовых задач с помощью уравнений.</w:t>
      </w:r>
    </w:p>
    <w:p w:rsidR="00B32F7A" w:rsidRPr="0080606D" w:rsidRDefault="00B32F7A" w:rsidP="00B32F7A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B32F7A" w:rsidRPr="0080606D" w:rsidRDefault="00B32F7A" w:rsidP="00D407D5">
      <w:pPr>
        <w:pStyle w:val="a8"/>
        <w:numPr>
          <w:ilvl w:val="0"/>
          <w:numId w:val="54"/>
        </w:numPr>
        <w:jc w:val="center"/>
        <w:rPr>
          <w:rStyle w:val="ac"/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i/>
          <w:color w:val="000000" w:themeColor="text1"/>
          <w:sz w:val="24"/>
          <w:szCs w:val="24"/>
        </w:rPr>
        <w:t>Элементы статистики, вероятности. Комбинаторные задачи.</w:t>
      </w:r>
    </w:p>
    <w:p w:rsidR="00B32F7A" w:rsidRPr="0080606D" w:rsidRDefault="00B32F7A" w:rsidP="00301B11">
      <w:pPr>
        <w:pStyle w:val="a8"/>
        <w:numPr>
          <w:ilvl w:val="0"/>
          <w:numId w:val="6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Представление данных в виде таблиц, круговых и столбчатых диаграмм, графиков.</w:t>
      </w:r>
    </w:p>
    <w:p w:rsidR="00B32F7A" w:rsidRPr="0080606D" w:rsidRDefault="00B32F7A" w:rsidP="00301B11">
      <w:pPr>
        <w:pStyle w:val="a8"/>
        <w:numPr>
          <w:ilvl w:val="0"/>
          <w:numId w:val="6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Среднее арифметическое. Среднее значение величины.</w:t>
      </w:r>
    </w:p>
    <w:p w:rsidR="00B32F7A" w:rsidRPr="0080606D" w:rsidRDefault="00B32F7A" w:rsidP="00301B11">
      <w:pPr>
        <w:pStyle w:val="a8"/>
        <w:numPr>
          <w:ilvl w:val="0"/>
          <w:numId w:val="6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Случайное событие. Достоверное и невозможное события. Решение комбинато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р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ных задач.</w:t>
      </w:r>
    </w:p>
    <w:p w:rsidR="00B32F7A" w:rsidRPr="0080606D" w:rsidRDefault="00B32F7A" w:rsidP="00B32F7A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B32F7A" w:rsidRPr="0080606D" w:rsidRDefault="00B32F7A" w:rsidP="00D407D5">
      <w:pPr>
        <w:pStyle w:val="a8"/>
        <w:numPr>
          <w:ilvl w:val="0"/>
          <w:numId w:val="55"/>
        </w:numPr>
        <w:jc w:val="center"/>
        <w:rPr>
          <w:rStyle w:val="ac"/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i/>
          <w:color w:val="000000" w:themeColor="text1"/>
          <w:sz w:val="24"/>
          <w:szCs w:val="24"/>
        </w:rPr>
        <w:t>Геометрические фигуры</w:t>
      </w:r>
      <w:r w:rsidR="00E16A52" w:rsidRPr="0080606D">
        <w:rPr>
          <w:rStyle w:val="ac"/>
          <w:rFonts w:ascii="Times New Roman" w:hAnsi="Times New Roman" w:cs="Times New Roman"/>
          <w:i/>
          <w:color w:val="000000" w:themeColor="text1"/>
          <w:sz w:val="24"/>
          <w:szCs w:val="24"/>
        </w:rPr>
        <w:t>. И</w:t>
      </w:r>
      <w:r w:rsidRPr="0080606D">
        <w:rPr>
          <w:rStyle w:val="ac"/>
          <w:rFonts w:ascii="Times New Roman" w:hAnsi="Times New Roman" w:cs="Times New Roman"/>
          <w:i/>
          <w:color w:val="000000" w:themeColor="text1"/>
          <w:sz w:val="24"/>
          <w:szCs w:val="24"/>
        </w:rPr>
        <w:t>змерения геометрических величин</w:t>
      </w:r>
      <w:r w:rsidR="00D407D5" w:rsidRPr="0080606D">
        <w:rPr>
          <w:rStyle w:val="ac"/>
          <w:rFonts w:ascii="Times New Roman" w:hAnsi="Times New Roman" w:cs="Times New Roman"/>
          <w:i/>
          <w:color w:val="000000" w:themeColor="text1"/>
          <w:sz w:val="24"/>
          <w:szCs w:val="24"/>
        </w:rPr>
        <w:t>.</w:t>
      </w:r>
    </w:p>
    <w:p w:rsidR="00B32F7A" w:rsidRPr="0080606D" w:rsidRDefault="00B32F7A" w:rsidP="00301B11">
      <w:pPr>
        <w:pStyle w:val="a8"/>
        <w:numPr>
          <w:ilvl w:val="0"/>
          <w:numId w:val="7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Отрезок. Построение отрезка. Длина отрезка, ломаной. Измерение длины отрезка, построение отрезка заданной длины. Периметр многоугольника. Плоскость. Пр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я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мая. Луч.</w:t>
      </w:r>
    </w:p>
    <w:p w:rsidR="00B32F7A" w:rsidRPr="0080606D" w:rsidRDefault="00B32F7A" w:rsidP="00301B11">
      <w:pPr>
        <w:pStyle w:val="a8"/>
        <w:numPr>
          <w:ilvl w:val="0"/>
          <w:numId w:val="7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Угол. Виды углов. Градусная мера угла. Измерение и построение углов с помощью транспортира.</w:t>
      </w:r>
    </w:p>
    <w:p w:rsidR="00B32F7A" w:rsidRPr="0080606D" w:rsidRDefault="00B32F7A" w:rsidP="00301B11">
      <w:pPr>
        <w:pStyle w:val="a8"/>
        <w:numPr>
          <w:ilvl w:val="0"/>
          <w:numId w:val="7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Прямоугольник</w:t>
      </w:r>
      <w:r w:rsidR="00FE53AC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. Квадрат. Треугольник. Виды треугольников. Окружность и круг. Длина окружности. Число </w:t>
      </w:r>
      <w:r w:rsidR="00FE53AC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sym w:font="Symbol" w:char="F0D5"/>
      </w:r>
      <w:r w:rsidR="00FE53AC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.</w:t>
      </w:r>
    </w:p>
    <w:p w:rsidR="00FE53AC" w:rsidRPr="0080606D" w:rsidRDefault="00FE53AC" w:rsidP="00301B11">
      <w:pPr>
        <w:pStyle w:val="a8"/>
        <w:numPr>
          <w:ilvl w:val="0"/>
          <w:numId w:val="7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Равенство фигур. Понятие и свойства площади. Площадь прямоугольника и ква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д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рата. Площадь круга. Ось симметрии фигуры.</w:t>
      </w:r>
    </w:p>
    <w:p w:rsidR="00FE53AC" w:rsidRPr="0080606D" w:rsidRDefault="00FE53AC" w:rsidP="00301B11">
      <w:pPr>
        <w:pStyle w:val="a8"/>
        <w:numPr>
          <w:ilvl w:val="0"/>
          <w:numId w:val="7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Наглядные представления о пространственных фигурах, таких как: прямоугольный параллелепипед, куб, пирамида, цилиндр, конус, шар, сфера. Примеры развёрток многогранников, цилиндра, конуса. Понятие и свойства объёма</w:t>
      </w:r>
      <w:r w:rsidR="00784205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. Объём прям</w:t>
      </w:r>
      <w:r w:rsidR="00784205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о</w:t>
      </w:r>
      <w:r w:rsidR="00784205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угольного параллелепипеда и куба.</w:t>
      </w:r>
    </w:p>
    <w:p w:rsidR="00784205" w:rsidRPr="0080606D" w:rsidRDefault="00784205" w:rsidP="00301B11">
      <w:pPr>
        <w:pStyle w:val="a8"/>
        <w:numPr>
          <w:ilvl w:val="0"/>
          <w:numId w:val="7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Взаимное расположение двух прямых. Перпендикулярные прямые. Параллельные прямые.</w:t>
      </w:r>
    </w:p>
    <w:p w:rsidR="00784205" w:rsidRPr="0080606D" w:rsidRDefault="00784205" w:rsidP="00301B11">
      <w:pPr>
        <w:pStyle w:val="a8"/>
        <w:numPr>
          <w:ilvl w:val="0"/>
          <w:numId w:val="7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Осевая и центральная симметрии.</w:t>
      </w:r>
    </w:p>
    <w:p w:rsidR="00784205" w:rsidRPr="0080606D" w:rsidRDefault="00784205" w:rsidP="00784205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784205" w:rsidRPr="0080606D" w:rsidRDefault="00784205" w:rsidP="00D407D5">
      <w:pPr>
        <w:pStyle w:val="a8"/>
        <w:numPr>
          <w:ilvl w:val="0"/>
          <w:numId w:val="56"/>
        </w:numPr>
        <w:jc w:val="center"/>
        <w:rPr>
          <w:rStyle w:val="ac"/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i/>
          <w:color w:val="000000" w:themeColor="text1"/>
          <w:sz w:val="24"/>
          <w:szCs w:val="24"/>
        </w:rPr>
        <w:t>Математика в историческом развитии.</w:t>
      </w:r>
    </w:p>
    <w:p w:rsidR="00784205" w:rsidRPr="0080606D" w:rsidRDefault="00784205" w:rsidP="00784205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  Римская система счисления. Позиционные системы счисления. Обозначение цифр в Древней Руси. Старинные меры длины. Введение метра как единицы длины. Метрическая система мер  в Росси, в Европе. История формирования математических символов. Дроби в Вавилоне, Египте, Риме, на Руси. Открытие десятичных дробей. Мир простых чисел. </w:t>
      </w:r>
      <w:r w:rsidR="00D8703B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З</w:t>
      </w:r>
      <w:r w:rsidR="00D8703B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о</w:t>
      </w:r>
      <w:r w:rsidR="00D8703B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лотое сечение. Число 0. Появление отрицательных чисел.</w:t>
      </w:r>
    </w:p>
    <w:p w:rsidR="00D8703B" w:rsidRPr="0080606D" w:rsidRDefault="00D8703B" w:rsidP="00784205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Л.Ф.Магницкий. П.Л.Чебышев.  А.Н.Колмогоров.</w:t>
      </w:r>
    </w:p>
    <w:p w:rsidR="002219A1" w:rsidRPr="0080606D" w:rsidRDefault="002219A1" w:rsidP="00784205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2219A1" w:rsidRPr="0080606D" w:rsidRDefault="002219A1" w:rsidP="00784205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2D304F" w:rsidRPr="0080606D" w:rsidRDefault="002D304F" w:rsidP="002D304F">
      <w:pP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Количество контрольных работ:</w:t>
      </w:r>
    </w:p>
    <w:p w:rsidR="002D304F" w:rsidRPr="0080606D" w:rsidRDefault="002D304F" w:rsidP="002D304F">
      <w:pPr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>В 5 классе-  10</w:t>
      </w:r>
    </w:p>
    <w:p w:rsidR="002D304F" w:rsidRPr="0080606D" w:rsidRDefault="002D304F" w:rsidP="002D304F">
      <w:pPr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>В 6 классе-12</w:t>
      </w:r>
    </w:p>
    <w:p w:rsidR="00D8703B" w:rsidRPr="0080606D" w:rsidRDefault="00D8703B" w:rsidP="00784205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23076E" w:rsidRPr="0080606D" w:rsidRDefault="0023076E" w:rsidP="00784205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23076E" w:rsidRPr="0080606D" w:rsidRDefault="0023076E" w:rsidP="00784205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D41C5F" w:rsidRPr="0080606D" w:rsidRDefault="00D41C5F" w:rsidP="00784205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D41C5F" w:rsidRPr="0080606D" w:rsidRDefault="00D41C5F" w:rsidP="00784205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AC34BD" w:rsidRDefault="00AC34BD" w:rsidP="00884D48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eastAsia="ru-RU"/>
        </w:rPr>
      </w:pPr>
    </w:p>
    <w:p w:rsidR="002031B1" w:rsidRPr="0080606D" w:rsidRDefault="00884D48" w:rsidP="00884D48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eastAsia="ru-RU"/>
        </w:rPr>
      </w:pPr>
      <w:r w:rsidRPr="0080606D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eastAsia="ru-RU"/>
        </w:rPr>
        <w:lastRenderedPageBreak/>
        <w:t>СОДЕРЖАНИЕ КУРСА АЛГЕБРЫ 7-9 КЛАССОВ</w:t>
      </w:r>
    </w:p>
    <w:p w:rsidR="002031B1" w:rsidRPr="0080606D" w:rsidRDefault="002031B1" w:rsidP="00301B11">
      <w:pPr>
        <w:pStyle w:val="6"/>
        <w:numPr>
          <w:ilvl w:val="0"/>
          <w:numId w:val="24"/>
        </w:numPr>
        <w:rPr>
          <w:rStyle w:val="ac"/>
          <w:b/>
          <w:color w:val="000000" w:themeColor="text1"/>
          <w:sz w:val="24"/>
          <w:szCs w:val="24"/>
          <w:u w:val="single"/>
        </w:rPr>
      </w:pPr>
      <w:r w:rsidRPr="0080606D">
        <w:rPr>
          <w:rStyle w:val="ac"/>
          <w:b/>
          <w:color w:val="000000" w:themeColor="text1"/>
          <w:sz w:val="24"/>
          <w:szCs w:val="24"/>
          <w:u w:val="single"/>
        </w:rPr>
        <w:t>Алгебраические выражения</w:t>
      </w:r>
    </w:p>
    <w:p w:rsidR="002031B1" w:rsidRPr="0080606D" w:rsidRDefault="002031B1" w:rsidP="002031B1">
      <w:p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 xml:space="preserve">      Выражение с переменными. Значение выражения с переменными. Допустимые знач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е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ния переменных. Тождество. Тождественные преобразования алгебраических выражений. Доказательство тождеств.</w:t>
      </w:r>
    </w:p>
    <w:p w:rsidR="002031B1" w:rsidRPr="0080606D" w:rsidRDefault="002031B1" w:rsidP="002031B1">
      <w:p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 xml:space="preserve">       Степень с натуральным показателем и её свойства. Одночлены. Одночлен стандартн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о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го вида. Степень одночлена. Многочлены. Многочлен стандартного вида. Степень мног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о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члена.  Сложение, вычитание и умножение многочленов. Формулы сокращённого умн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о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жения: квадрат суммы и квадрат разности двух выражений, произведение суммы и разн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о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сти двух выражений. Разложение многочлена на множители. Вынесение множителя за скобки. Метод группировки. Разность квадратов двух выражений. Сумма и разность кубов двух выражений. Квадратный трёхчлен. Корень квадратного т</w:t>
      </w:r>
      <w:r w:rsidR="000360FD"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р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ёхчлена. Свойства ква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д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ратного трёхчлена.  Разложение квадратного трёхчлена на множители</w:t>
      </w:r>
    </w:p>
    <w:p w:rsidR="002031B1" w:rsidRPr="0080606D" w:rsidRDefault="002031B1" w:rsidP="002031B1">
      <w:p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 xml:space="preserve">   Рациональные выражения. Целые выражения. Дробные выражения. Рациональная дробь. Основное свойство рациональной дроби.  Сложение, вычитание, умножение и деление р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а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циональных дробей.  Возведение рациональной дроби в  степень. Тождественные прео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б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разования рациональных выражений. Степень с целым показателем и её свойства.</w:t>
      </w:r>
    </w:p>
    <w:p w:rsidR="002031B1" w:rsidRPr="0080606D" w:rsidRDefault="002031B1" w:rsidP="002031B1">
      <w:p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 xml:space="preserve">     Квадратные корни. Арифметический квадратный корень и его свойства.  Тождестве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н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ные преобразования выражений, содержащих квадратные корни.</w:t>
      </w:r>
    </w:p>
    <w:p w:rsidR="002031B1" w:rsidRPr="0080606D" w:rsidRDefault="002031B1" w:rsidP="00301B11">
      <w:pPr>
        <w:pStyle w:val="a6"/>
        <w:numPr>
          <w:ilvl w:val="0"/>
          <w:numId w:val="23"/>
        </w:numPr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eastAsia="ru-RU"/>
        </w:rPr>
      </w:pPr>
      <w:r w:rsidRPr="0080606D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eastAsia="ru-RU"/>
        </w:rPr>
        <w:t>Уравнения</w:t>
      </w:r>
    </w:p>
    <w:p w:rsidR="002031B1" w:rsidRPr="0080606D" w:rsidRDefault="002031B1" w:rsidP="002031B1">
      <w:p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 xml:space="preserve">   Уравнение с одной переменной. Корень уравнения.   Равносильные уравнения.  Свойс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т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ва уравнений  с одной переменной. Уравнение как математическая модель реальной с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и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туации.</w:t>
      </w:r>
    </w:p>
    <w:p w:rsidR="002031B1" w:rsidRPr="0080606D" w:rsidRDefault="002031B1" w:rsidP="002031B1">
      <w:p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 xml:space="preserve">   Линейное уравнение.  Квадратное уравнение.  Формула корней квадратного уравнения.  Теорема Виета. Рациональные уравнения. Решение равн</w:t>
      </w:r>
      <w:r w:rsidR="000360FD"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о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сильных уравнений, сводящихся к линейным  или  квадратным уравнениям. Решение  текстовых задач  с помощью раци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о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нальных уравнений.</w:t>
      </w:r>
    </w:p>
    <w:p w:rsidR="002031B1" w:rsidRPr="0080606D" w:rsidRDefault="002031B1" w:rsidP="002031B1">
      <w:p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 xml:space="preserve">   Уравнение с двумя переменными. График уравнения с двумя переменными. Линейное уравнение с  двумя переменными и его график.</w:t>
      </w:r>
    </w:p>
    <w:p w:rsidR="002031B1" w:rsidRPr="0080606D" w:rsidRDefault="002031B1" w:rsidP="002031B1">
      <w:p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ab/>
        <w:t>Системы уравнений с двумя переменными.  Графический метод решения системы уравнений  с двумя  переменными.  Решение систем уравнений методом подстановки и сложения. Система двух уравнений с двумя переменными как модель реальной ситуации.</w:t>
      </w:r>
    </w:p>
    <w:p w:rsidR="002031B1" w:rsidRPr="0080606D" w:rsidRDefault="002031B1" w:rsidP="00301B11">
      <w:pPr>
        <w:pStyle w:val="a6"/>
        <w:numPr>
          <w:ilvl w:val="0"/>
          <w:numId w:val="23"/>
        </w:numPr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eastAsia="ru-RU"/>
        </w:rPr>
      </w:pPr>
      <w:r w:rsidRPr="0080606D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eastAsia="ru-RU"/>
        </w:rPr>
        <w:t>Неравенства</w:t>
      </w:r>
    </w:p>
    <w:p w:rsidR="002031B1" w:rsidRPr="0080606D" w:rsidRDefault="002031B1" w:rsidP="002031B1">
      <w:p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Числовые неравенства и их свойства. Сложение и умножение числовых неравенств. Оц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е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ниваниезначения выражения.  Неравенство с одной переменной. Равносильные неравенс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т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ва.  Числовые промежутки. Линейные и квадратные неравенства  с одной переменной.  Системы неравенств с одной переменной.</w:t>
      </w:r>
    </w:p>
    <w:p w:rsidR="00773D07" w:rsidRPr="0080606D" w:rsidRDefault="002031B1" w:rsidP="00301B11">
      <w:pPr>
        <w:pStyle w:val="a6"/>
        <w:numPr>
          <w:ilvl w:val="0"/>
          <w:numId w:val="23"/>
        </w:numPr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eastAsia="ru-RU"/>
        </w:rPr>
        <w:lastRenderedPageBreak/>
        <w:t>Числовые множества</w:t>
      </w:r>
    </w:p>
    <w:p w:rsidR="002031B1" w:rsidRPr="0080606D" w:rsidRDefault="002031B1" w:rsidP="00773D07">
      <w:pPr>
        <w:pStyle w:val="a6"/>
        <w:ind w:left="447" w:hanging="21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 xml:space="preserve">        Множество и его элементы. Способы задания множества</w:t>
      </w:r>
      <w:r w:rsidR="00E16A52"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. Р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авные множества.  Пустое множество. Подмножество. Операции над множествами Иллюстрация  соо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т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ношений между множествами с помощью диаграмм  Эйлера. Множества натурал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ь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 xml:space="preserve">ных, целых, рациональных чисел. Рациональное число как дробь вида </w:t>
      </w:r>
      <m:oMath>
        <m:f>
          <m:fPr>
            <m:ctrlPr>
              <w:rPr>
                <w:rFonts w:ascii="Cambria Math" w:hAnsi="Times New Roman" w:cs="Times New Roman"/>
                <w:i/>
                <w:color w:val="000000" w:themeColor="text1"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en-US" w:eastAsia="ru-RU"/>
              </w:rPr>
              <m:t>m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eastAsia="ru-RU"/>
              </w:rPr>
              <m:t>n</m:t>
            </m:r>
          </m:den>
        </m:f>
      </m:oMath>
      <w:r w:rsidRPr="0080606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ru-RU"/>
        </w:rPr>
        <w:t xml:space="preserve"> , где m- целое число,  а n –натуральное, и как бесконечная периодическая десятичная дробь. Пре</w:t>
      </w:r>
      <w:r w:rsidRPr="0080606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ru-RU"/>
        </w:rPr>
        <w:t>д</w:t>
      </w:r>
      <w:r w:rsidRPr="0080606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ru-RU"/>
        </w:rPr>
        <w:t>ставление об иррациональном числе. Множество действительных чисел. Представл</w:t>
      </w:r>
      <w:r w:rsidRPr="0080606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ru-RU"/>
        </w:rPr>
        <w:t>е</w:t>
      </w:r>
      <w:r w:rsidRPr="0080606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ru-RU"/>
        </w:rPr>
        <w:t>ние действительного числа в виде бесконечной непериодической  десятичной дроби Сравнение действительных чисел. Связь между множествами  N. Z. Q/</w:t>
      </w:r>
    </w:p>
    <w:p w:rsidR="002031B1" w:rsidRPr="0080606D" w:rsidRDefault="002031B1" w:rsidP="00301B11">
      <w:pPr>
        <w:pStyle w:val="a6"/>
        <w:numPr>
          <w:ilvl w:val="0"/>
          <w:numId w:val="23"/>
        </w:numPr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eastAsia="ru-RU"/>
        </w:rPr>
      </w:pPr>
      <w:r w:rsidRPr="0080606D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eastAsia="ru-RU"/>
        </w:rPr>
        <w:t>Функции</w:t>
      </w:r>
      <w:r w:rsidR="00B4707F" w:rsidRPr="0080606D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eastAsia="ru-RU"/>
        </w:rPr>
        <w:t xml:space="preserve">. </w:t>
      </w:r>
      <w:r w:rsidRPr="0080606D">
        <w:rPr>
          <w:rFonts w:ascii="Times New Roman" w:hAnsi="Times New Roman" w:cs="Times New Roman"/>
          <w:b/>
          <w:color w:val="000000" w:themeColor="text1"/>
          <w:sz w:val="24"/>
          <w:szCs w:val="24"/>
          <w:lang w:eastAsia="ru-RU"/>
        </w:rPr>
        <w:t>Числовые функции</w:t>
      </w:r>
    </w:p>
    <w:p w:rsidR="002031B1" w:rsidRPr="0080606D" w:rsidRDefault="002031B1" w:rsidP="002031B1">
      <w:p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ab/>
        <w:t xml:space="preserve">Функциональные зависимости между величинами. Понятие функции .Функция как математическая модель реального процесса. Область определения и область значений  функции. Способы задания функции. График функции.  Построение графиков функций с помощью преобразований фигур. Нули функции. Промежутки знакопостоянства функции. Промежутки возрастания и промежутки убывания функции.Линейная функция, обратная пропорциональность, квадратичная функция, функция y =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color w:val="000000" w:themeColor="text1"/>
                <w:sz w:val="24"/>
                <w:szCs w:val="24"/>
                <w:lang w:eastAsia="ru-RU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eastAsia="ru-RU"/>
              </w:rPr>
              <m:t>x</m:t>
            </m:r>
          </m:e>
        </m:rad>
      </m:oMath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 xml:space="preserve"> , их свойства и графики.</w:t>
      </w:r>
    </w:p>
    <w:p w:rsidR="002031B1" w:rsidRPr="0080606D" w:rsidRDefault="002031B1" w:rsidP="002031B1">
      <w:pPr>
        <w:rPr>
          <w:rFonts w:ascii="Times New Roman" w:hAnsi="Times New Roman" w:cs="Times New Roman"/>
          <w:b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b/>
          <w:color w:val="000000" w:themeColor="text1"/>
          <w:sz w:val="24"/>
          <w:szCs w:val="24"/>
          <w:lang w:eastAsia="ru-RU"/>
        </w:rPr>
        <w:t xml:space="preserve">Числовые последовательности </w:t>
      </w:r>
    </w:p>
    <w:p w:rsidR="002031B1" w:rsidRPr="0080606D" w:rsidRDefault="002031B1" w:rsidP="002031B1">
      <w:pPr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ab/>
        <w:t>Понятие числовой последовательности.  Конечные и бесконечные последовател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ь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ности.  Способы задания последовательности.  Арифметическая и  геометрическая пр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о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грессии.  Свойства членов арифметической и геометрической прогрессий. Формулы о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б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щего члена арифметической и геометрической прогрессий.  Формулы суммы n –первых членов арифметической и геометрической прогрессий.  Сумма бесконечной геометрич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е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 xml:space="preserve">ской прогрессии, у которой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color w:val="000000" w:themeColor="text1"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eastAsia="ru-RU"/>
              </w:rPr>
              <m:t>q</m:t>
            </m:r>
          </m:e>
        </m:d>
        <m:r>
          <w:rPr>
            <w:rFonts w:ascii="Cambria Math" w:hAnsi="Times New Roman" w:cs="Times New Roman"/>
            <w:color w:val="000000" w:themeColor="text1"/>
            <w:sz w:val="24"/>
            <w:szCs w:val="24"/>
            <w:lang w:eastAsia="ru-RU"/>
          </w:rPr>
          <m:t>&lt;1</m:t>
        </m:r>
      </m:oMath>
      <w:r w:rsidRPr="0080606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ru-RU"/>
        </w:rPr>
        <w:t>. Представление бесконечной периодической десяти</w:t>
      </w:r>
      <w:r w:rsidRPr="0080606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ru-RU"/>
        </w:rPr>
        <w:t>ч</w:t>
      </w:r>
      <w:r w:rsidRPr="0080606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ru-RU"/>
        </w:rPr>
        <w:t>ной дроби в виде обыкновенной дроби.</w:t>
      </w:r>
    </w:p>
    <w:p w:rsidR="002031B1" w:rsidRPr="0080606D" w:rsidRDefault="002031B1" w:rsidP="00301B11">
      <w:pPr>
        <w:pStyle w:val="a6"/>
        <w:numPr>
          <w:ilvl w:val="0"/>
          <w:numId w:val="23"/>
        </w:numPr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eastAsia="ru-RU"/>
        </w:rPr>
      </w:pPr>
      <w:r w:rsidRPr="0080606D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eastAsia="ru-RU"/>
        </w:rPr>
        <w:t>Элементы прикладной математики</w:t>
      </w:r>
    </w:p>
    <w:p w:rsidR="002031B1" w:rsidRPr="0080606D" w:rsidRDefault="002031B1" w:rsidP="00773D07">
      <w:pPr>
        <w:ind w:hanging="282"/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Математическое моделирование. Процентные расчёты. Формула сложных процентов.  Пр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и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ближённые вычисления. Абсолютная и относительная погрешности.  Основные правила комбинаторики.  Частота и вероятность случайного события.  Классическое определение вероятности.  Начальные сведения о статистике. Представление данных в виде таблиц, круговых и столбчатых диаграмм, графиков.  Статистические характеристики совокупн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о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сти данных:  среднее значение,  мода,  размах,  медиана  выборки.</w:t>
      </w:r>
    </w:p>
    <w:p w:rsidR="002031B1" w:rsidRPr="0080606D" w:rsidRDefault="002031B1" w:rsidP="00301B11">
      <w:pPr>
        <w:pStyle w:val="a6"/>
        <w:numPr>
          <w:ilvl w:val="0"/>
          <w:numId w:val="23"/>
        </w:num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eastAsia="ru-RU"/>
        </w:rPr>
        <w:t>Алгебра в историческом развитии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.</w:t>
      </w:r>
    </w:p>
    <w:p w:rsidR="00F1393D" w:rsidRPr="0080606D" w:rsidRDefault="002031B1" w:rsidP="00AC34BD">
      <w:pPr>
        <w:ind w:left="142"/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Зарождение алгебры, книга о восстановлении и противопоставлении Мухаммеда  аль-Хорезми. История формирования математического языка. Как  зародилась идея коорд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и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нат.  Открытие иррациональности.  Из истории возникновения формул для решения уравнений 3-й  и 4-й степеней.  История развития понятия  функции.  Как зародилась теория  вероятностей.  Числа  Фибоначчи.  Задача  Л.Пизанского (Фибоначчи) о крол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и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ках. Л.Ф.Магницкий.  П.Л.Чебышев.  Н.И.Лобачевский.  В.Я.Буняковский.  А.Н.Колмогоров. Ф.Виет.  П.Ферма.  Р.Декарт. Н.Тарталья.  Д.Кардано.  Н.Абель.  Б.Паскаль.  Л.Пизанский.  К.Гаусс.</w:t>
      </w:r>
    </w:p>
    <w:p w:rsidR="002031B1" w:rsidRPr="0080606D" w:rsidRDefault="00884D48" w:rsidP="00BE5486">
      <w:pPr>
        <w:pStyle w:val="a6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eastAsia="ru-RU"/>
        </w:rPr>
        <w:lastRenderedPageBreak/>
        <w:t>СОДЕРЖАНИЕ КУРСА ГЕОМЕТРИИ 7-9 КЛАССОВ</w:t>
      </w:r>
    </w:p>
    <w:p w:rsidR="002031B1" w:rsidRPr="0080606D" w:rsidRDefault="002031B1" w:rsidP="002031B1">
      <w:pPr>
        <w:pStyle w:val="a6"/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</w:p>
    <w:p w:rsidR="002031B1" w:rsidRPr="0080606D" w:rsidRDefault="002031B1" w:rsidP="00301B11">
      <w:pPr>
        <w:pStyle w:val="6"/>
        <w:numPr>
          <w:ilvl w:val="0"/>
          <w:numId w:val="24"/>
        </w:numPr>
        <w:rPr>
          <w:rStyle w:val="ac"/>
          <w:b/>
          <w:color w:val="000000" w:themeColor="text1"/>
          <w:sz w:val="24"/>
          <w:szCs w:val="24"/>
          <w:u w:val="single"/>
        </w:rPr>
      </w:pPr>
      <w:r w:rsidRPr="0080606D">
        <w:rPr>
          <w:rStyle w:val="ac"/>
          <w:b/>
          <w:color w:val="000000" w:themeColor="text1"/>
          <w:sz w:val="24"/>
          <w:szCs w:val="24"/>
          <w:u w:val="single"/>
        </w:rPr>
        <w:t>Простейшие геометрические фигуры</w:t>
      </w:r>
    </w:p>
    <w:p w:rsidR="002031B1" w:rsidRPr="0080606D" w:rsidRDefault="002031B1" w:rsidP="002031B1">
      <w:pPr>
        <w:ind w:left="708" w:firstLine="372"/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Точка, прямая. Отрезок, луч. Угол. Виды углов. Смежные и вертикальные углы. Биссектриса угла.</w:t>
      </w:r>
    </w:p>
    <w:p w:rsidR="002031B1" w:rsidRPr="0080606D" w:rsidRDefault="002031B1" w:rsidP="002031B1">
      <w:pPr>
        <w:ind w:left="708" w:firstLine="372"/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Пересекающиеся и параллельные прямые. Перпендикулярные прямые. Призн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а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ки параллельности  прямых. Свойства параллельных  прямых. Перпендикуляр и наклонная к прямой.</w:t>
      </w:r>
    </w:p>
    <w:p w:rsidR="002031B1" w:rsidRPr="0080606D" w:rsidRDefault="002031B1" w:rsidP="00301B11">
      <w:pPr>
        <w:pStyle w:val="6"/>
        <w:numPr>
          <w:ilvl w:val="0"/>
          <w:numId w:val="24"/>
        </w:numPr>
        <w:rPr>
          <w:rStyle w:val="ac"/>
          <w:b/>
          <w:color w:val="000000" w:themeColor="text1"/>
          <w:sz w:val="24"/>
          <w:szCs w:val="24"/>
          <w:u w:val="single"/>
        </w:rPr>
      </w:pPr>
      <w:r w:rsidRPr="0080606D">
        <w:rPr>
          <w:rStyle w:val="ac"/>
          <w:b/>
          <w:color w:val="000000" w:themeColor="text1"/>
          <w:sz w:val="24"/>
          <w:szCs w:val="24"/>
          <w:u w:val="single"/>
        </w:rPr>
        <w:t>Многоугольники.</w:t>
      </w:r>
    </w:p>
    <w:p w:rsidR="002031B1" w:rsidRPr="0080606D" w:rsidRDefault="002031B1" w:rsidP="002031B1">
      <w:pPr>
        <w:ind w:left="708" w:firstLine="372"/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Треугольники. Виды треугольников.  Медиана, биссектриса, высота, средняя линия треугольника. Признаки равенства треугольников. Свойства и признаки ра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в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нобедренных треугольников. Серединный перпендикуляр отрезка. Сумма углов треугольника. Внешние углы треугольника. Неравенство треугольника. Соотнош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е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ния между сторонами и углами треугольника. Теорема Пифагора.</w:t>
      </w:r>
    </w:p>
    <w:p w:rsidR="002031B1" w:rsidRPr="0080606D" w:rsidRDefault="002031B1" w:rsidP="002031B1">
      <w:pPr>
        <w:ind w:left="708"/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ab/>
        <w:t>Подобные треугольники. Признаки подобия треугольников. Точки перес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е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чения медиан, биссектрис, высот, треугольника, серединных перпендикуляров ст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о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рон треугольника. Свойство биссектрисы треугольника. Теорема Фалеса. Метрич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е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ские соотношения в прямоугольном треугольнике. Синус, косинус, тангенс, кота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н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генс острого угла прямоугольного треугольника и углов  от 0 до 180</w:t>
      </w:r>
      <m:oMath>
        <m:r>
          <w:rPr>
            <w:rFonts w:ascii="Cambria Math" w:hAnsi="Times New Roman" w:cs="Times New Roman"/>
            <w:color w:val="000000" w:themeColor="text1"/>
            <w:sz w:val="24"/>
            <w:szCs w:val="24"/>
            <w:lang w:eastAsia="ru-RU"/>
          </w:rPr>
          <m:t>°</m:t>
        </m:r>
      </m:oMath>
      <w:r w:rsidRPr="0080606D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ru-RU"/>
        </w:rPr>
        <w:t>. Формулы, связывающие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 xml:space="preserve"> синус, косинус, тангенс, котангенс  одного и того же угла. Решение треугольников. Теорема синусов и теорема косинусов.</w:t>
      </w:r>
    </w:p>
    <w:p w:rsidR="002031B1" w:rsidRPr="0080606D" w:rsidRDefault="002031B1" w:rsidP="002031B1">
      <w:pPr>
        <w:ind w:left="708"/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ab/>
        <w:t>Четырёхугольники. Параллелограмм.  Свойства и признаки параллелогра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м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ма.. Прямоугольник, ромб, квадрат, их свойства и признаки. Трапеция. Средняя л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и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ния трапеции и её свойства.</w:t>
      </w:r>
    </w:p>
    <w:p w:rsidR="002031B1" w:rsidRPr="0080606D" w:rsidRDefault="002031B1" w:rsidP="002031B1">
      <w:pPr>
        <w:ind w:left="708"/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ab/>
        <w:t>Многоугольники. Выпуклые многоугольники. Сумма углов выпуклого мн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о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гоугольника. Правильные многоугольники.</w:t>
      </w:r>
    </w:p>
    <w:p w:rsidR="002031B1" w:rsidRPr="0080606D" w:rsidRDefault="002031B1" w:rsidP="00301B11">
      <w:pPr>
        <w:pStyle w:val="a6"/>
        <w:numPr>
          <w:ilvl w:val="0"/>
          <w:numId w:val="24"/>
        </w:numPr>
        <w:ind w:left="1440"/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eastAsia="ru-RU"/>
        </w:rPr>
      </w:pPr>
      <w:r w:rsidRPr="0080606D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eastAsia="ru-RU"/>
        </w:rPr>
        <w:t>Окружность и круг. Геометрические построения</w:t>
      </w:r>
    </w:p>
    <w:p w:rsidR="002031B1" w:rsidRPr="0080606D" w:rsidRDefault="002031B1" w:rsidP="002031B1">
      <w:p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ab/>
        <w:t>Окружность и круг. Элементы окружности и круга. Центральные и вписанные у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г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лы. Касательная к окружности и её свойства. Взаимное расположение прямой и окружн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о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 xml:space="preserve">сти. </w:t>
      </w:r>
      <w:r w:rsidR="00E16A52"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Описанная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 xml:space="preserve"> и вписанная окружности треугольника. Вписанные и описанные четырё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х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угольники, их свойства и признаки. Вписанные и описанные многоугольники.</w:t>
      </w:r>
    </w:p>
    <w:p w:rsidR="002031B1" w:rsidRPr="0080606D" w:rsidRDefault="002031B1" w:rsidP="002031B1">
      <w:p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ab/>
        <w:t>Геометрическое место точек (ГМТ). Серединный перпендикуляр отрезка и биссе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к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триса угла как  ГМТ.</w:t>
      </w:r>
    </w:p>
    <w:p w:rsidR="002031B1" w:rsidRPr="0080606D" w:rsidRDefault="002031B1" w:rsidP="002031B1">
      <w:p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ab/>
        <w:t>Геометрические построения циркулем и линейкой. Основные задачи на постро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е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ние: построение угла, равного данному, построение серединного перпендикуляра данного отрезка, построение прямой, проходящей через данную точку и перпендикулярной данной прямой, построение биссектрисы данного угла. Построение треугольника по заданным элементам. Метод ГМТ в задачах на построение.</w:t>
      </w:r>
    </w:p>
    <w:p w:rsidR="002031B1" w:rsidRPr="0080606D" w:rsidRDefault="002031B1" w:rsidP="00301B11">
      <w:pPr>
        <w:pStyle w:val="a6"/>
        <w:numPr>
          <w:ilvl w:val="0"/>
          <w:numId w:val="24"/>
        </w:numPr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eastAsia="ru-RU"/>
        </w:rPr>
      </w:pPr>
      <w:r w:rsidRPr="0080606D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eastAsia="ru-RU"/>
        </w:rPr>
        <w:lastRenderedPageBreak/>
        <w:t>Измерение геометрических величин</w:t>
      </w:r>
    </w:p>
    <w:p w:rsidR="002031B1" w:rsidRPr="0080606D" w:rsidRDefault="002031B1" w:rsidP="002031B1">
      <w:p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Длина отрезка. Расстояние между двумя точками. Расстояние от точки до прямой. Ра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с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стояние между параллельными прямыми.</w:t>
      </w:r>
    </w:p>
    <w:p w:rsidR="002031B1" w:rsidRPr="0080606D" w:rsidRDefault="002031B1" w:rsidP="002031B1">
      <w:p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ab/>
        <w:t>Периметр многоугольника.</w:t>
      </w:r>
    </w:p>
    <w:p w:rsidR="002031B1" w:rsidRPr="0080606D" w:rsidRDefault="002031B1" w:rsidP="002031B1">
      <w:p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ab/>
        <w:t>Длина окружности. Длина дуги окружности.</w:t>
      </w:r>
    </w:p>
    <w:p w:rsidR="002031B1" w:rsidRPr="0080606D" w:rsidRDefault="002031B1" w:rsidP="002031B1">
      <w:p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ab/>
        <w:t>Градусная мера угла. Величина вписанного угла.</w:t>
      </w:r>
    </w:p>
    <w:p w:rsidR="002031B1" w:rsidRPr="0080606D" w:rsidRDefault="002031B1" w:rsidP="002031B1">
      <w:p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ab/>
        <w:t xml:space="preserve">Понятие площади многоугольника. Равновеликие фигуры. Нахождение площади квадрата, прямоугольника, параллелограмма, треугольника, трапеции. </w:t>
      </w:r>
    </w:p>
    <w:p w:rsidR="002031B1" w:rsidRPr="0080606D" w:rsidRDefault="002031B1" w:rsidP="002031B1">
      <w:p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ab/>
        <w:t>Понятие площади круга. Площадь сектора. Отношение площадей подобных фигур.</w:t>
      </w:r>
    </w:p>
    <w:p w:rsidR="002031B1" w:rsidRPr="0080606D" w:rsidRDefault="002031B1" w:rsidP="00301B11">
      <w:pPr>
        <w:pStyle w:val="a6"/>
        <w:numPr>
          <w:ilvl w:val="0"/>
          <w:numId w:val="24"/>
        </w:numPr>
        <w:rPr>
          <w:rFonts w:ascii="Times New Roman" w:hAnsi="Times New Roman" w:cs="Times New Roman"/>
          <w:b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eastAsia="ru-RU"/>
        </w:rPr>
        <w:t>Декартовы координаты на плоскости</w:t>
      </w:r>
    </w:p>
    <w:p w:rsidR="002031B1" w:rsidRPr="0080606D" w:rsidRDefault="002031B1" w:rsidP="002031B1">
      <w:pPr>
        <w:ind w:left="708"/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Формула расстояния между двумя точками. Координаты середины отрезка. Ура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в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нение фигуры. Уравнение окружности и прямой. Угловой коэффициент прямой.</w:t>
      </w:r>
    </w:p>
    <w:p w:rsidR="002031B1" w:rsidRPr="0080606D" w:rsidRDefault="002031B1" w:rsidP="00301B11">
      <w:pPr>
        <w:pStyle w:val="a6"/>
        <w:numPr>
          <w:ilvl w:val="0"/>
          <w:numId w:val="24"/>
        </w:numPr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eastAsia="ru-RU"/>
        </w:rPr>
      </w:pPr>
      <w:r w:rsidRPr="0080606D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eastAsia="ru-RU"/>
        </w:rPr>
        <w:t>Векторы</w:t>
      </w:r>
    </w:p>
    <w:p w:rsidR="002031B1" w:rsidRPr="0080606D" w:rsidRDefault="002031B1" w:rsidP="002031B1">
      <w:pPr>
        <w:ind w:firstLine="708"/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Понятие вектора. Модуль (длина) вектора. Равные векторы. Коллинеарные вект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о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ры. Координаты вектора. Сложение и вычитание векторов. Умножение вектора на число. Скалярное произведение векторов. Косинус угла между двумя векторами.</w:t>
      </w:r>
    </w:p>
    <w:p w:rsidR="002031B1" w:rsidRPr="0080606D" w:rsidRDefault="002031B1" w:rsidP="00301B11">
      <w:pPr>
        <w:pStyle w:val="a6"/>
        <w:numPr>
          <w:ilvl w:val="0"/>
          <w:numId w:val="24"/>
        </w:numPr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eastAsia="ru-RU"/>
        </w:rPr>
      </w:pPr>
      <w:r w:rsidRPr="0080606D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eastAsia="ru-RU"/>
        </w:rPr>
        <w:t>Геометрические преобразования</w:t>
      </w:r>
    </w:p>
    <w:p w:rsidR="002031B1" w:rsidRPr="0080606D" w:rsidRDefault="002031B1" w:rsidP="002031B1">
      <w:pPr>
        <w:ind w:firstLine="708"/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Понятие о преобразовании фигуры. Движение фигуры.. Виды движения фигуры: параллельный перенос, осевая симметрия, поворот. Равные фигуры. Гомотетия. Подобие фигур.</w:t>
      </w:r>
    </w:p>
    <w:p w:rsidR="002031B1" w:rsidRPr="0080606D" w:rsidRDefault="002031B1" w:rsidP="00301B11">
      <w:pPr>
        <w:pStyle w:val="a6"/>
        <w:numPr>
          <w:ilvl w:val="0"/>
          <w:numId w:val="24"/>
        </w:numPr>
        <w:rPr>
          <w:rFonts w:ascii="Times New Roman" w:hAnsi="Times New Roman" w:cs="Times New Roman"/>
          <w:b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eastAsia="ru-RU"/>
        </w:rPr>
        <w:t>Элементы логики</w:t>
      </w:r>
    </w:p>
    <w:p w:rsidR="002031B1" w:rsidRPr="0080606D" w:rsidRDefault="002031B1" w:rsidP="002031B1">
      <w:pPr>
        <w:rPr>
          <w:rFonts w:ascii="Times New Roman" w:hAnsi="Times New Roman" w:cs="Times New Roman"/>
          <w:i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Определение. Аксиом и теоремы. Доказательство. Доказательство от противного. Теор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е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ма, обратная данной. Необходимое и достаточное условие. Употребление логических св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я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зок</w:t>
      </w:r>
      <w:r w:rsidRPr="0080606D">
        <w:rPr>
          <w:rFonts w:ascii="Times New Roman" w:hAnsi="Times New Roman" w:cs="Times New Roman"/>
          <w:i/>
          <w:color w:val="000000" w:themeColor="text1"/>
          <w:sz w:val="24"/>
          <w:szCs w:val="24"/>
          <w:lang w:eastAsia="ru-RU"/>
        </w:rPr>
        <w:t>если…, то…, тогда и только тогда.</w:t>
      </w:r>
    </w:p>
    <w:p w:rsidR="002031B1" w:rsidRPr="0080606D" w:rsidRDefault="002031B1" w:rsidP="00301B11">
      <w:pPr>
        <w:pStyle w:val="a6"/>
        <w:numPr>
          <w:ilvl w:val="0"/>
          <w:numId w:val="24"/>
        </w:numPr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eastAsia="ru-RU"/>
        </w:rPr>
      </w:pPr>
      <w:r w:rsidRPr="0080606D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eastAsia="ru-RU"/>
        </w:rPr>
        <w:t>Геометрия в историческом развитии.</w:t>
      </w:r>
    </w:p>
    <w:p w:rsidR="002031B1" w:rsidRPr="0080606D" w:rsidRDefault="002031B1" w:rsidP="002219A1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Из истории геометрии, «Начала»  Евклида. История пятого постулата Евклида.  Тригон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о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метрия – наука об измерении треугольников. Построение правильных многоугольников. Как зародилась идея координат.Н.И.Лобачевский. Л.Эйлер. Фалес. Пифагор.</w:t>
      </w:r>
    </w:p>
    <w:p w:rsidR="002031B1" w:rsidRPr="0080606D" w:rsidRDefault="002031B1" w:rsidP="002031B1">
      <w:pPr>
        <w:pStyle w:val="a6"/>
        <w:ind w:left="2124"/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</w:p>
    <w:p w:rsidR="00450966" w:rsidRPr="00674C82" w:rsidRDefault="00450966" w:rsidP="00674C82">
      <w:pPr>
        <w:rPr>
          <w:rStyle w:val="ac"/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:lang w:eastAsia="ru-RU"/>
        </w:rPr>
        <w:sectPr w:rsidR="00450966" w:rsidRPr="00674C82" w:rsidSect="00AC34BD">
          <w:footerReference w:type="default" r:id="rId9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2D72D7" w:rsidRPr="0080606D" w:rsidRDefault="009A42B3" w:rsidP="005A68A1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lastRenderedPageBreak/>
        <w:t>III</w:t>
      </w:r>
      <w:r w:rsidRPr="009A42B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  <w:r w:rsidR="002D72D7" w:rsidRPr="0080606D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Т</w:t>
      </w:r>
      <w:r w:rsidR="005A68A1" w:rsidRPr="0080606D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 xml:space="preserve">ематическое планирование. </w:t>
      </w:r>
    </w:p>
    <w:p w:rsidR="005A68A1" w:rsidRPr="0080606D" w:rsidRDefault="005A68A1" w:rsidP="005A68A1">
      <w:pPr>
        <w:jc w:val="center"/>
        <w:rPr>
          <w:rFonts w:ascii="Times New Roman" w:hAnsi="Times New Roman" w:cs="Times New Roman"/>
          <w:color w:val="000000" w:themeColor="text1"/>
        </w:rPr>
      </w:pPr>
      <w:r w:rsidRPr="008060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атематика. 5 класс</w:t>
      </w:r>
      <w:r w:rsidRPr="008060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cr/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5 час</w:t>
      </w:r>
      <w:r w:rsidR="001C7FF4"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ов в неделю, всего 170</w:t>
      </w:r>
      <w:r w:rsidR="00A53531"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часов;</w:t>
      </w:r>
      <w:r w:rsidR="00A53531"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cr/>
      </w:r>
    </w:p>
    <w:tbl>
      <w:tblPr>
        <w:tblStyle w:val="ad"/>
        <w:tblW w:w="14709" w:type="dxa"/>
        <w:tblLayout w:type="fixed"/>
        <w:tblCellMar>
          <w:top w:w="57" w:type="dxa"/>
          <w:bottom w:w="57" w:type="dxa"/>
        </w:tblCellMar>
        <w:tblLook w:val="01E0"/>
      </w:tblPr>
      <w:tblGrid>
        <w:gridCol w:w="815"/>
        <w:gridCol w:w="6239"/>
        <w:gridCol w:w="1418"/>
        <w:gridCol w:w="6237"/>
      </w:tblGrid>
      <w:tr w:rsidR="008578B1" w:rsidRPr="0080606D" w:rsidTr="008578B1">
        <w:trPr>
          <w:cantSplit/>
          <w:trHeight w:val="1127"/>
          <w:tblHeader/>
        </w:trPr>
        <w:tc>
          <w:tcPr>
            <w:tcW w:w="815" w:type="dxa"/>
            <w:textDirection w:val="btLr"/>
          </w:tcPr>
          <w:p w:rsidR="001C7FF4" w:rsidRPr="0080606D" w:rsidRDefault="001C7FF4" w:rsidP="00262088">
            <w:pPr>
              <w:ind w:left="113" w:right="113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0"/>
                <w:szCs w:val="20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Номер</w:t>
            </w:r>
          </w:p>
          <w:p w:rsidR="001C7FF4" w:rsidRPr="0080606D" w:rsidRDefault="001C7FF4" w:rsidP="00262088">
            <w:pPr>
              <w:ind w:left="113" w:right="113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0"/>
                <w:szCs w:val="20"/>
              </w:rPr>
              <w:t>парагр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0"/>
                <w:szCs w:val="20"/>
              </w:rPr>
              <w:t>а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0"/>
                <w:szCs w:val="20"/>
              </w:rPr>
              <w:t>фа</w:t>
            </w:r>
          </w:p>
        </w:tc>
        <w:tc>
          <w:tcPr>
            <w:tcW w:w="6239" w:type="dxa"/>
            <w:vAlign w:val="center"/>
          </w:tcPr>
          <w:p w:rsidR="001C7FF4" w:rsidRPr="0080606D" w:rsidRDefault="001C7FF4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Содержание учебного материала</w:t>
            </w:r>
          </w:p>
        </w:tc>
        <w:tc>
          <w:tcPr>
            <w:tcW w:w="7655" w:type="dxa"/>
            <w:gridSpan w:val="2"/>
            <w:vAlign w:val="center"/>
          </w:tcPr>
          <w:p w:rsidR="001C7FF4" w:rsidRPr="0080606D" w:rsidRDefault="001C7FF4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Характеристика основных видов деятельности ученика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br/>
              <w:t>(на уровне учебных действий)</w:t>
            </w:r>
          </w:p>
        </w:tc>
      </w:tr>
      <w:tr w:rsidR="008578B1" w:rsidRPr="0080606D" w:rsidTr="008578B1">
        <w:tc>
          <w:tcPr>
            <w:tcW w:w="7054" w:type="dxa"/>
            <w:gridSpan w:val="2"/>
          </w:tcPr>
          <w:p w:rsidR="001C7FF4" w:rsidRPr="0080606D" w:rsidRDefault="001C7FF4" w:rsidP="00262088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Глава 1</w:t>
            </w:r>
          </w:p>
          <w:p w:rsidR="001C7FF4" w:rsidRPr="0080606D" w:rsidRDefault="001C7FF4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Натуральные числа</w:t>
            </w:r>
          </w:p>
        </w:tc>
        <w:tc>
          <w:tcPr>
            <w:tcW w:w="1418" w:type="dxa"/>
            <w:vAlign w:val="center"/>
          </w:tcPr>
          <w:p w:rsidR="001C7FF4" w:rsidRPr="0080606D" w:rsidRDefault="001C7FF4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0</w:t>
            </w:r>
          </w:p>
        </w:tc>
        <w:tc>
          <w:tcPr>
            <w:tcW w:w="6237" w:type="dxa"/>
          </w:tcPr>
          <w:p w:rsidR="001C7FF4" w:rsidRPr="0080606D" w:rsidRDefault="001C7FF4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8578B1" w:rsidRPr="0080606D" w:rsidTr="008578B1">
        <w:tc>
          <w:tcPr>
            <w:tcW w:w="815" w:type="dxa"/>
          </w:tcPr>
          <w:p w:rsidR="001C7FF4" w:rsidRPr="0080606D" w:rsidRDefault="001C7FF4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6239" w:type="dxa"/>
            <w:shd w:val="clear" w:color="auto" w:fill="auto"/>
          </w:tcPr>
          <w:p w:rsidR="001C7FF4" w:rsidRPr="0080606D" w:rsidRDefault="001C7FF4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яд натуральных чисел</w:t>
            </w:r>
          </w:p>
        </w:tc>
        <w:tc>
          <w:tcPr>
            <w:tcW w:w="1418" w:type="dxa"/>
          </w:tcPr>
          <w:p w:rsidR="001C7FF4" w:rsidRPr="0080606D" w:rsidRDefault="001C7FF4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6237" w:type="dxa"/>
            <w:vMerge w:val="restart"/>
            <w:shd w:val="clear" w:color="auto" w:fill="auto"/>
          </w:tcPr>
          <w:p w:rsidR="001C7FF4" w:rsidRPr="0080606D" w:rsidRDefault="001C7FF4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Описы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свойства натурального ряда. Читать и записывать натуральные числа, сравнивать и упорядочивать их.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Распозна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на чертежах, рисунках, в окружающем м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е отрезок, прямую, луч, плоскость. Приводить примеры моделей этих фигур.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Измеря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длины отрезков. Строить отрезки заданной длины. Решать задачи на нахождение длин отрезков. В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ы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жать одни единицы длин через другие. Приводить п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меры приборов со шкалами.</w:t>
            </w:r>
          </w:p>
          <w:p w:rsidR="001C7FF4" w:rsidRPr="0080606D" w:rsidRDefault="001C7FF4" w:rsidP="003C6294">
            <w:pPr>
              <w:ind w:right="459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Строить 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а координатном луче точку с заданной к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рдинатой, определять координату точки</w:t>
            </w:r>
          </w:p>
        </w:tc>
      </w:tr>
      <w:tr w:rsidR="008578B1" w:rsidRPr="0080606D" w:rsidTr="008578B1">
        <w:tc>
          <w:tcPr>
            <w:tcW w:w="815" w:type="dxa"/>
          </w:tcPr>
          <w:p w:rsidR="001C7FF4" w:rsidRPr="0080606D" w:rsidRDefault="001C7FF4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6239" w:type="dxa"/>
            <w:shd w:val="clear" w:color="auto" w:fill="auto"/>
          </w:tcPr>
          <w:p w:rsidR="001C7FF4" w:rsidRPr="0080606D" w:rsidRDefault="001C7FF4" w:rsidP="002F398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Цифры. Десятичная запись натуральных чисел</w:t>
            </w:r>
          </w:p>
        </w:tc>
        <w:tc>
          <w:tcPr>
            <w:tcW w:w="1418" w:type="dxa"/>
          </w:tcPr>
          <w:p w:rsidR="001C7FF4" w:rsidRPr="0080606D" w:rsidRDefault="001C7FF4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6237" w:type="dxa"/>
            <w:vMerge/>
            <w:shd w:val="clear" w:color="auto" w:fill="auto"/>
          </w:tcPr>
          <w:p w:rsidR="001C7FF4" w:rsidRPr="0080606D" w:rsidRDefault="001C7FF4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8578B1" w:rsidRPr="0080606D" w:rsidTr="008578B1">
        <w:tc>
          <w:tcPr>
            <w:tcW w:w="815" w:type="dxa"/>
          </w:tcPr>
          <w:p w:rsidR="001C7FF4" w:rsidRPr="0080606D" w:rsidRDefault="001C7FF4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6239" w:type="dxa"/>
            <w:shd w:val="clear" w:color="auto" w:fill="auto"/>
          </w:tcPr>
          <w:p w:rsidR="001C7FF4" w:rsidRPr="0080606D" w:rsidRDefault="001C7FF4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трезок</w:t>
            </w:r>
          </w:p>
        </w:tc>
        <w:tc>
          <w:tcPr>
            <w:tcW w:w="1418" w:type="dxa"/>
          </w:tcPr>
          <w:p w:rsidR="001C7FF4" w:rsidRPr="0080606D" w:rsidRDefault="001C7FF4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6237" w:type="dxa"/>
            <w:vMerge/>
            <w:shd w:val="clear" w:color="auto" w:fill="auto"/>
          </w:tcPr>
          <w:p w:rsidR="001C7FF4" w:rsidRPr="0080606D" w:rsidRDefault="001C7FF4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8578B1" w:rsidRPr="0080606D" w:rsidTr="008578B1">
        <w:tc>
          <w:tcPr>
            <w:tcW w:w="815" w:type="dxa"/>
          </w:tcPr>
          <w:p w:rsidR="001C7FF4" w:rsidRPr="0080606D" w:rsidRDefault="001C7FF4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6239" w:type="dxa"/>
            <w:shd w:val="clear" w:color="auto" w:fill="auto"/>
          </w:tcPr>
          <w:p w:rsidR="001C7FF4" w:rsidRPr="0080606D" w:rsidRDefault="001C7FF4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лоскость.</w:t>
            </w:r>
          </w:p>
          <w:p w:rsidR="001C7FF4" w:rsidRPr="0080606D" w:rsidRDefault="001C7FF4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рямая. Луч</w:t>
            </w:r>
          </w:p>
        </w:tc>
        <w:tc>
          <w:tcPr>
            <w:tcW w:w="1418" w:type="dxa"/>
          </w:tcPr>
          <w:p w:rsidR="001C7FF4" w:rsidRPr="0080606D" w:rsidRDefault="001C7FF4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6237" w:type="dxa"/>
            <w:vMerge/>
            <w:shd w:val="clear" w:color="auto" w:fill="auto"/>
          </w:tcPr>
          <w:p w:rsidR="001C7FF4" w:rsidRPr="0080606D" w:rsidRDefault="001C7FF4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8578B1" w:rsidRPr="0080606D" w:rsidTr="008578B1">
        <w:tc>
          <w:tcPr>
            <w:tcW w:w="815" w:type="dxa"/>
          </w:tcPr>
          <w:p w:rsidR="001C7FF4" w:rsidRPr="0080606D" w:rsidRDefault="001C7FF4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6239" w:type="dxa"/>
            <w:shd w:val="clear" w:color="auto" w:fill="auto"/>
          </w:tcPr>
          <w:p w:rsidR="001C7FF4" w:rsidRPr="0080606D" w:rsidRDefault="001C7FF4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Шкала. </w:t>
            </w:r>
          </w:p>
          <w:p w:rsidR="001C7FF4" w:rsidRPr="0080606D" w:rsidRDefault="001C7FF4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ординатный луч</w:t>
            </w:r>
          </w:p>
        </w:tc>
        <w:tc>
          <w:tcPr>
            <w:tcW w:w="1418" w:type="dxa"/>
          </w:tcPr>
          <w:p w:rsidR="001C7FF4" w:rsidRPr="0080606D" w:rsidRDefault="001C7FF4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6237" w:type="dxa"/>
            <w:vMerge/>
            <w:shd w:val="clear" w:color="auto" w:fill="auto"/>
          </w:tcPr>
          <w:p w:rsidR="001C7FF4" w:rsidRPr="0080606D" w:rsidRDefault="001C7FF4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8578B1" w:rsidRPr="0080606D" w:rsidTr="008578B1">
        <w:tc>
          <w:tcPr>
            <w:tcW w:w="815" w:type="dxa"/>
          </w:tcPr>
          <w:p w:rsidR="001C7FF4" w:rsidRPr="0080606D" w:rsidRDefault="001C7FF4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6239" w:type="dxa"/>
            <w:shd w:val="clear" w:color="auto" w:fill="auto"/>
          </w:tcPr>
          <w:p w:rsidR="001C7FF4" w:rsidRPr="0080606D" w:rsidRDefault="001C7FF4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равнение натуральных чисел</w:t>
            </w:r>
          </w:p>
        </w:tc>
        <w:tc>
          <w:tcPr>
            <w:tcW w:w="1418" w:type="dxa"/>
          </w:tcPr>
          <w:p w:rsidR="001C7FF4" w:rsidRPr="0080606D" w:rsidRDefault="001C7FF4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6237" w:type="dxa"/>
            <w:vMerge/>
            <w:shd w:val="clear" w:color="auto" w:fill="auto"/>
          </w:tcPr>
          <w:p w:rsidR="001C7FF4" w:rsidRPr="0080606D" w:rsidRDefault="001C7FF4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8578B1" w:rsidRPr="0080606D" w:rsidTr="008578B1">
        <w:tc>
          <w:tcPr>
            <w:tcW w:w="815" w:type="dxa"/>
          </w:tcPr>
          <w:p w:rsidR="001C7FF4" w:rsidRPr="0080606D" w:rsidRDefault="001C7FF4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6239" w:type="dxa"/>
            <w:shd w:val="clear" w:color="auto" w:fill="auto"/>
          </w:tcPr>
          <w:p w:rsidR="001C7FF4" w:rsidRPr="0080606D" w:rsidRDefault="001C7FF4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418" w:type="dxa"/>
          </w:tcPr>
          <w:p w:rsidR="001C7FF4" w:rsidRPr="0080606D" w:rsidRDefault="001C7FF4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6237" w:type="dxa"/>
            <w:vMerge/>
            <w:shd w:val="clear" w:color="auto" w:fill="auto"/>
          </w:tcPr>
          <w:p w:rsidR="001C7FF4" w:rsidRPr="0080606D" w:rsidRDefault="001C7FF4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8578B1" w:rsidRPr="0080606D" w:rsidTr="008578B1">
        <w:tc>
          <w:tcPr>
            <w:tcW w:w="815" w:type="dxa"/>
          </w:tcPr>
          <w:p w:rsidR="001C7FF4" w:rsidRPr="0080606D" w:rsidRDefault="001C7FF4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6239" w:type="dxa"/>
            <w:shd w:val="clear" w:color="auto" w:fill="auto"/>
          </w:tcPr>
          <w:p w:rsidR="001C7FF4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Контрольная </w:t>
            </w:r>
            <w:r w:rsidR="001C7FF4"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бота № 1</w:t>
            </w:r>
          </w:p>
        </w:tc>
        <w:tc>
          <w:tcPr>
            <w:tcW w:w="1418" w:type="dxa"/>
          </w:tcPr>
          <w:p w:rsidR="001C7FF4" w:rsidRPr="0080606D" w:rsidRDefault="001C7FF4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6237" w:type="dxa"/>
            <w:shd w:val="clear" w:color="auto" w:fill="auto"/>
          </w:tcPr>
          <w:p w:rsidR="001C7FF4" w:rsidRPr="0080606D" w:rsidRDefault="001C7FF4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8578B1" w:rsidRPr="0080606D" w:rsidTr="008578B1">
        <w:tc>
          <w:tcPr>
            <w:tcW w:w="7054" w:type="dxa"/>
            <w:gridSpan w:val="2"/>
          </w:tcPr>
          <w:p w:rsidR="008578B1" w:rsidRDefault="008578B1" w:rsidP="00262088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Глава 2</w:t>
            </w:r>
          </w:p>
          <w:p w:rsidR="001C7FF4" w:rsidRPr="0080606D" w:rsidRDefault="008578B1" w:rsidP="008578B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Сложение и вычитание  </w:t>
            </w:r>
            <w:r w:rsidR="001C7FF4"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натуральных чисел</w:t>
            </w:r>
          </w:p>
        </w:tc>
        <w:tc>
          <w:tcPr>
            <w:tcW w:w="1418" w:type="dxa"/>
            <w:vAlign w:val="center"/>
          </w:tcPr>
          <w:p w:rsidR="001C7FF4" w:rsidRPr="0080606D" w:rsidRDefault="001C7FF4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3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:rsidR="001C7FF4" w:rsidRPr="0080606D" w:rsidRDefault="001C7FF4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79228D" w:rsidRPr="0080606D" w:rsidTr="008578B1">
        <w:tc>
          <w:tcPr>
            <w:tcW w:w="815" w:type="dxa"/>
          </w:tcPr>
          <w:p w:rsidR="0079228D" w:rsidRPr="0080606D" w:rsidRDefault="0079228D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6239" w:type="dxa"/>
            <w:shd w:val="clear" w:color="auto" w:fill="auto"/>
          </w:tcPr>
          <w:p w:rsidR="0079228D" w:rsidRPr="0080606D" w:rsidRDefault="0079228D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ложение натуральных чисел. Свойства сложения</w:t>
            </w:r>
          </w:p>
        </w:tc>
        <w:tc>
          <w:tcPr>
            <w:tcW w:w="1418" w:type="dxa"/>
          </w:tcPr>
          <w:p w:rsidR="0079228D" w:rsidRPr="0080606D" w:rsidRDefault="0079228D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623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79228D" w:rsidRPr="0080606D" w:rsidRDefault="0079228D" w:rsidP="006C0212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Формулировать 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войства сложения и вычитания нат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у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ральных чисел, записывать эти свойства в виде формул. Приводить примеры числовых и буквенных выражений, 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формул. Составлять числовые и буквенные выражения по условию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cr/>
              <w:t>задачи. Решать уравнения на основании зав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имостей между компонентами действий сложения и вычитания. Решать текстовые задачи с помощью с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тавления уравнений.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Распознавать 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а чертежах и 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унках углы, многоугольники, в частности треугольники, прямоугольники. Распознавать в окружающем мире м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дели этих фигур. 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cr/>
              <w:t>С помощью транспортира измерять градусные меры углов, строить углы заданной градусной меры, строить биссектрису данного угла. Классифици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ать углы. Классифицировать треугольники по количес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т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у равных сторон и по видам их углов. Описывать св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й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тва прямоугольника.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Находи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с помощью формул п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иметры прямоугольника и квадрата. Решать задачи на нахождение периметров прямоугольника и квадрата, г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дусной меры углов. 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Строи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логическую цепочку р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уждений, сопоставлять полученный результат с услов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м задачи.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Распознавать</w:t>
            </w:r>
            <w:r w:rsidR="006C02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фигуры, имеющие ось симме</w:t>
            </w:r>
            <w:r w:rsidR="006C02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т</w:t>
            </w:r>
            <w:r w:rsidR="006C02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и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ab/>
            </w:r>
          </w:p>
        </w:tc>
      </w:tr>
      <w:tr w:rsidR="0079228D" w:rsidRPr="0080606D" w:rsidTr="008578B1">
        <w:tc>
          <w:tcPr>
            <w:tcW w:w="815" w:type="dxa"/>
          </w:tcPr>
          <w:p w:rsidR="0079228D" w:rsidRPr="0080606D" w:rsidRDefault="0079228D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6239" w:type="dxa"/>
            <w:shd w:val="clear" w:color="auto" w:fill="auto"/>
          </w:tcPr>
          <w:p w:rsidR="0079228D" w:rsidRPr="0080606D" w:rsidRDefault="0079228D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ычитание натуральных чисел</w:t>
            </w:r>
          </w:p>
        </w:tc>
        <w:tc>
          <w:tcPr>
            <w:tcW w:w="1418" w:type="dxa"/>
          </w:tcPr>
          <w:p w:rsidR="0079228D" w:rsidRPr="0080606D" w:rsidRDefault="0079228D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623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79228D" w:rsidRPr="0080606D" w:rsidRDefault="0079228D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79228D" w:rsidRPr="0080606D" w:rsidTr="008578B1">
        <w:tc>
          <w:tcPr>
            <w:tcW w:w="815" w:type="dxa"/>
          </w:tcPr>
          <w:p w:rsidR="0079228D" w:rsidRPr="0080606D" w:rsidRDefault="0079228D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6239" w:type="dxa"/>
            <w:shd w:val="clear" w:color="auto" w:fill="auto"/>
          </w:tcPr>
          <w:p w:rsidR="0079228D" w:rsidRPr="0080606D" w:rsidRDefault="0079228D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Числовые и буквенные выражения. Формулы</w:t>
            </w:r>
          </w:p>
        </w:tc>
        <w:tc>
          <w:tcPr>
            <w:tcW w:w="1418" w:type="dxa"/>
          </w:tcPr>
          <w:p w:rsidR="0079228D" w:rsidRPr="0080606D" w:rsidRDefault="0079228D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623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79228D" w:rsidRPr="0080606D" w:rsidRDefault="0079228D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79228D" w:rsidRPr="0080606D" w:rsidTr="008578B1">
        <w:tc>
          <w:tcPr>
            <w:tcW w:w="815" w:type="dxa"/>
          </w:tcPr>
          <w:p w:rsidR="0079228D" w:rsidRPr="0080606D" w:rsidRDefault="0079228D" w:rsidP="00262088">
            <w:pPr>
              <w:tabs>
                <w:tab w:val="left" w:pos="2119"/>
              </w:tabs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239" w:type="dxa"/>
          </w:tcPr>
          <w:p w:rsidR="0079228D" w:rsidRPr="0080606D" w:rsidRDefault="0079228D" w:rsidP="00262088">
            <w:pPr>
              <w:tabs>
                <w:tab w:val="left" w:pos="2119"/>
              </w:tabs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 работа № 2</w:t>
            </w:r>
          </w:p>
        </w:tc>
        <w:tc>
          <w:tcPr>
            <w:tcW w:w="1418" w:type="dxa"/>
          </w:tcPr>
          <w:p w:rsidR="0079228D" w:rsidRPr="0080606D" w:rsidRDefault="0079228D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623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79228D" w:rsidRPr="0080606D" w:rsidRDefault="0079228D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79228D" w:rsidRPr="0080606D" w:rsidTr="008578B1">
        <w:tc>
          <w:tcPr>
            <w:tcW w:w="815" w:type="dxa"/>
          </w:tcPr>
          <w:p w:rsidR="0079228D" w:rsidRPr="0080606D" w:rsidRDefault="0079228D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10</w:t>
            </w:r>
          </w:p>
        </w:tc>
        <w:tc>
          <w:tcPr>
            <w:tcW w:w="6239" w:type="dxa"/>
            <w:shd w:val="clear" w:color="auto" w:fill="auto"/>
          </w:tcPr>
          <w:p w:rsidR="0079228D" w:rsidRPr="0080606D" w:rsidRDefault="0079228D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Уравнение</w:t>
            </w:r>
          </w:p>
        </w:tc>
        <w:tc>
          <w:tcPr>
            <w:tcW w:w="1418" w:type="dxa"/>
          </w:tcPr>
          <w:p w:rsidR="0079228D" w:rsidRPr="0080606D" w:rsidRDefault="0079228D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623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79228D" w:rsidRPr="0080606D" w:rsidRDefault="0079228D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79228D" w:rsidRPr="0080606D" w:rsidTr="008578B1">
        <w:tc>
          <w:tcPr>
            <w:tcW w:w="815" w:type="dxa"/>
          </w:tcPr>
          <w:p w:rsidR="0079228D" w:rsidRPr="0080606D" w:rsidRDefault="0079228D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1</w:t>
            </w:r>
          </w:p>
        </w:tc>
        <w:tc>
          <w:tcPr>
            <w:tcW w:w="6239" w:type="dxa"/>
            <w:shd w:val="clear" w:color="auto" w:fill="auto"/>
          </w:tcPr>
          <w:p w:rsidR="0079228D" w:rsidRPr="0080606D" w:rsidRDefault="0079228D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Угол. Обозначение углов</w:t>
            </w:r>
          </w:p>
        </w:tc>
        <w:tc>
          <w:tcPr>
            <w:tcW w:w="1418" w:type="dxa"/>
          </w:tcPr>
          <w:p w:rsidR="0079228D" w:rsidRPr="0080606D" w:rsidRDefault="0079228D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623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79228D" w:rsidRPr="0080606D" w:rsidRDefault="0079228D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79228D" w:rsidRPr="0080606D" w:rsidTr="008578B1">
        <w:tc>
          <w:tcPr>
            <w:tcW w:w="815" w:type="dxa"/>
          </w:tcPr>
          <w:p w:rsidR="0079228D" w:rsidRPr="0080606D" w:rsidRDefault="0079228D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6239" w:type="dxa"/>
            <w:shd w:val="clear" w:color="auto" w:fill="auto"/>
          </w:tcPr>
          <w:p w:rsidR="0079228D" w:rsidRPr="0080606D" w:rsidRDefault="0079228D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иды углов. Измерение углов</w:t>
            </w:r>
          </w:p>
        </w:tc>
        <w:tc>
          <w:tcPr>
            <w:tcW w:w="1418" w:type="dxa"/>
          </w:tcPr>
          <w:p w:rsidR="0079228D" w:rsidRPr="0080606D" w:rsidRDefault="0079228D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623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79228D" w:rsidRPr="0080606D" w:rsidRDefault="0079228D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79228D" w:rsidRPr="0080606D" w:rsidTr="008578B1">
        <w:tc>
          <w:tcPr>
            <w:tcW w:w="815" w:type="dxa"/>
          </w:tcPr>
          <w:p w:rsidR="0079228D" w:rsidRPr="0080606D" w:rsidRDefault="0079228D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3</w:t>
            </w:r>
          </w:p>
        </w:tc>
        <w:tc>
          <w:tcPr>
            <w:tcW w:w="6239" w:type="dxa"/>
            <w:shd w:val="clear" w:color="auto" w:fill="auto"/>
          </w:tcPr>
          <w:p w:rsidR="0079228D" w:rsidRPr="0080606D" w:rsidRDefault="0079228D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Многоугольники. Равные фигуры</w:t>
            </w:r>
          </w:p>
        </w:tc>
        <w:tc>
          <w:tcPr>
            <w:tcW w:w="1418" w:type="dxa"/>
          </w:tcPr>
          <w:p w:rsidR="0079228D" w:rsidRPr="0080606D" w:rsidRDefault="0079228D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623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79228D" w:rsidRPr="0080606D" w:rsidRDefault="0079228D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79228D" w:rsidRPr="0080606D" w:rsidTr="008578B1">
        <w:trPr>
          <w:trHeight w:val="598"/>
        </w:trPr>
        <w:tc>
          <w:tcPr>
            <w:tcW w:w="815" w:type="dxa"/>
          </w:tcPr>
          <w:p w:rsidR="0079228D" w:rsidRPr="0080606D" w:rsidRDefault="0079228D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4</w:t>
            </w:r>
          </w:p>
        </w:tc>
        <w:tc>
          <w:tcPr>
            <w:tcW w:w="6239" w:type="dxa"/>
            <w:shd w:val="clear" w:color="auto" w:fill="auto"/>
          </w:tcPr>
          <w:p w:rsidR="0079228D" w:rsidRPr="0080606D" w:rsidRDefault="0079228D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Треугольник и его виды</w:t>
            </w:r>
          </w:p>
        </w:tc>
        <w:tc>
          <w:tcPr>
            <w:tcW w:w="1418" w:type="dxa"/>
          </w:tcPr>
          <w:p w:rsidR="0079228D" w:rsidRPr="0080606D" w:rsidRDefault="0079228D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623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79228D" w:rsidRPr="0080606D" w:rsidRDefault="0079228D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79228D" w:rsidRPr="0080606D" w:rsidTr="0079228D">
        <w:trPr>
          <w:trHeight w:val="763"/>
        </w:trPr>
        <w:tc>
          <w:tcPr>
            <w:tcW w:w="815" w:type="dxa"/>
          </w:tcPr>
          <w:p w:rsidR="0079228D" w:rsidRPr="0080606D" w:rsidRDefault="0079228D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5</w:t>
            </w:r>
          </w:p>
        </w:tc>
        <w:tc>
          <w:tcPr>
            <w:tcW w:w="6239" w:type="dxa"/>
            <w:shd w:val="clear" w:color="auto" w:fill="auto"/>
          </w:tcPr>
          <w:p w:rsidR="0079228D" w:rsidRPr="0080606D" w:rsidRDefault="0079228D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рямоугольник.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br/>
              <w:t>Ось симметрии фигуры</w:t>
            </w:r>
          </w:p>
        </w:tc>
        <w:tc>
          <w:tcPr>
            <w:tcW w:w="1418" w:type="dxa"/>
          </w:tcPr>
          <w:p w:rsidR="0079228D" w:rsidRPr="0080606D" w:rsidRDefault="0079228D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623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79228D" w:rsidRPr="0080606D" w:rsidRDefault="0079228D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79228D" w:rsidRPr="0080606D" w:rsidTr="006710A0">
        <w:trPr>
          <w:trHeight w:val="565"/>
        </w:trPr>
        <w:tc>
          <w:tcPr>
            <w:tcW w:w="815" w:type="dxa"/>
          </w:tcPr>
          <w:p w:rsidR="0079228D" w:rsidRPr="0080606D" w:rsidRDefault="0079228D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6239" w:type="dxa"/>
            <w:shd w:val="clear" w:color="auto" w:fill="auto"/>
          </w:tcPr>
          <w:p w:rsidR="0079228D" w:rsidRPr="0080606D" w:rsidRDefault="0079228D" w:rsidP="006710A0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418" w:type="dxa"/>
          </w:tcPr>
          <w:p w:rsidR="0079228D" w:rsidRPr="0080606D" w:rsidRDefault="0079228D" w:rsidP="006710A0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623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79228D" w:rsidRPr="0080606D" w:rsidRDefault="0079228D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79228D" w:rsidRPr="0080606D" w:rsidTr="006710A0">
        <w:trPr>
          <w:trHeight w:val="1109"/>
        </w:trPr>
        <w:tc>
          <w:tcPr>
            <w:tcW w:w="815" w:type="dxa"/>
          </w:tcPr>
          <w:p w:rsidR="0079228D" w:rsidRPr="0080606D" w:rsidRDefault="0079228D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6239" w:type="dxa"/>
            <w:shd w:val="clear" w:color="auto" w:fill="auto"/>
          </w:tcPr>
          <w:p w:rsidR="0079228D" w:rsidRPr="0080606D" w:rsidRDefault="0079228D" w:rsidP="006710A0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 работа № 3</w:t>
            </w:r>
          </w:p>
        </w:tc>
        <w:tc>
          <w:tcPr>
            <w:tcW w:w="1418" w:type="dxa"/>
          </w:tcPr>
          <w:p w:rsidR="0079228D" w:rsidRPr="0080606D" w:rsidRDefault="0079228D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79228D" w:rsidRPr="0080606D" w:rsidRDefault="0079228D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623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9228D" w:rsidRPr="0080606D" w:rsidRDefault="0079228D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6C0212" w:rsidRPr="0080606D" w:rsidTr="008578B1">
        <w:tc>
          <w:tcPr>
            <w:tcW w:w="7054" w:type="dxa"/>
            <w:gridSpan w:val="2"/>
          </w:tcPr>
          <w:p w:rsidR="006C0212" w:rsidRPr="008578B1" w:rsidRDefault="006C0212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578B1">
              <w:rPr>
                <w:rFonts w:ascii="Times New Roman" w:hAnsi="Times New Roman" w:cs="Times New Roman"/>
                <w:b/>
                <w:i/>
                <w:color w:val="000000" w:themeColor="text1"/>
              </w:rPr>
              <w:t>Глава 3</w:t>
            </w:r>
            <w:r w:rsidRPr="008578B1">
              <w:rPr>
                <w:rFonts w:ascii="Times New Roman" w:hAnsi="Times New Roman" w:cs="Times New Roman"/>
                <w:b/>
                <w:i/>
                <w:color w:val="000000" w:themeColor="text1"/>
              </w:rPr>
              <w:cr/>
            </w:r>
            <w:r w:rsidRPr="008578B1">
              <w:rPr>
                <w:rFonts w:ascii="Times New Roman" w:hAnsi="Times New Roman" w:cs="Times New Roman"/>
                <w:b/>
                <w:color w:val="000000" w:themeColor="text1"/>
              </w:rPr>
              <w:t>Умножение и деление</w:t>
            </w:r>
          </w:p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578B1">
              <w:rPr>
                <w:rFonts w:ascii="Times New Roman" w:hAnsi="Times New Roman" w:cs="Times New Roman"/>
                <w:b/>
                <w:color w:val="000000" w:themeColor="text1"/>
              </w:rPr>
              <w:t>натуральных чисел</w:t>
            </w:r>
          </w:p>
        </w:tc>
        <w:tc>
          <w:tcPr>
            <w:tcW w:w="1418" w:type="dxa"/>
            <w:vAlign w:val="center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7</w:t>
            </w:r>
          </w:p>
        </w:tc>
        <w:tc>
          <w:tcPr>
            <w:tcW w:w="6237" w:type="dxa"/>
            <w:vMerge w:val="restart"/>
            <w:tcBorders>
              <w:top w:val="single" w:sz="4" w:space="0" w:color="auto"/>
            </w:tcBorders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Формулиро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свойства умножения и деления натурал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ых чисел, записывать эти свойства в виде формул. 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шать уравнения на основании зависимостей между к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м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понентами арифметических действий. 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Находи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остаток при делении натуральных чисел. По заданному основанию и показателю степени находить значение степени числа.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cr/>
              <w:t>Находить площади прямоугольника и квадрата с пом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щью формул.  Выражать одни единицы  площади через другие.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Распозна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на чертежах и рисунках прямоугольный параллелепипед, пирамиду. Распознавать в окружающем мире модели этих фигур. Изображать развёртки прям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угольного параллелепипеда и пирамиды.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Находи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объёмы прямоугольного параллелепипеда и куба с помощью формул. Выражать одни единицы  объ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ё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ма через другие.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Реш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комбинаторные задачи с помощью перебора  в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риантов </w:t>
            </w:r>
          </w:p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6C0212" w:rsidRPr="0080606D" w:rsidTr="008578B1">
        <w:tc>
          <w:tcPr>
            <w:tcW w:w="815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6</w:t>
            </w:r>
          </w:p>
        </w:tc>
        <w:tc>
          <w:tcPr>
            <w:tcW w:w="6239" w:type="dxa"/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Умножение. Переместительное свойство умножения</w:t>
            </w:r>
          </w:p>
        </w:tc>
        <w:tc>
          <w:tcPr>
            <w:tcW w:w="1418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6237" w:type="dxa"/>
            <w:vMerge/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6C0212" w:rsidRPr="0080606D" w:rsidTr="008578B1">
        <w:tc>
          <w:tcPr>
            <w:tcW w:w="815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7</w:t>
            </w:r>
          </w:p>
        </w:tc>
        <w:tc>
          <w:tcPr>
            <w:tcW w:w="6239" w:type="dxa"/>
            <w:shd w:val="clear" w:color="auto" w:fill="auto"/>
          </w:tcPr>
          <w:p w:rsidR="006C0212" w:rsidRPr="008578B1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5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очетательное и распределительное свойства умножения</w:t>
            </w:r>
          </w:p>
        </w:tc>
        <w:tc>
          <w:tcPr>
            <w:tcW w:w="1418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6237" w:type="dxa"/>
            <w:vMerge/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6C0212" w:rsidRPr="0080606D" w:rsidTr="008578B1">
        <w:tc>
          <w:tcPr>
            <w:tcW w:w="815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8</w:t>
            </w:r>
          </w:p>
        </w:tc>
        <w:tc>
          <w:tcPr>
            <w:tcW w:w="6239" w:type="dxa"/>
            <w:shd w:val="clear" w:color="auto" w:fill="auto"/>
          </w:tcPr>
          <w:p w:rsidR="006C0212" w:rsidRPr="008578B1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5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Деление</w:t>
            </w:r>
          </w:p>
        </w:tc>
        <w:tc>
          <w:tcPr>
            <w:tcW w:w="1418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7</w:t>
            </w:r>
          </w:p>
        </w:tc>
        <w:tc>
          <w:tcPr>
            <w:tcW w:w="6237" w:type="dxa"/>
            <w:vMerge/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6C0212" w:rsidRPr="0080606D" w:rsidTr="008578B1">
        <w:tc>
          <w:tcPr>
            <w:tcW w:w="815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9</w:t>
            </w:r>
          </w:p>
        </w:tc>
        <w:tc>
          <w:tcPr>
            <w:tcW w:w="6239" w:type="dxa"/>
            <w:shd w:val="clear" w:color="auto" w:fill="auto"/>
          </w:tcPr>
          <w:p w:rsidR="006C0212" w:rsidRPr="008578B1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5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Деление с остатком</w:t>
            </w:r>
          </w:p>
        </w:tc>
        <w:tc>
          <w:tcPr>
            <w:tcW w:w="1418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6237" w:type="dxa"/>
            <w:vMerge/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6C0212" w:rsidRPr="0080606D" w:rsidTr="008578B1">
        <w:tc>
          <w:tcPr>
            <w:tcW w:w="815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20</w:t>
            </w:r>
          </w:p>
        </w:tc>
        <w:tc>
          <w:tcPr>
            <w:tcW w:w="6239" w:type="dxa"/>
            <w:shd w:val="clear" w:color="auto" w:fill="auto"/>
          </w:tcPr>
          <w:p w:rsidR="006C0212" w:rsidRPr="008578B1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5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тепень числа</w:t>
            </w:r>
          </w:p>
        </w:tc>
        <w:tc>
          <w:tcPr>
            <w:tcW w:w="1418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2</w:t>
            </w:r>
          </w:p>
        </w:tc>
        <w:tc>
          <w:tcPr>
            <w:tcW w:w="6237" w:type="dxa"/>
            <w:vMerge/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6C0212" w:rsidRPr="0080606D" w:rsidTr="008578B1">
        <w:tc>
          <w:tcPr>
            <w:tcW w:w="815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6239" w:type="dxa"/>
            <w:shd w:val="clear" w:color="auto" w:fill="auto"/>
          </w:tcPr>
          <w:p w:rsidR="006C0212" w:rsidRPr="008578B1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5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 работа № 4</w:t>
            </w:r>
          </w:p>
        </w:tc>
        <w:tc>
          <w:tcPr>
            <w:tcW w:w="1418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6237" w:type="dxa"/>
            <w:vMerge/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6C0212" w:rsidRPr="0080606D" w:rsidTr="006710A0">
        <w:trPr>
          <w:trHeight w:val="454"/>
        </w:trPr>
        <w:tc>
          <w:tcPr>
            <w:tcW w:w="815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1</w:t>
            </w:r>
          </w:p>
        </w:tc>
        <w:tc>
          <w:tcPr>
            <w:tcW w:w="6239" w:type="dxa"/>
            <w:shd w:val="clear" w:color="auto" w:fill="auto"/>
          </w:tcPr>
          <w:p w:rsidR="006C0212" w:rsidRPr="008578B1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5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лощадь. Площадь прямоугольника</w:t>
            </w:r>
          </w:p>
        </w:tc>
        <w:tc>
          <w:tcPr>
            <w:tcW w:w="1418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6237" w:type="dxa"/>
            <w:vMerge/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</w:p>
        </w:tc>
      </w:tr>
      <w:tr w:rsidR="006C0212" w:rsidRPr="0080606D" w:rsidTr="006710A0">
        <w:trPr>
          <w:trHeight w:val="576"/>
        </w:trPr>
        <w:tc>
          <w:tcPr>
            <w:tcW w:w="815" w:type="dxa"/>
          </w:tcPr>
          <w:p w:rsidR="006C0212" w:rsidRPr="0080606D" w:rsidRDefault="006C0212" w:rsidP="006710A0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2</w:t>
            </w:r>
          </w:p>
        </w:tc>
        <w:tc>
          <w:tcPr>
            <w:tcW w:w="6239" w:type="dxa"/>
            <w:shd w:val="clear" w:color="auto" w:fill="auto"/>
          </w:tcPr>
          <w:p w:rsidR="006C0212" w:rsidRPr="008578B1" w:rsidRDefault="006C0212" w:rsidP="006710A0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5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рямоугольный параллелепипед. Пирамида</w:t>
            </w:r>
          </w:p>
        </w:tc>
        <w:tc>
          <w:tcPr>
            <w:tcW w:w="1418" w:type="dxa"/>
          </w:tcPr>
          <w:p w:rsidR="006C0212" w:rsidRPr="0080606D" w:rsidRDefault="006C0212" w:rsidP="006710A0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6237" w:type="dxa"/>
            <w:vMerge/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</w:p>
        </w:tc>
      </w:tr>
      <w:tr w:rsidR="006C0212" w:rsidRPr="0080606D" w:rsidTr="006710A0">
        <w:trPr>
          <w:trHeight w:val="598"/>
        </w:trPr>
        <w:tc>
          <w:tcPr>
            <w:tcW w:w="815" w:type="dxa"/>
          </w:tcPr>
          <w:p w:rsidR="006C0212" w:rsidRPr="0080606D" w:rsidRDefault="006C0212" w:rsidP="006710A0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3</w:t>
            </w:r>
          </w:p>
        </w:tc>
        <w:tc>
          <w:tcPr>
            <w:tcW w:w="6239" w:type="dxa"/>
            <w:shd w:val="clear" w:color="auto" w:fill="auto"/>
          </w:tcPr>
          <w:p w:rsidR="006C0212" w:rsidRPr="008578B1" w:rsidRDefault="006C0212" w:rsidP="006710A0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5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бъём прямоугольного параллелепипеда</w:t>
            </w:r>
          </w:p>
        </w:tc>
        <w:tc>
          <w:tcPr>
            <w:tcW w:w="1418" w:type="dxa"/>
          </w:tcPr>
          <w:p w:rsidR="006C0212" w:rsidRPr="0080606D" w:rsidRDefault="006C0212" w:rsidP="006710A0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6237" w:type="dxa"/>
            <w:vMerge/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</w:p>
        </w:tc>
      </w:tr>
      <w:tr w:rsidR="006C0212" w:rsidRPr="0080606D" w:rsidTr="006710A0">
        <w:trPr>
          <w:trHeight w:val="620"/>
        </w:trPr>
        <w:tc>
          <w:tcPr>
            <w:tcW w:w="815" w:type="dxa"/>
          </w:tcPr>
          <w:p w:rsidR="006C0212" w:rsidRPr="0080606D" w:rsidRDefault="006C0212" w:rsidP="006710A0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4</w:t>
            </w:r>
          </w:p>
        </w:tc>
        <w:tc>
          <w:tcPr>
            <w:tcW w:w="6239" w:type="dxa"/>
            <w:shd w:val="clear" w:color="auto" w:fill="auto"/>
          </w:tcPr>
          <w:p w:rsidR="006C0212" w:rsidRPr="008578B1" w:rsidRDefault="006C0212" w:rsidP="006710A0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5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мбинаторные задачи</w:t>
            </w:r>
          </w:p>
        </w:tc>
        <w:tc>
          <w:tcPr>
            <w:tcW w:w="1418" w:type="dxa"/>
          </w:tcPr>
          <w:p w:rsidR="006C0212" w:rsidRPr="0080606D" w:rsidRDefault="006C0212" w:rsidP="006710A0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6237" w:type="dxa"/>
            <w:vMerge/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</w:p>
        </w:tc>
      </w:tr>
      <w:tr w:rsidR="006C0212" w:rsidRPr="0080606D" w:rsidTr="006710A0">
        <w:trPr>
          <w:trHeight w:val="454"/>
        </w:trPr>
        <w:tc>
          <w:tcPr>
            <w:tcW w:w="815" w:type="dxa"/>
          </w:tcPr>
          <w:p w:rsidR="006C0212" w:rsidRPr="0080606D" w:rsidRDefault="006C0212" w:rsidP="006710A0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6239" w:type="dxa"/>
            <w:shd w:val="clear" w:color="auto" w:fill="auto"/>
          </w:tcPr>
          <w:p w:rsidR="006C0212" w:rsidRPr="008578B1" w:rsidRDefault="006C0212" w:rsidP="006710A0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5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418" w:type="dxa"/>
          </w:tcPr>
          <w:p w:rsidR="006C0212" w:rsidRPr="0080606D" w:rsidRDefault="006C0212" w:rsidP="006710A0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2</w:t>
            </w:r>
          </w:p>
        </w:tc>
        <w:tc>
          <w:tcPr>
            <w:tcW w:w="6237" w:type="dxa"/>
            <w:vMerge/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</w:p>
        </w:tc>
      </w:tr>
      <w:tr w:rsidR="006C0212" w:rsidRPr="0080606D" w:rsidTr="006C0212">
        <w:trPr>
          <w:trHeight w:val="587"/>
        </w:trPr>
        <w:tc>
          <w:tcPr>
            <w:tcW w:w="815" w:type="dxa"/>
          </w:tcPr>
          <w:p w:rsidR="006C0212" w:rsidRPr="0080606D" w:rsidRDefault="006C0212" w:rsidP="006710A0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6239" w:type="dxa"/>
            <w:shd w:val="clear" w:color="auto" w:fill="auto"/>
          </w:tcPr>
          <w:p w:rsidR="006C0212" w:rsidRPr="008578B1" w:rsidRDefault="006C0212" w:rsidP="006710A0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5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 работа № 5</w:t>
            </w:r>
          </w:p>
        </w:tc>
        <w:tc>
          <w:tcPr>
            <w:tcW w:w="1418" w:type="dxa"/>
          </w:tcPr>
          <w:p w:rsidR="006C0212" w:rsidRPr="0080606D" w:rsidRDefault="006C0212" w:rsidP="006710A0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6237" w:type="dxa"/>
            <w:vMerge/>
            <w:tcBorders>
              <w:bottom w:val="nil"/>
            </w:tcBorders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</w:p>
        </w:tc>
      </w:tr>
      <w:tr w:rsidR="006C0212" w:rsidRPr="0080606D" w:rsidTr="008578B1">
        <w:tc>
          <w:tcPr>
            <w:tcW w:w="7054" w:type="dxa"/>
            <w:gridSpan w:val="2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Глава 4</w:t>
            </w:r>
          </w:p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Обыкновенные дроби</w:t>
            </w:r>
          </w:p>
        </w:tc>
        <w:tc>
          <w:tcPr>
            <w:tcW w:w="1418" w:type="dxa"/>
            <w:vAlign w:val="center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en-US"/>
              </w:rPr>
              <w:t>18</w:t>
            </w:r>
          </w:p>
        </w:tc>
        <w:tc>
          <w:tcPr>
            <w:tcW w:w="6237" w:type="dxa"/>
            <w:vMerge w:val="restart"/>
          </w:tcPr>
          <w:p w:rsidR="006C0212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Распознавать 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быкновенную дробь, правильные и неп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ильные дроби, смешанные числа.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cr/>
              <w:t>Читать и записывать обыкновенные дроби, смешанные числа.</w:t>
            </w:r>
          </w:p>
          <w:p w:rsidR="006C0212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Сравнивать обыкновенные дроби с равными знаменат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лями. </w:t>
            </w:r>
          </w:p>
          <w:p w:rsidR="006C0212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Складывать и вычитать обыкновенные дроби с равными знаменателями. </w:t>
            </w:r>
          </w:p>
          <w:p w:rsidR="006C0212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реобразовывать неправильную дробь в смешанное ч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ло, смешанное число в неправильную дробь. </w:t>
            </w:r>
          </w:p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Уметь записывать результат деления двух натуральных чисел в виде обыкновенной дроби</w:t>
            </w:r>
          </w:p>
          <w:p w:rsidR="006C0212" w:rsidRPr="0080606D" w:rsidRDefault="006C0212" w:rsidP="00262088">
            <w:pPr>
              <w:ind w:firstLine="70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6C0212" w:rsidRPr="0080606D" w:rsidTr="008578B1">
        <w:tc>
          <w:tcPr>
            <w:tcW w:w="815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5</w:t>
            </w:r>
          </w:p>
        </w:tc>
        <w:tc>
          <w:tcPr>
            <w:tcW w:w="6239" w:type="dxa"/>
            <w:shd w:val="clear" w:color="auto" w:fill="auto"/>
          </w:tcPr>
          <w:p w:rsidR="006C0212" w:rsidRPr="008578B1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5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нятие обыкновенной дроби</w:t>
            </w:r>
          </w:p>
        </w:tc>
        <w:tc>
          <w:tcPr>
            <w:tcW w:w="1418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5</w:t>
            </w:r>
          </w:p>
        </w:tc>
        <w:tc>
          <w:tcPr>
            <w:tcW w:w="6237" w:type="dxa"/>
            <w:vMerge/>
            <w:shd w:val="clear" w:color="auto" w:fill="auto"/>
          </w:tcPr>
          <w:p w:rsidR="006C0212" w:rsidRPr="0080606D" w:rsidRDefault="006C0212" w:rsidP="00262088">
            <w:pPr>
              <w:ind w:firstLine="70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6C0212" w:rsidRPr="0080606D" w:rsidTr="008578B1">
        <w:tc>
          <w:tcPr>
            <w:tcW w:w="815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6</w:t>
            </w:r>
          </w:p>
        </w:tc>
        <w:tc>
          <w:tcPr>
            <w:tcW w:w="6239" w:type="dxa"/>
            <w:shd w:val="clear" w:color="auto" w:fill="auto"/>
          </w:tcPr>
          <w:p w:rsidR="006C0212" w:rsidRPr="008578B1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5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равильные и неправильные дроби. Сравнение дробей</w:t>
            </w:r>
          </w:p>
        </w:tc>
        <w:tc>
          <w:tcPr>
            <w:tcW w:w="1418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6237" w:type="dxa"/>
            <w:vMerge/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6C0212" w:rsidRPr="0080606D" w:rsidTr="008578B1">
        <w:tc>
          <w:tcPr>
            <w:tcW w:w="815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7</w:t>
            </w:r>
          </w:p>
        </w:tc>
        <w:tc>
          <w:tcPr>
            <w:tcW w:w="6239" w:type="dxa"/>
            <w:shd w:val="clear" w:color="auto" w:fill="auto"/>
          </w:tcPr>
          <w:p w:rsidR="006C0212" w:rsidRPr="006C0212" w:rsidRDefault="006C0212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6C0212">
              <w:rPr>
                <w:rFonts w:ascii="Times New Roman" w:hAnsi="Times New Roman" w:cs="Times New Roman"/>
                <w:color w:val="000000" w:themeColor="text1"/>
              </w:rPr>
              <w:t>Сложение и вычитание дробей с одинаковыми знаменателями</w:t>
            </w:r>
          </w:p>
        </w:tc>
        <w:tc>
          <w:tcPr>
            <w:tcW w:w="1418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2</w:t>
            </w:r>
          </w:p>
        </w:tc>
        <w:tc>
          <w:tcPr>
            <w:tcW w:w="6237" w:type="dxa"/>
            <w:vMerge/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6C0212" w:rsidRPr="0080606D" w:rsidTr="008578B1">
        <w:tc>
          <w:tcPr>
            <w:tcW w:w="815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8</w:t>
            </w:r>
          </w:p>
        </w:tc>
        <w:tc>
          <w:tcPr>
            <w:tcW w:w="6239" w:type="dxa"/>
            <w:shd w:val="clear" w:color="auto" w:fill="auto"/>
          </w:tcPr>
          <w:p w:rsidR="006C0212" w:rsidRPr="008578B1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5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Дроби и деление натуральных чисел</w:t>
            </w:r>
          </w:p>
        </w:tc>
        <w:tc>
          <w:tcPr>
            <w:tcW w:w="1418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6237" w:type="dxa"/>
            <w:vMerge/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6C0212" w:rsidRPr="0080606D" w:rsidTr="008578B1">
        <w:tc>
          <w:tcPr>
            <w:tcW w:w="815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9</w:t>
            </w:r>
          </w:p>
        </w:tc>
        <w:tc>
          <w:tcPr>
            <w:tcW w:w="6239" w:type="dxa"/>
            <w:shd w:val="clear" w:color="auto" w:fill="auto"/>
          </w:tcPr>
          <w:p w:rsidR="006C0212" w:rsidRPr="008578B1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5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мешанные числа</w:t>
            </w:r>
          </w:p>
        </w:tc>
        <w:tc>
          <w:tcPr>
            <w:tcW w:w="1418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5</w:t>
            </w:r>
          </w:p>
        </w:tc>
        <w:tc>
          <w:tcPr>
            <w:tcW w:w="6237" w:type="dxa"/>
            <w:vMerge/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6C0212" w:rsidRPr="0080606D" w:rsidTr="008578B1">
        <w:tc>
          <w:tcPr>
            <w:tcW w:w="815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6239" w:type="dxa"/>
            <w:shd w:val="clear" w:color="auto" w:fill="auto"/>
          </w:tcPr>
          <w:p w:rsidR="006C0212" w:rsidRPr="008578B1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5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418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6237" w:type="dxa"/>
            <w:vMerge/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6C0212" w:rsidRPr="0080606D" w:rsidTr="008578B1">
        <w:tc>
          <w:tcPr>
            <w:tcW w:w="815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6239" w:type="dxa"/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онтрольная работа № 6</w:t>
            </w:r>
          </w:p>
        </w:tc>
        <w:tc>
          <w:tcPr>
            <w:tcW w:w="1418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6237" w:type="dxa"/>
            <w:vMerge/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6C0212" w:rsidRPr="0080606D" w:rsidTr="008578B1">
        <w:trPr>
          <w:trHeight w:val="486"/>
        </w:trPr>
        <w:tc>
          <w:tcPr>
            <w:tcW w:w="7054" w:type="dxa"/>
            <w:gridSpan w:val="2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lastRenderedPageBreak/>
              <w:t>Глава 5</w:t>
            </w:r>
          </w:p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Десятичные дроби</w:t>
            </w:r>
          </w:p>
        </w:tc>
        <w:tc>
          <w:tcPr>
            <w:tcW w:w="1418" w:type="dxa"/>
            <w:vAlign w:val="center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8</w:t>
            </w:r>
          </w:p>
        </w:tc>
        <w:tc>
          <w:tcPr>
            <w:tcW w:w="6237" w:type="dxa"/>
            <w:tcBorders>
              <w:bottom w:val="single" w:sz="4" w:space="0" w:color="auto"/>
            </w:tcBorders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6C0212" w:rsidRPr="0080606D" w:rsidTr="008578B1">
        <w:tc>
          <w:tcPr>
            <w:tcW w:w="815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0</w:t>
            </w:r>
          </w:p>
        </w:tc>
        <w:tc>
          <w:tcPr>
            <w:tcW w:w="6239" w:type="dxa"/>
            <w:shd w:val="clear" w:color="auto" w:fill="auto"/>
          </w:tcPr>
          <w:p w:rsidR="006C0212" w:rsidRPr="008578B1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5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редставление о десятичных дробях</w:t>
            </w:r>
          </w:p>
        </w:tc>
        <w:tc>
          <w:tcPr>
            <w:tcW w:w="1418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6237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Распозна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, читать и записывать десятичные дроби. Называть разряды десятичных знаков в записи десят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ч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ых дробей. Сравнивать десятичные дроби. Округлять десятичные дроби и натуральные числа. Выполнять п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идку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cr/>
              <w:t>результатов вычислений. Выполнять арифметические действия над десятичными дробями.</w:t>
            </w:r>
          </w:p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Находи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среднее арифметическое нескольких чисел. Приводить примеры средних значений величины. Разъя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ять, что такое «один процент». Представлять проценты в виде десятичных дробей и десятичные дроби в виде п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центов. Находить процент от числа и число по его п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центам</w:t>
            </w:r>
          </w:p>
        </w:tc>
      </w:tr>
      <w:tr w:rsidR="006C0212" w:rsidRPr="0080606D" w:rsidTr="008578B1">
        <w:tc>
          <w:tcPr>
            <w:tcW w:w="815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1</w:t>
            </w:r>
          </w:p>
        </w:tc>
        <w:tc>
          <w:tcPr>
            <w:tcW w:w="6239" w:type="dxa"/>
            <w:shd w:val="clear" w:color="auto" w:fill="auto"/>
          </w:tcPr>
          <w:p w:rsidR="006C0212" w:rsidRPr="008578B1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5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равнение десятичных дробей</w:t>
            </w:r>
          </w:p>
        </w:tc>
        <w:tc>
          <w:tcPr>
            <w:tcW w:w="1418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623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6C0212" w:rsidRPr="0080606D" w:rsidTr="008578B1">
        <w:tc>
          <w:tcPr>
            <w:tcW w:w="815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2</w:t>
            </w:r>
          </w:p>
        </w:tc>
        <w:tc>
          <w:tcPr>
            <w:tcW w:w="6239" w:type="dxa"/>
            <w:shd w:val="clear" w:color="auto" w:fill="auto"/>
          </w:tcPr>
          <w:p w:rsidR="006C0212" w:rsidRPr="008578B1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5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кругление чисел. Прикидки</w:t>
            </w:r>
          </w:p>
        </w:tc>
        <w:tc>
          <w:tcPr>
            <w:tcW w:w="1418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623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6C0212" w:rsidRPr="0080606D" w:rsidTr="008578B1">
        <w:tc>
          <w:tcPr>
            <w:tcW w:w="815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3</w:t>
            </w:r>
          </w:p>
        </w:tc>
        <w:tc>
          <w:tcPr>
            <w:tcW w:w="6239" w:type="dxa"/>
            <w:shd w:val="clear" w:color="auto" w:fill="auto"/>
          </w:tcPr>
          <w:p w:rsidR="006C0212" w:rsidRPr="008578B1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5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1418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6</w:t>
            </w:r>
          </w:p>
        </w:tc>
        <w:tc>
          <w:tcPr>
            <w:tcW w:w="623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6C0212" w:rsidRPr="0080606D" w:rsidTr="008578B1">
        <w:tc>
          <w:tcPr>
            <w:tcW w:w="815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6239" w:type="dxa"/>
            <w:shd w:val="clear" w:color="auto" w:fill="auto"/>
          </w:tcPr>
          <w:p w:rsidR="006C0212" w:rsidRPr="008578B1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5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 работа № 7</w:t>
            </w:r>
          </w:p>
        </w:tc>
        <w:tc>
          <w:tcPr>
            <w:tcW w:w="1418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623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6C0212" w:rsidRPr="0080606D" w:rsidTr="008578B1">
        <w:tc>
          <w:tcPr>
            <w:tcW w:w="815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4</w:t>
            </w:r>
          </w:p>
        </w:tc>
        <w:tc>
          <w:tcPr>
            <w:tcW w:w="6239" w:type="dxa"/>
            <w:shd w:val="clear" w:color="auto" w:fill="auto"/>
          </w:tcPr>
          <w:p w:rsidR="006C0212" w:rsidRPr="008578B1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5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Умножение десятичных дробей</w:t>
            </w:r>
          </w:p>
        </w:tc>
        <w:tc>
          <w:tcPr>
            <w:tcW w:w="1418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7</w:t>
            </w:r>
          </w:p>
        </w:tc>
        <w:tc>
          <w:tcPr>
            <w:tcW w:w="623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6C0212" w:rsidRPr="0080606D" w:rsidTr="008578B1">
        <w:tc>
          <w:tcPr>
            <w:tcW w:w="815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5</w:t>
            </w:r>
          </w:p>
        </w:tc>
        <w:tc>
          <w:tcPr>
            <w:tcW w:w="6239" w:type="dxa"/>
            <w:shd w:val="clear" w:color="auto" w:fill="auto"/>
          </w:tcPr>
          <w:p w:rsidR="006C0212" w:rsidRPr="008578B1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5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Деление десятичных дробей</w:t>
            </w:r>
          </w:p>
        </w:tc>
        <w:tc>
          <w:tcPr>
            <w:tcW w:w="1418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623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6C0212" w:rsidRPr="0080606D" w:rsidTr="006C0212">
        <w:trPr>
          <w:trHeight w:val="357"/>
        </w:trPr>
        <w:tc>
          <w:tcPr>
            <w:tcW w:w="815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6239" w:type="dxa"/>
            <w:shd w:val="clear" w:color="auto" w:fill="auto"/>
          </w:tcPr>
          <w:p w:rsidR="006C0212" w:rsidRPr="008578B1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5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 работа № 8</w:t>
            </w:r>
          </w:p>
        </w:tc>
        <w:tc>
          <w:tcPr>
            <w:tcW w:w="1418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6237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6C0212" w:rsidRPr="0080606D" w:rsidTr="008578B1">
        <w:tc>
          <w:tcPr>
            <w:tcW w:w="815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6</w:t>
            </w:r>
          </w:p>
        </w:tc>
        <w:tc>
          <w:tcPr>
            <w:tcW w:w="6239" w:type="dxa"/>
            <w:shd w:val="clear" w:color="auto" w:fill="auto"/>
          </w:tcPr>
          <w:p w:rsidR="006C0212" w:rsidRPr="008578B1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5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реднее арифметическое. Среднее значение величины</w:t>
            </w:r>
          </w:p>
        </w:tc>
        <w:tc>
          <w:tcPr>
            <w:tcW w:w="1418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623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6C0212" w:rsidRPr="0080606D" w:rsidTr="006710A0">
        <w:tc>
          <w:tcPr>
            <w:tcW w:w="815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7</w:t>
            </w:r>
          </w:p>
        </w:tc>
        <w:tc>
          <w:tcPr>
            <w:tcW w:w="6239" w:type="dxa"/>
            <w:shd w:val="clear" w:color="auto" w:fill="auto"/>
          </w:tcPr>
          <w:p w:rsidR="006C0212" w:rsidRPr="008578B1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5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роценты. Нахождение процентов от числа</w:t>
            </w:r>
          </w:p>
        </w:tc>
        <w:tc>
          <w:tcPr>
            <w:tcW w:w="1418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4</w:t>
            </w:r>
          </w:p>
        </w:tc>
        <w:tc>
          <w:tcPr>
            <w:tcW w:w="6237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6C0212" w:rsidRPr="0080606D" w:rsidTr="006710A0">
        <w:tc>
          <w:tcPr>
            <w:tcW w:w="815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8</w:t>
            </w:r>
          </w:p>
        </w:tc>
        <w:tc>
          <w:tcPr>
            <w:tcW w:w="6239" w:type="dxa"/>
            <w:shd w:val="clear" w:color="auto" w:fill="auto"/>
          </w:tcPr>
          <w:p w:rsidR="006C0212" w:rsidRPr="008578B1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5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ахождение числа по его процентам</w:t>
            </w:r>
          </w:p>
        </w:tc>
        <w:tc>
          <w:tcPr>
            <w:tcW w:w="1418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4</w:t>
            </w:r>
          </w:p>
        </w:tc>
        <w:tc>
          <w:tcPr>
            <w:tcW w:w="623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6C0212" w:rsidRPr="0080606D" w:rsidTr="006710A0">
        <w:tc>
          <w:tcPr>
            <w:tcW w:w="815" w:type="dxa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6239" w:type="dxa"/>
            <w:shd w:val="clear" w:color="auto" w:fill="auto"/>
          </w:tcPr>
          <w:p w:rsidR="006C0212" w:rsidRPr="008578B1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5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418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2</w:t>
            </w:r>
          </w:p>
        </w:tc>
        <w:tc>
          <w:tcPr>
            <w:tcW w:w="623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6C0212" w:rsidRPr="0080606D" w:rsidTr="006710A0">
        <w:tc>
          <w:tcPr>
            <w:tcW w:w="815" w:type="dxa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6239" w:type="dxa"/>
            <w:shd w:val="clear" w:color="auto" w:fill="auto"/>
          </w:tcPr>
          <w:p w:rsidR="006C0212" w:rsidRPr="008578B1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578B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 работа № 9</w:t>
            </w:r>
          </w:p>
        </w:tc>
        <w:tc>
          <w:tcPr>
            <w:tcW w:w="1418" w:type="dxa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623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6C0212" w:rsidRPr="0080606D" w:rsidTr="006710A0">
        <w:tc>
          <w:tcPr>
            <w:tcW w:w="7054" w:type="dxa"/>
            <w:gridSpan w:val="2"/>
          </w:tcPr>
          <w:p w:rsidR="006C0212" w:rsidRPr="006C0212" w:rsidRDefault="006C0212" w:rsidP="006C0212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Повторение 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и систематизация  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учебного материала</w:t>
            </w:r>
          </w:p>
        </w:tc>
        <w:tc>
          <w:tcPr>
            <w:tcW w:w="1418" w:type="dxa"/>
            <w:tcBorders>
              <w:right w:val="single" w:sz="4" w:space="0" w:color="auto"/>
            </w:tcBorders>
            <w:vAlign w:val="center"/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en-US"/>
              </w:rPr>
              <w:t>1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623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6C0212" w:rsidRPr="0080606D" w:rsidTr="006710A0">
        <w:tc>
          <w:tcPr>
            <w:tcW w:w="7054" w:type="dxa"/>
            <w:gridSpan w:val="2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Упражнения для повторения курса </w:t>
            </w:r>
          </w:p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 класса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8</w:t>
            </w:r>
          </w:p>
        </w:tc>
        <w:tc>
          <w:tcPr>
            <w:tcW w:w="623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6C0212" w:rsidRPr="0080606D" w:rsidTr="006710A0">
        <w:tc>
          <w:tcPr>
            <w:tcW w:w="7054" w:type="dxa"/>
            <w:gridSpan w:val="2"/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 работа № 10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6C0212" w:rsidRPr="0080606D" w:rsidRDefault="006C0212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623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C0212" w:rsidRPr="0080606D" w:rsidRDefault="006C0212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</w:tbl>
    <w:p w:rsidR="002D72D7" w:rsidRPr="0080606D" w:rsidRDefault="005A68A1" w:rsidP="00450966">
      <w:pPr>
        <w:pStyle w:val="a8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0606D">
        <w:rPr>
          <w:rFonts w:ascii="Times New Roman" w:hAnsi="Times New Roman" w:cs="Times New Roman"/>
          <w:b/>
          <w:color w:val="000000" w:themeColor="text1"/>
          <w:sz w:val="36"/>
          <w:szCs w:val="36"/>
        </w:rPr>
        <w:br w:type="column"/>
      </w:r>
      <w:r w:rsidR="002D72D7" w:rsidRPr="008060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Т</w:t>
      </w:r>
      <w:r w:rsidRPr="008060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ематическое планирование. </w:t>
      </w:r>
    </w:p>
    <w:p w:rsidR="00CA4CF6" w:rsidRPr="0080606D" w:rsidRDefault="005A68A1" w:rsidP="00450966">
      <w:pPr>
        <w:pStyle w:val="a8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060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Математика. 6 класс</w:t>
      </w:r>
    </w:p>
    <w:p w:rsidR="00CA4CF6" w:rsidRPr="0080606D" w:rsidRDefault="00CC7E5A" w:rsidP="00CA4CF6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0606D">
        <w:rPr>
          <w:rFonts w:ascii="Times New Roman" w:hAnsi="Times New Roman" w:cs="Times New Roman"/>
          <w:color w:val="000000" w:themeColor="text1"/>
          <w:sz w:val="28"/>
          <w:szCs w:val="28"/>
        </w:rPr>
        <w:t>5 часов в неделю, всего 170</w:t>
      </w:r>
      <w:r w:rsidR="00CA4CF6" w:rsidRPr="0080606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часов. </w:t>
      </w:r>
      <w:r w:rsidR="00CA4CF6" w:rsidRPr="0080606D">
        <w:rPr>
          <w:rFonts w:ascii="Times New Roman" w:hAnsi="Times New Roman" w:cs="Times New Roman"/>
          <w:color w:val="000000" w:themeColor="text1"/>
          <w:sz w:val="28"/>
          <w:szCs w:val="28"/>
        </w:rPr>
        <w:cr/>
      </w:r>
    </w:p>
    <w:tbl>
      <w:tblPr>
        <w:tblStyle w:val="ad"/>
        <w:tblW w:w="14283" w:type="dxa"/>
        <w:tblLayout w:type="fixed"/>
        <w:tblCellMar>
          <w:top w:w="57" w:type="dxa"/>
          <w:bottom w:w="57" w:type="dxa"/>
        </w:tblCellMar>
        <w:tblLook w:val="01E0"/>
      </w:tblPr>
      <w:tblGrid>
        <w:gridCol w:w="1007"/>
        <w:gridCol w:w="40"/>
        <w:gridCol w:w="3596"/>
        <w:gridCol w:w="853"/>
        <w:gridCol w:w="8787"/>
      </w:tblGrid>
      <w:tr w:rsidR="001801FA" w:rsidRPr="0080606D" w:rsidTr="001801FA">
        <w:trPr>
          <w:cantSplit/>
          <w:trHeight w:val="1430"/>
          <w:tblHeader/>
        </w:trPr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extDirection w:val="btLr"/>
          </w:tcPr>
          <w:p w:rsidR="001801FA" w:rsidRPr="0080606D" w:rsidRDefault="001801FA" w:rsidP="00262088">
            <w:pPr>
              <w:ind w:left="113" w:right="113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Номер</w:t>
            </w:r>
          </w:p>
          <w:p w:rsidR="001801FA" w:rsidRPr="0080606D" w:rsidRDefault="001801FA" w:rsidP="00262088">
            <w:pPr>
              <w:ind w:left="113" w:right="113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параграфа</w:t>
            </w:r>
          </w:p>
        </w:tc>
        <w:tc>
          <w:tcPr>
            <w:tcW w:w="363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801FA" w:rsidRPr="0080606D" w:rsidRDefault="001801F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highlight w:val="lightGray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Содержание учебного мат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риала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801FA" w:rsidRPr="0080606D" w:rsidRDefault="001801F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1801FA" w:rsidRPr="0080606D" w:rsidRDefault="001801FA" w:rsidP="001801FA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78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1801FA" w:rsidRPr="0080606D" w:rsidRDefault="001801F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Характеристика основных видов деятельности ученика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br/>
              <w:t>(на уровне учебных действий)</w:t>
            </w:r>
          </w:p>
        </w:tc>
      </w:tr>
      <w:tr w:rsidR="001801FA" w:rsidRPr="0080606D" w:rsidTr="001801FA">
        <w:trPr>
          <w:trHeight w:val="23"/>
          <w:tblHeader/>
        </w:trPr>
        <w:tc>
          <w:tcPr>
            <w:tcW w:w="10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01FA" w:rsidRPr="0080606D" w:rsidRDefault="001801F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3636" w:type="dxa"/>
            <w:gridSpan w:val="2"/>
            <w:tcBorders>
              <w:top w:val="nil"/>
              <w:left w:val="single" w:sz="4" w:space="0" w:color="auto"/>
            </w:tcBorders>
          </w:tcPr>
          <w:p w:rsidR="001801FA" w:rsidRPr="0080606D" w:rsidRDefault="001801F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highlight w:val="lightGray"/>
              </w:rPr>
            </w:pPr>
          </w:p>
        </w:tc>
        <w:tc>
          <w:tcPr>
            <w:tcW w:w="853" w:type="dxa"/>
            <w:tcBorders>
              <w:top w:val="nil"/>
              <w:right w:val="single" w:sz="4" w:space="0" w:color="auto"/>
            </w:tcBorders>
            <w:vAlign w:val="center"/>
          </w:tcPr>
          <w:p w:rsidR="001801FA" w:rsidRPr="0080606D" w:rsidRDefault="001801FA" w:rsidP="00CC7E5A">
            <w:pPr>
              <w:rPr>
                <w:rFonts w:ascii="Times New Roman" w:hAnsi="Times New Roman" w:cs="Times New Roman"/>
                <w:b/>
                <w:color w:val="000000" w:themeColor="text1"/>
                <w:sz w:val="20"/>
                <w:szCs w:val="20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0"/>
                <w:szCs w:val="20"/>
              </w:rPr>
              <w:t>Кол-во часов</w:t>
            </w:r>
          </w:p>
        </w:tc>
        <w:tc>
          <w:tcPr>
            <w:tcW w:w="8787" w:type="dxa"/>
            <w:tcBorders>
              <w:top w:val="nil"/>
              <w:right w:val="single" w:sz="4" w:space="0" w:color="auto"/>
            </w:tcBorders>
            <w:vAlign w:val="center"/>
          </w:tcPr>
          <w:p w:rsidR="001801FA" w:rsidRPr="0080606D" w:rsidRDefault="001801FA" w:rsidP="00CC7E5A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4643" w:type="dxa"/>
            <w:gridSpan w:val="3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Глава 1</w:t>
            </w:r>
          </w:p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Делимость натуральных чисел</w:t>
            </w:r>
          </w:p>
        </w:tc>
        <w:tc>
          <w:tcPr>
            <w:tcW w:w="853" w:type="dxa"/>
            <w:vAlign w:val="center"/>
          </w:tcPr>
          <w:p w:rsidR="00CC7E5A" w:rsidRPr="0080606D" w:rsidRDefault="00CC7E5A" w:rsidP="00262088">
            <w:pPr>
              <w:ind w:left="-96" w:firstLine="3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7</w:t>
            </w:r>
          </w:p>
        </w:tc>
        <w:tc>
          <w:tcPr>
            <w:tcW w:w="8787" w:type="dxa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1007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3636" w:type="dxa"/>
            <w:gridSpan w:val="2"/>
            <w:shd w:val="clear" w:color="auto" w:fill="auto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Делителии кратные</w:t>
            </w:r>
          </w:p>
        </w:tc>
        <w:tc>
          <w:tcPr>
            <w:tcW w:w="853" w:type="dxa"/>
          </w:tcPr>
          <w:p w:rsidR="00CC7E5A" w:rsidRPr="0080606D" w:rsidRDefault="00CC7E5A" w:rsidP="00262088">
            <w:pPr>
              <w:ind w:left="-96" w:firstLine="3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8787" w:type="dxa"/>
            <w:vMerge w:val="restart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Формулиро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определения понятий: делитель, кратное, простое число, сост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ое число, общий делитель, наибольший общий делитель, взаимно простые числа, общее кратное, наименьшее общее кратное и признаки делимости на 2, на 3, на 5, на 9, на 10.</w:t>
            </w:r>
          </w:p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Описы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правила нахождения наибольшего общего делителя (НОД), наимен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шего общего кратного (НОК) нескольких чисел, разложения натурального числа на простые множители</w:t>
            </w:r>
          </w:p>
        </w:tc>
      </w:tr>
      <w:tr w:rsidR="00CC7E5A" w:rsidRPr="0080606D" w:rsidTr="001801FA">
        <w:tc>
          <w:tcPr>
            <w:tcW w:w="1007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3636" w:type="dxa"/>
            <w:gridSpan w:val="2"/>
            <w:shd w:val="clear" w:color="auto" w:fill="auto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ризнаки делимости на 10, на 5 и на 2</w:t>
            </w:r>
          </w:p>
        </w:tc>
        <w:tc>
          <w:tcPr>
            <w:tcW w:w="853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8787" w:type="dxa"/>
            <w:vMerge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1007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3636" w:type="dxa"/>
            <w:gridSpan w:val="2"/>
            <w:shd w:val="clear" w:color="auto" w:fill="auto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ризнаки делимости на 9 и на 3</w:t>
            </w:r>
          </w:p>
        </w:tc>
        <w:tc>
          <w:tcPr>
            <w:tcW w:w="853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8787" w:type="dxa"/>
            <w:vMerge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1007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en-US"/>
              </w:rPr>
              <w:t>4</w:t>
            </w:r>
          </w:p>
        </w:tc>
        <w:tc>
          <w:tcPr>
            <w:tcW w:w="3636" w:type="dxa"/>
            <w:gridSpan w:val="2"/>
            <w:shd w:val="clear" w:color="auto" w:fill="auto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ростые и составные числа</w:t>
            </w:r>
          </w:p>
        </w:tc>
        <w:tc>
          <w:tcPr>
            <w:tcW w:w="853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2</w:t>
            </w:r>
          </w:p>
        </w:tc>
        <w:tc>
          <w:tcPr>
            <w:tcW w:w="8787" w:type="dxa"/>
            <w:vMerge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1007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3636" w:type="dxa"/>
            <w:gridSpan w:val="2"/>
            <w:shd w:val="clear" w:color="auto" w:fill="auto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аибольшийобщий делитель</w:t>
            </w:r>
          </w:p>
        </w:tc>
        <w:tc>
          <w:tcPr>
            <w:tcW w:w="853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8787" w:type="dxa"/>
            <w:vMerge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1007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3636" w:type="dxa"/>
            <w:gridSpan w:val="2"/>
            <w:shd w:val="clear" w:color="auto" w:fill="auto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аименьшееобщее кратное</w:t>
            </w:r>
          </w:p>
        </w:tc>
        <w:tc>
          <w:tcPr>
            <w:tcW w:w="853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8787" w:type="dxa"/>
            <w:vMerge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1007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3636" w:type="dxa"/>
            <w:gridSpan w:val="2"/>
            <w:shd w:val="clear" w:color="auto" w:fill="auto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работа № 1</w:t>
            </w:r>
          </w:p>
        </w:tc>
        <w:tc>
          <w:tcPr>
            <w:tcW w:w="853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8787" w:type="dxa"/>
            <w:vMerge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4643" w:type="dxa"/>
            <w:gridSpan w:val="3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Глава 2</w:t>
            </w:r>
          </w:p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Обыкновенные дроби</w:t>
            </w:r>
          </w:p>
        </w:tc>
        <w:tc>
          <w:tcPr>
            <w:tcW w:w="853" w:type="dxa"/>
            <w:vAlign w:val="center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8</w:t>
            </w:r>
          </w:p>
        </w:tc>
        <w:tc>
          <w:tcPr>
            <w:tcW w:w="8787" w:type="dxa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1007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3636" w:type="dxa"/>
            <w:gridSpan w:val="2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Основное свойство дроби</w:t>
            </w:r>
          </w:p>
        </w:tc>
        <w:tc>
          <w:tcPr>
            <w:tcW w:w="853" w:type="dxa"/>
            <w:vAlign w:val="center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2</w:t>
            </w:r>
          </w:p>
        </w:tc>
        <w:tc>
          <w:tcPr>
            <w:tcW w:w="8787" w:type="dxa"/>
            <w:vMerge w:val="restart"/>
          </w:tcPr>
          <w:p w:rsidR="00BE5486" w:rsidRPr="0080606D" w:rsidRDefault="00BE5486" w:rsidP="0026208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  <w:p w:rsidR="00BE5486" w:rsidRPr="0080606D" w:rsidRDefault="00BE5486" w:rsidP="0026208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  <w:p w:rsidR="00BE5486" w:rsidRPr="0080606D" w:rsidRDefault="00BE5486" w:rsidP="0026208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Формулиро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определения понятий: несократимая дробь, общий знаменатель двух дробей, взаимно обратные числа. Применять основное свойство дроби для 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сокращения дробей. Приводить дроби к новому знаменателю. Сравнивать обыкн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венные дроби.  </w:t>
            </w:r>
          </w:p>
          <w:p w:rsidR="00BE5486" w:rsidRPr="0080606D" w:rsidRDefault="00BE5486" w:rsidP="0026208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 Выполнять арифметические действия над обыкновенными дробями. </w:t>
            </w:r>
          </w:p>
          <w:p w:rsidR="00BE5486" w:rsidRPr="0080606D" w:rsidRDefault="00BE5486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BE5486" w:rsidRPr="0080606D" w:rsidRDefault="00BE5486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BE5486" w:rsidRPr="0080606D" w:rsidRDefault="00BE5486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BE5486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Находить дробь от числа и число по заданному значению его дроби. </w:t>
            </w:r>
          </w:p>
          <w:p w:rsidR="00BE5486" w:rsidRPr="0080606D" w:rsidRDefault="00BE5486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BE5486" w:rsidRPr="0080606D" w:rsidRDefault="00BE5486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BE5486" w:rsidRPr="0080606D" w:rsidRDefault="00BE5486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BE5486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Преобразовывать обыкновенные дроби в десятичные. </w:t>
            </w:r>
          </w:p>
          <w:p w:rsidR="00BE5486" w:rsidRPr="0080606D" w:rsidRDefault="00BE5486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BE5486" w:rsidRPr="0080606D" w:rsidRDefault="00BE5486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аходить десятичное приближение обыкновенной дроби</w:t>
            </w:r>
          </w:p>
        </w:tc>
      </w:tr>
      <w:tr w:rsidR="00CC7E5A" w:rsidRPr="0080606D" w:rsidTr="001801FA">
        <w:tc>
          <w:tcPr>
            <w:tcW w:w="1007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3636" w:type="dxa"/>
            <w:gridSpan w:val="2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Сокращениедробей</w:t>
            </w:r>
          </w:p>
        </w:tc>
        <w:tc>
          <w:tcPr>
            <w:tcW w:w="853" w:type="dxa"/>
            <w:vAlign w:val="center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8787" w:type="dxa"/>
            <w:vMerge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1007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3636" w:type="dxa"/>
            <w:gridSpan w:val="2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Приведение дробей к общему зн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а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менателю. Сравнение дробей</w:t>
            </w:r>
          </w:p>
        </w:tc>
        <w:tc>
          <w:tcPr>
            <w:tcW w:w="853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4</w:t>
            </w:r>
          </w:p>
        </w:tc>
        <w:tc>
          <w:tcPr>
            <w:tcW w:w="8787" w:type="dxa"/>
            <w:vMerge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1007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10</w:t>
            </w:r>
          </w:p>
        </w:tc>
        <w:tc>
          <w:tcPr>
            <w:tcW w:w="3636" w:type="dxa"/>
            <w:gridSpan w:val="2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Сложение и вычитание дробей</w:t>
            </w:r>
          </w:p>
        </w:tc>
        <w:tc>
          <w:tcPr>
            <w:tcW w:w="853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5</w:t>
            </w:r>
          </w:p>
        </w:tc>
        <w:tc>
          <w:tcPr>
            <w:tcW w:w="8787" w:type="dxa"/>
            <w:vMerge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1007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3636" w:type="dxa"/>
            <w:gridSpan w:val="2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онтрольнаяработа № 2</w:t>
            </w:r>
          </w:p>
        </w:tc>
        <w:tc>
          <w:tcPr>
            <w:tcW w:w="853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8787" w:type="dxa"/>
            <w:vMerge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1007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1</w:t>
            </w:r>
          </w:p>
        </w:tc>
        <w:tc>
          <w:tcPr>
            <w:tcW w:w="3636" w:type="dxa"/>
            <w:gridSpan w:val="2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Умножение дробей</w:t>
            </w:r>
          </w:p>
        </w:tc>
        <w:tc>
          <w:tcPr>
            <w:tcW w:w="853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5</w:t>
            </w:r>
          </w:p>
        </w:tc>
        <w:tc>
          <w:tcPr>
            <w:tcW w:w="8787" w:type="dxa"/>
            <w:vMerge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1007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3636" w:type="dxa"/>
            <w:gridSpan w:val="2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Нахождение дроби от числа</w:t>
            </w:r>
          </w:p>
        </w:tc>
        <w:tc>
          <w:tcPr>
            <w:tcW w:w="853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8787" w:type="dxa"/>
            <w:vMerge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1007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3636" w:type="dxa"/>
            <w:gridSpan w:val="2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онтрольнаяработа № 3</w:t>
            </w:r>
          </w:p>
        </w:tc>
        <w:tc>
          <w:tcPr>
            <w:tcW w:w="853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8787" w:type="dxa"/>
            <w:vMerge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1007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3</w:t>
            </w:r>
          </w:p>
        </w:tc>
        <w:tc>
          <w:tcPr>
            <w:tcW w:w="3636" w:type="dxa"/>
            <w:gridSpan w:val="2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Взаимно обратные числа</w:t>
            </w:r>
          </w:p>
        </w:tc>
        <w:tc>
          <w:tcPr>
            <w:tcW w:w="853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8787" w:type="dxa"/>
            <w:vMerge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1007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4</w:t>
            </w:r>
          </w:p>
        </w:tc>
        <w:tc>
          <w:tcPr>
            <w:tcW w:w="3636" w:type="dxa"/>
            <w:gridSpan w:val="2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Деление дробей</w:t>
            </w:r>
          </w:p>
        </w:tc>
        <w:tc>
          <w:tcPr>
            <w:tcW w:w="853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5</w:t>
            </w:r>
          </w:p>
        </w:tc>
        <w:tc>
          <w:tcPr>
            <w:tcW w:w="8787" w:type="dxa"/>
            <w:vMerge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1007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5</w:t>
            </w:r>
          </w:p>
        </w:tc>
        <w:tc>
          <w:tcPr>
            <w:tcW w:w="3636" w:type="dxa"/>
            <w:gridSpan w:val="2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Нахождение числа по значению его дроби</w:t>
            </w:r>
          </w:p>
        </w:tc>
        <w:tc>
          <w:tcPr>
            <w:tcW w:w="853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8787" w:type="dxa"/>
            <w:vMerge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1007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6</w:t>
            </w:r>
          </w:p>
        </w:tc>
        <w:tc>
          <w:tcPr>
            <w:tcW w:w="3636" w:type="dxa"/>
            <w:gridSpan w:val="2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Преобразование обыкновенных дробей в десятичные</w:t>
            </w:r>
          </w:p>
        </w:tc>
        <w:tc>
          <w:tcPr>
            <w:tcW w:w="853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8787" w:type="dxa"/>
            <w:vMerge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1007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7</w:t>
            </w:r>
          </w:p>
        </w:tc>
        <w:tc>
          <w:tcPr>
            <w:tcW w:w="3636" w:type="dxa"/>
            <w:gridSpan w:val="2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Бесконечные периодические дес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я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тичные дроби</w:t>
            </w:r>
          </w:p>
        </w:tc>
        <w:tc>
          <w:tcPr>
            <w:tcW w:w="853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8787" w:type="dxa"/>
            <w:vMerge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1007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8</w:t>
            </w:r>
          </w:p>
        </w:tc>
        <w:tc>
          <w:tcPr>
            <w:tcW w:w="3636" w:type="dxa"/>
            <w:gridSpan w:val="2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Десятичное приближение обы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овенной дроби</w:t>
            </w:r>
          </w:p>
        </w:tc>
        <w:tc>
          <w:tcPr>
            <w:tcW w:w="853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2</w:t>
            </w:r>
          </w:p>
        </w:tc>
        <w:tc>
          <w:tcPr>
            <w:tcW w:w="8787" w:type="dxa"/>
            <w:vMerge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1007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3636" w:type="dxa"/>
            <w:gridSpan w:val="2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работа № 4</w:t>
            </w:r>
          </w:p>
        </w:tc>
        <w:tc>
          <w:tcPr>
            <w:tcW w:w="853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8787" w:type="dxa"/>
            <w:vMerge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4643" w:type="dxa"/>
            <w:gridSpan w:val="3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Глава 3</w:t>
            </w:r>
          </w:p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Отношения и пропорции</w:t>
            </w:r>
          </w:p>
        </w:tc>
        <w:tc>
          <w:tcPr>
            <w:tcW w:w="853" w:type="dxa"/>
            <w:vAlign w:val="center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8</w:t>
            </w:r>
          </w:p>
        </w:tc>
        <w:tc>
          <w:tcPr>
            <w:tcW w:w="8787" w:type="dxa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1047" w:type="dxa"/>
            <w:gridSpan w:val="2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9</w:t>
            </w:r>
          </w:p>
        </w:tc>
        <w:tc>
          <w:tcPr>
            <w:tcW w:w="3596" w:type="dxa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Отношения</w:t>
            </w:r>
          </w:p>
        </w:tc>
        <w:tc>
          <w:tcPr>
            <w:tcW w:w="853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2</w:t>
            </w:r>
          </w:p>
        </w:tc>
        <w:tc>
          <w:tcPr>
            <w:tcW w:w="8787" w:type="dxa"/>
            <w:vMerge w:val="restart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Формулиро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определения понятий: отношение, пропорция, процентное отн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шение двух чисел, прямо пропорциональные и обратно пропорциональные вел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чины. Применять основное свойство отношения и основное свойство пропорции. Приводить примеры и описывать свойства величин, находящихся в прямой и 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б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тной пропорциональных зависимостях. Находить процентное отношение двух чисел. Делить число на пропорциональные части.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Записы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с помощью букв основные свойства дроби, отношения, пропорции.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Анализиро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информацию, представленную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cr/>
              <w:t>в виде столбчатых и круговых диаграмм. Представлять информацию в виде стол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б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чатых и круговых диаграмм.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Приводи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примеры случайных событий. Находить вероятность случайного соб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ы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тия в опытах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cr/>
              <w:t xml:space="preserve">с равновозможными исходами. </w:t>
            </w:r>
          </w:p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Распозна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на чертежах и рисунках окружность, круг, цилиндр, конус, сферу, шар и их элементы. Распознавать в окружающем мире модели этих фигур. Ст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ть с помощью циркуля окружность заданного радиуса. Изображать развёртки ц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линдра и конуса. Называть приближённое значение числа. Находить с помощью формул длину окружности, площадь круга</w:t>
            </w:r>
          </w:p>
        </w:tc>
      </w:tr>
      <w:tr w:rsidR="00CC7E5A" w:rsidRPr="0080606D" w:rsidTr="001801FA">
        <w:tc>
          <w:tcPr>
            <w:tcW w:w="1047" w:type="dxa"/>
            <w:gridSpan w:val="2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0</w:t>
            </w:r>
          </w:p>
        </w:tc>
        <w:tc>
          <w:tcPr>
            <w:tcW w:w="3596" w:type="dxa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Пропорции</w:t>
            </w:r>
          </w:p>
        </w:tc>
        <w:tc>
          <w:tcPr>
            <w:tcW w:w="853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5</w:t>
            </w:r>
          </w:p>
        </w:tc>
        <w:tc>
          <w:tcPr>
            <w:tcW w:w="8787" w:type="dxa"/>
            <w:vMerge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1047" w:type="dxa"/>
            <w:gridSpan w:val="2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21</w:t>
            </w:r>
          </w:p>
        </w:tc>
        <w:tc>
          <w:tcPr>
            <w:tcW w:w="3596" w:type="dxa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Процентное отношение двух чисел</w:t>
            </w:r>
          </w:p>
        </w:tc>
        <w:tc>
          <w:tcPr>
            <w:tcW w:w="853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8787" w:type="dxa"/>
            <w:vMerge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1047" w:type="dxa"/>
            <w:gridSpan w:val="2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3596" w:type="dxa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онтрольнаяработа № 5</w:t>
            </w:r>
          </w:p>
        </w:tc>
        <w:tc>
          <w:tcPr>
            <w:tcW w:w="853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8787" w:type="dxa"/>
            <w:vMerge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1047" w:type="dxa"/>
            <w:gridSpan w:val="2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2</w:t>
            </w:r>
          </w:p>
        </w:tc>
        <w:tc>
          <w:tcPr>
            <w:tcW w:w="3596" w:type="dxa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Прямая и обратная пропорци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нальные зависимости</w:t>
            </w:r>
          </w:p>
        </w:tc>
        <w:tc>
          <w:tcPr>
            <w:tcW w:w="853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2</w:t>
            </w:r>
          </w:p>
        </w:tc>
        <w:tc>
          <w:tcPr>
            <w:tcW w:w="8787" w:type="dxa"/>
            <w:vMerge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1047" w:type="dxa"/>
            <w:gridSpan w:val="2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3</w:t>
            </w:r>
          </w:p>
        </w:tc>
        <w:tc>
          <w:tcPr>
            <w:tcW w:w="3596" w:type="dxa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Деление числа в данном отнош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нии</w:t>
            </w:r>
          </w:p>
        </w:tc>
        <w:tc>
          <w:tcPr>
            <w:tcW w:w="853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2</w:t>
            </w:r>
          </w:p>
        </w:tc>
        <w:tc>
          <w:tcPr>
            <w:tcW w:w="8787" w:type="dxa"/>
            <w:vMerge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1047" w:type="dxa"/>
            <w:gridSpan w:val="2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4</w:t>
            </w:r>
          </w:p>
        </w:tc>
        <w:tc>
          <w:tcPr>
            <w:tcW w:w="3596" w:type="dxa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Окружность и круг</w:t>
            </w:r>
          </w:p>
        </w:tc>
        <w:tc>
          <w:tcPr>
            <w:tcW w:w="853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2</w:t>
            </w:r>
          </w:p>
        </w:tc>
        <w:tc>
          <w:tcPr>
            <w:tcW w:w="8787" w:type="dxa"/>
            <w:vMerge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1047" w:type="dxa"/>
            <w:gridSpan w:val="2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5</w:t>
            </w:r>
          </w:p>
        </w:tc>
        <w:tc>
          <w:tcPr>
            <w:tcW w:w="3596" w:type="dxa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Длина окружности. Площадь круга</w:t>
            </w:r>
          </w:p>
        </w:tc>
        <w:tc>
          <w:tcPr>
            <w:tcW w:w="853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8787" w:type="dxa"/>
            <w:vMerge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1047" w:type="dxa"/>
            <w:gridSpan w:val="2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6</w:t>
            </w:r>
          </w:p>
        </w:tc>
        <w:tc>
          <w:tcPr>
            <w:tcW w:w="3596" w:type="dxa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Цилиндр, конус, шар</w:t>
            </w:r>
          </w:p>
        </w:tc>
        <w:tc>
          <w:tcPr>
            <w:tcW w:w="853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8787" w:type="dxa"/>
            <w:vMerge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1047" w:type="dxa"/>
            <w:gridSpan w:val="2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7</w:t>
            </w:r>
          </w:p>
        </w:tc>
        <w:tc>
          <w:tcPr>
            <w:tcW w:w="3596" w:type="dxa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Диаграммы</w:t>
            </w:r>
          </w:p>
        </w:tc>
        <w:tc>
          <w:tcPr>
            <w:tcW w:w="853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8787" w:type="dxa"/>
            <w:vMerge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1047" w:type="dxa"/>
            <w:gridSpan w:val="2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8</w:t>
            </w:r>
          </w:p>
        </w:tc>
        <w:tc>
          <w:tcPr>
            <w:tcW w:w="3596" w:type="dxa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Случайные события. Вероятность случайного события</w:t>
            </w:r>
          </w:p>
        </w:tc>
        <w:tc>
          <w:tcPr>
            <w:tcW w:w="853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8787" w:type="dxa"/>
            <w:vMerge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1047" w:type="dxa"/>
            <w:gridSpan w:val="2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3596" w:type="dxa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онтрольнаяработа № 6</w:t>
            </w:r>
          </w:p>
        </w:tc>
        <w:tc>
          <w:tcPr>
            <w:tcW w:w="853" w:type="dxa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8787" w:type="dxa"/>
            <w:vMerge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CC7E5A" w:rsidRPr="0080606D" w:rsidTr="001801FA">
        <w:tc>
          <w:tcPr>
            <w:tcW w:w="4643" w:type="dxa"/>
            <w:gridSpan w:val="3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Глава 4</w:t>
            </w: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cr/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Рациональные числа</w:t>
            </w:r>
          </w:p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и действия над ними</w:t>
            </w:r>
          </w:p>
        </w:tc>
        <w:tc>
          <w:tcPr>
            <w:tcW w:w="853" w:type="dxa"/>
            <w:vAlign w:val="center"/>
          </w:tcPr>
          <w:p w:rsidR="00CC7E5A" w:rsidRPr="0080606D" w:rsidRDefault="00CC7E5A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72</w:t>
            </w:r>
          </w:p>
        </w:tc>
        <w:tc>
          <w:tcPr>
            <w:tcW w:w="8787" w:type="dxa"/>
          </w:tcPr>
          <w:p w:rsidR="00CC7E5A" w:rsidRPr="0080606D" w:rsidRDefault="00CC7E5A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007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9</w:t>
            </w:r>
          </w:p>
        </w:tc>
        <w:tc>
          <w:tcPr>
            <w:tcW w:w="3636" w:type="dxa"/>
            <w:gridSpan w:val="2"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Положительные</w:t>
            </w:r>
          </w:p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и отрицательные числа</w:t>
            </w:r>
          </w:p>
        </w:tc>
        <w:tc>
          <w:tcPr>
            <w:tcW w:w="853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2</w:t>
            </w:r>
          </w:p>
        </w:tc>
        <w:tc>
          <w:tcPr>
            <w:tcW w:w="8787" w:type="dxa"/>
            <w:vMerge w:val="restart"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Приводи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примеры использования положительных и отрицательных чисел. </w:t>
            </w:r>
          </w:p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Формулировать определение координатной прямой. </w:t>
            </w:r>
          </w:p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троить накоординатной прямой точку с заданной координатой, определять ко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динату точки.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Характеризо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множество целых чисел.</w:t>
            </w:r>
          </w:p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 xml:space="preserve"> Объяснять понятие множества рациональных чисел.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Формулиро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определение модуля числа. </w:t>
            </w:r>
          </w:p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аходить модуль числа.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Сравни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рациональные числа.</w:t>
            </w:r>
          </w:p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Выполнять арифметические действия над рациональными числами. </w:t>
            </w:r>
          </w:p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BD117B" w:rsidRPr="0080606D" w:rsidRDefault="00BD117B" w:rsidP="0079228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Записывать свойства арифметических действий над рациональными числами в в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де формул. Называть коэффициент буквенного выражения.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Применя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свойства при решении уравнений.</w:t>
            </w:r>
          </w:p>
          <w:p w:rsidR="00BD117B" w:rsidRPr="0080606D" w:rsidRDefault="00BD117B" w:rsidP="0079228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Решать текстовые задачи с помощью уравнений.</w:t>
            </w:r>
          </w:p>
          <w:p w:rsidR="00BD117B" w:rsidRPr="0080606D" w:rsidRDefault="00BD117B" w:rsidP="0079228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Распозна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на чертежах и рисунках перпендикулярные и параллельные прямые, фигуры, имеющие ось симметрии, центр симметрии. </w:t>
            </w:r>
          </w:p>
          <w:p w:rsidR="00BD117B" w:rsidRPr="0080606D" w:rsidRDefault="00BD117B" w:rsidP="0079228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Указывать в окружающем мире модели этих фигур. </w:t>
            </w:r>
          </w:p>
          <w:p w:rsidR="00BD117B" w:rsidRPr="0080606D" w:rsidRDefault="00BD117B" w:rsidP="0079228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Формулировать определение перпендикулярных прямых и  параллельных прямых. </w:t>
            </w:r>
          </w:p>
          <w:p w:rsidR="00BD117B" w:rsidRPr="0080606D" w:rsidRDefault="00BD117B" w:rsidP="0079228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троить с помощью угольника перпендикулярные прямые и параллельные п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я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мые.</w:t>
            </w:r>
          </w:p>
          <w:p w:rsidR="00BD117B" w:rsidRPr="0080606D" w:rsidRDefault="00BD117B" w:rsidP="0079228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Объясня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и иллюстрировать понятие координатной плоскости.</w:t>
            </w:r>
          </w:p>
          <w:p w:rsidR="00BD117B" w:rsidRPr="0080606D" w:rsidRDefault="00BD117B" w:rsidP="0079228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 xml:space="preserve"> Строить на координатной плоскости точки с заданными координатами, опред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лять координаты точек на плоскости.</w:t>
            </w:r>
          </w:p>
          <w:p w:rsidR="00BD117B" w:rsidRPr="0080606D" w:rsidRDefault="00BD117B" w:rsidP="0079228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Строить отдельные графики зависимостей между величинами по точкам.</w:t>
            </w:r>
          </w:p>
          <w:p w:rsidR="00BD117B" w:rsidRPr="0080606D" w:rsidRDefault="00BD117B" w:rsidP="0079228D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Анализировать графики зависимостей между величинами (расстояние, время, температура и т. п.)</w:t>
            </w:r>
          </w:p>
        </w:tc>
      </w:tr>
      <w:tr w:rsidR="00BD117B" w:rsidRPr="0080606D" w:rsidTr="001801FA">
        <w:tc>
          <w:tcPr>
            <w:tcW w:w="1007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0</w:t>
            </w:r>
          </w:p>
        </w:tc>
        <w:tc>
          <w:tcPr>
            <w:tcW w:w="3636" w:type="dxa"/>
            <w:gridSpan w:val="2"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оординатная прямая</w:t>
            </w:r>
          </w:p>
        </w:tc>
        <w:tc>
          <w:tcPr>
            <w:tcW w:w="853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8787" w:type="dxa"/>
            <w:vMerge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007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1</w:t>
            </w:r>
          </w:p>
        </w:tc>
        <w:tc>
          <w:tcPr>
            <w:tcW w:w="3636" w:type="dxa"/>
            <w:gridSpan w:val="2"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Целые числа.</w:t>
            </w:r>
          </w:p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Рациональные числа</w:t>
            </w:r>
          </w:p>
        </w:tc>
        <w:tc>
          <w:tcPr>
            <w:tcW w:w="853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2</w:t>
            </w:r>
          </w:p>
        </w:tc>
        <w:tc>
          <w:tcPr>
            <w:tcW w:w="8787" w:type="dxa"/>
            <w:vMerge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007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32</w:t>
            </w:r>
          </w:p>
        </w:tc>
        <w:tc>
          <w:tcPr>
            <w:tcW w:w="3636" w:type="dxa"/>
            <w:gridSpan w:val="2"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Модуль числа</w:t>
            </w:r>
          </w:p>
        </w:tc>
        <w:tc>
          <w:tcPr>
            <w:tcW w:w="853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8787" w:type="dxa"/>
            <w:vMerge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007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33</w:t>
            </w:r>
          </w:p>
        </w:tc>
        <w:tc>
          <w:tcPr>
            <w:tcW w:w="3636" w:type="dxa"/>
            <w:gridSpan w:val="2"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Сравнение чисел</w:t>
            </w:r>
          </w:p>
        </w:tc>
        <w:tc>
          <w:tcPr>
            <w:tcW w:w="853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4</w:t>
            </w:r>
          </w:p>
        </w:tc>
        <w:tc>
          <w:tcPr>
            <w:tcW w:w="8787" w:type="dxa"/>
            <w:vMerge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007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3636" w:type="dxa"/>
            <w:gridSpan w:val="2"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онтрольная работа № 7</w:t>
            </w:r>
          </w:p>
        </w:tc>
        <w:tc>
          <w:tcPr>
            <w:tcW w:w="853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8787" w:type="dxa"/>
            <w:vMerge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007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4</w:t>
            </w:r>
          </w:p>
        </w:tc>
        <w:tc>
          <w:tcPr>
            <w:tcW w:w="3636" w:type="dxa"/>
            <w:gridSpan w:val="2"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Сложение рациональных чисел</w:t>
            </w:r>
          </w:p>
        </w:tc>
        <w:tc>
          <w:tcPr>
            <w:tcW w:w="853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4</w:t>
            </w:r>
          </w:p>
        </w:tc>
        <w:tc>
          <w:tcPr>
            <w:tcW w:w="8787" w:type="dxa"/>
            <w:vMerge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007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5</w:t>
            </w:r>
          </w:p>
        </w:tc>
        <w:tc>
          <w:tcPr>
            <w:tcW w:w="3636" w:type="dxa"/>
            <w:gridSpan w:val="2"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Свойства сложения рациональных чисел</w:t>
            </w:r>
          </w:p>
        </w:tc>
        <w:tc>
          <w:tcPr>
            <w:tcW w:w="853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2</w:t>
            </w:r>
          </w:p>
        </w:tc>
        <w:tc>
          <w:tcPr>
            <w:tcW w:w="8787" w:type="dxa"/>
            <w:vMerge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007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6</w:t>
            </w:r>
          </w:p>
        </w:tc>
        <w:tc>
          <w:tcPr>
            <w:tcW w:w="3636" w:type="dxa"/>
            <w:gridSpan w:val="2"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Вычитание рациональных чисел</w:t>
            </w:r>
          </w:p>
        </w:tc>
        <w:tc>
          <w:tcPr>
            <w:tcW w:w="853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5</w:t>
            </w:r>
          </w:p>
        </w:tc>
        <w:tc>
          <w:tcPr>
            <w:tcW w:w="8787" w:type="dxa"/>
            <w:vMerge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007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3636" w:type="dxa"/>
            <w:gridSpan w:val="2"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онтрольная работа № 8</w:t>
            </w:r>
          </w:p>
        </w:tc>
        <w:tc>
          <w:tcPr>
            <w:tcW w:w="853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8787" w:type="dxa"/>
            <w:vMerge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007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7</w:t>
            </w:r>
          </w:p>
        </w:tc>
        <w:tc>
          <w:tcPr>
            <w:tcW w:w="3636" w:type="dxa"/>
            <w:gridSpan w:val="2"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Умножение рациональных чисел</w:t>
            </w:r>
          </w:p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853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4</w:t>
            </w:r>
          </w:p>
        </w:tc>
        <w:tc>
          <w:tcPr>
            <w:tcW w:w="8787" w:type="dxa"/>
            <w:vMerge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007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8</w:t>
            </w:r>
          </w:p>
        </w:tc>
        <w:tc>
          <w:tcPr>
            <w:tcW w:w="3636" w:type="dxa"/>
            <w:gridSpan w:val="2"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Свойства умножения рациональных чисел</w:t>
            </w:r>
          </w:p>
        </w:tc>
        <w:tc>
          <w:tcPr>
            <w:tcW w:w="853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8787" w:type="dxa"/>
            <w:vMerge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007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9</w:t>
            </w:r>
          </w:p>
        </w:tc>
        <w:tc>
          <w:tcPr>
            <w:tcW w:w="3636" w:type="dxa"/>
            <w:gridSpan w:val="2"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оэффициент.</w:t>
            </w:r>
          </w:p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Распределительное свойство умн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жения</w:t>
            </w:r>
          </w:p>
        </w:tc>
        <w:tc>
          <w:tcPr>
            <w:tcW w:w="853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5</w:t>
            </w:r>
          </w:p>
        </w:tc>
        <w:tc>
          <w:tcPr>
            <w:tcW w:w="8787" w:type="dxa"/>
            <w:vMerge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007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0</w:t>
            </w:r>
          </w:p>
        </w:tc>
        <w:tc>
          <w:tcPr>
            <w:tcW w:w="3636" w:type="dxa"/>
            <w:gridSpan w:val="2"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Деление рациональных чисел</w:t>
            </w:r>
          </w:p>
        </w:tc>
        <w:tc>
          <w:tcPr>
            <w:tcW w:w="853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4</w:t>
            </w:r>
          </w:p>
        </w:tc>
        <w:tc>
          <w:tcPr>
            <w:tcW w:w="8787" w:type="dxa"/>
            <w:vMerge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007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3636" w:type="dxa"/>
            <w:gridSpan w:val="2"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онтрольная работа № 9</w:t>
            </w:r>
          </w:p>
        </w:tc>
        <w:tc>
          <w:tcPr>
            <w:tcW w:w="853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8787" w:type="dxa"/>
            <w:vMerge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007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1</w:t>
            </w:r>
          </w:p>
        </w:tc>
        <w:tc>
          <w:tcPr>
            <w:tcW w:w="3636" w:type="dxa"/>
            <w:gridSpan w:val="2"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Решение уравнений</w:t>
            </w:r>
          </w:p>
        </w:tc>
        <w:tc>
          <w:tcPr>
            <w:tcW w:w="853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5</w:t>
            </w:r>
          </w:p>
        </w:tc>
        <w:tc>
          <w:tcPr>
            <w:tcW w:w="8787" w:type="dxa"/>
            <w:vMerge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007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2</w:t>
            </w:r>
          </w:p>
        </w:tc>
        <w:tc>
          <w:tcPr>
            <w:tcW w:w="3636" w:type="dxa"/>
            <w:gridSpan w:val="2"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Решение задач с помощью уравн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ний</w:t>
            </w:r>
          </w:p>
        </w:tc>
        <w:tc>
          <w:tcPr>
            <w:tcW w:w="853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6</w:t>
            </w:r>
          </w:p>
        </w:tc>
        <w:tc>
          <w:tcPr>
            <w:tcW w:w="8787" w:type="dxa"/>
            <w:vMerge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007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3636" w:type="dxa"/>
            <w:gridSpan w:val="2"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онтрольная работа № 10</w:t>
            </w:r>
          </w:p>
        </w:tc>
        <w:tc>
          <w:tcPr>
            <w:tcW w:w="853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8787" w:type="dxa"/>
            <w:vMerge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007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43</w:t>
            </w:r>
          </w:p>
        </w:tc>
        <w:tc>
          <w:tcPr>
            <w:tcW w:w="3636" w:type="dxa"/>
            <w:gridSpan w:val="2"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Перпендикулярные прямые</w:t>
            </w:r>
          </w:p>
        </w:tc>
        <w:tc>
          <w:tcPr>
            <w:tcW w:w="853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8787" w:type="dxa"/>
            <w:vMerge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007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44</w:t>
            </w:r>
          </w:p>
        </w:tc>
        <w:tc>
          <w:tcPr>
            <w:tcW w:w="3636" w:type="dxa"/>
            <w:gridSpan w:val="2"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Осевая и центральная симметрии</w:t>
            </w:r>
          </w:p>
        </w:tc>
        <w:tc>
          <w:tcPr>
            <w:tcW w:w="853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8787" w:type="dxa"/>
            <w:vMerge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007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5</w:t>
            </w:r>
          </w:p>
        </w:tc>
        <w:tc>
          <w:tcPr>
            <w:tcW w:w="3636" w:type="dxa"/>
            <w:gridSpan w:val="2"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Параллельные прямые</w:t>
            </w:r>
          </w:p>
        </w:tc>
        <w:tc>
          <w:tcPr>
            <w:tcW w:w="853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2</w:t>
            </w:r>
          </w:p>
        </w:tc>
        <w:tc>
          <w:tcPr>
            <w:tcW w:w="8787" w:type="dxa"/>
            <w:vMerge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007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6</w:t>
            </w:r>
          </w:p>
        </w:tc>
        <w:tc>
          <w:tcPr>
            <w:tcW w:w="3636" w:type="dxa"/>
            <w:gridSpan w:val="2"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оординатная плоскость</w:t>
            </w:r>
          </w:p>
        </w:tc>
        <w:tc>
          <w:tcPr>
            <w:tcW w:w="853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4</w:t>
            </w:r>
          </w:p>
        </w:tc>
        <w:tc>
          <w:tcPr>
            <w:tcW w:w="8787" w:type="dxa"/>
            <w:vMerge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007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7</w:t>
            </w:r>
          </w:p>
        </w:tc>
        <w:tc>
          <w:tcPr>
            <w:tcW w:w="3636" w:type="dxa"/>
            <w:gridSpan w:val="2"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Графики</w:t>
            </w:r>
          </w:p>
        </w:tc>
        <w:tc>
          <w:tcPr>
            <w:tcW w:w="853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8787" w:type="dxa"/>
            <w:vMerge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007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3636" w:type="dxa"/>
            <w:gridSpan w:val="2"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 работа № 11</w:t>
            </w:r>
          </w:p>
        </w:tc>
        <w:tc>
          <w:tcPr>
            <w:tcW w:w="853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8787" w:type="dxa"/>
            <w:vMerge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4643" w:type="dxa"/>
            <w:gridSpan w:val="3"/>
          </w:tcPr>
          <w:p w:rsidR="00BD117B" w:rsidRPr="0080606D" w:rsidRDefault="00BD117B" w:rsidP="00CC7E5A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cr/>
              <w:t>Повторение и систематизация учебн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го материала</w:t>
            </w:r>
          </w:p>
        </w:tc>
        <w:tc>
          <w:tcPr>
            <w:tcW w:w="853" w:type="dxa"/>
            <w:vAlign w:val="center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5</w:t>
            </w:r>
          </w:p>
        </w:tc>
        <w:tc>
          <w:tcPr>
            <w:tcW w:w="8787" w:type="dxa"/>
            <w:vMerge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4643" w:type="dxa"/>
            <w:gridSpan w:val="3"/>
          </w:tcPr>
          <w:p w:rsidR="00BD117B" w:rsidRPr="0080606D" w:rsidRDefault="00BD117B" w:rsidP="00CC7E5A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Упражнения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  <w:t>для повторения курса 6 класса</w:t>
            </w:r>
          </w:p>
        </w:tc>
        <w:tc>
          <w:tcPr>
            <w:tcW w:w="853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9</w:t>
            </w:r>
          </w:p>
        </w:tc>
        <w:tc>
          <w:tcPr>
            <w:tcW w:w="8787" w:type="dxa"/>
            <w:vMerge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4643" w:type="dxa"/>
            <w:gridSpan w:val="3"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онтрольная работа № 12</w:t>
            </w:r>
          </w:p>
        </w:tc>
        <w:tc>
          <w:tcPr>
            <w:tcW w:w="853" w:type="dxa"/>
          </w:tcPr>
          <w:p w:rsidR="00BD117B" w:rsidRPr="0080606D" w:rsidRDefault="00BD117B" w:rsidP="00262088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8787" w:type="dxa"/>
            <w:vMerge/>
          </w:tcPr>
          <w:p w:rsidR="00BD117B" w:rsidRPr="0080606D" w:rsidRDefault="00BD117B" w:rsidP="00262088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</w:tbl>
    <w:p w:rsidR="00CA4CF6" w:rsidRPr="0080606D" w:rsidRDefault="00CA4CF6" w:rsidP="00CA4CF6">
      <w:pPr>
        <w:rPr>
          <w:rFonts w:ascii="Times New Roman" w:hAnsi="Times New Roman" w:cs="Times New Roman"/>
          <w:color w:val="000000" w:themeColor="text1"/>
        </w:rPr>
      </w:pPr>
    </w:p>
    <w:p w:rsidR="00AD74F5" w:rsidRPr="0080606D" w:rsidRDefault="00AD74F5" w:rsidP="009B0AA2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E33B0" w:rsidRPr="0080606D" w:rsidRDefault="00AE33B0" w:rsidP="00AE33B0">
      <w:pPr>
        <w:tabs>
          <w:tab w:val="left" w:pos="4940"/>
        </w:tabs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A4C58" w:rsidRPr="0080606D" w:rsidRDefault="006A4C58" w:rsidP="00AE33B0">
      <w:pPr>
        <w:tabs>
          <w:tab w:val="left" w:pos="4940"/>
        </w:tabs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A4C58" w:rsidRPr="0080606D" w:rsidRDefault="006A4C58" w:rsidP="00AE33B0">
      <w:pPr>
        <w:tabs>
          <w:tab w:val="left" w:pos="4940"/>
        </w:tabs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6A4C58" w:rsidRDefault="006A4C58" w:rsidP="00AE33B0">
      <w:pPr>
        <w:tabs>
          <w:tab w:val="left" w:pos="4940"/>
        </w:tabs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79228D" w:rsidRPr="0080606D" w:rsidRDefault="0079228D" w:rsidP="00AE33B0">
      <w:pPr>
        <w:tabs>
          <w:tab w:val="left" w:pos="4940"/>
        </w:tabs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D74F5" w:rsidRPr="0080606D" w:rsidRDefault="00AD74F5" w:rsidP="00674C82">
      <w:pPr>
        <w:pStyle w:val="a8"/>
        <w:jc w:val="center"/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u w:val="single"/>
        </w:rPr>
      </w:pPr>
      <w:r w:rsidRPr="0080606D"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u w:val="single"/>
        </w:rPr>
        <w:lastRenderedPageBreak/>
        <w:t>Тематическое планирование.</w:t>
      </w:r>
    </w:p>
    <w:p w:rsidR="00AD74F5" w:rsidRPr="0080606D" w:rsidRDefault="00BD117B" w:rsidP="00AD74F5">
      <w:pPr>
        <w:pStyle w:val="a8"/>
        <w:jc w:val="center"/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u w:val="single"/>
        </w:rPr>
        <w:t>Алгебра. 7 класс</w:t>
      </w:r>
    </w:p>
    <w:p w:rsidR="00AD74F5" w:rsidRPr="0080606D" w:rsidRDefault="00AD74F5" w:rsidP="00AD74F5">
      <w:pPr>
        <w:pStyle w:val="a8"/>
        <w:jc w:val="center"/>
        <w:rPr>
          <w:rFonts w:ascii="Times New Roman" w:hAnsi="Times New Roman" w:cs="Times New Roman"/>
          <w:b/>
          <w:color w:val="000000" w:themeColor="text1"/>
          <w:u w:val="single"/>
        </w:rPr>
      </w:pPr>
      <w:r w:rsidRPr="0080606D">
        <w:rPr>
          <w:rFonts w:ascii="Times New Roman" w:hAnsi="Times New Roman" w:cs="Times New Roman"/>
          <w:bCs/>
          <w:color w:val="000000" w:themeColor="text1"/>
          <w:sz w:val="32"/>
          <w:szCs w:val="32"/>
        </w:rPr>
        <w:t>( 3 часа</w:t>
      </w:r>
      <w:r w:rsidR="0023076E" w:rsidRPr="0080606D">
        <w:rPr>
          <w:rFonts w:ascii="Times New Roman" w:hAnsi="Times New Roman" w:cs="Times New Roman"/>
          <w:bCs/>
          <w:color w:val="000000" w:themeColor="text1"/>
          <w:sz w:val="32"/>
          <w:szCs w:val="32"/>
        </w:rPr>
        <w:t xml:space="preserve"> в неделю, всего 102 часа</w:t>
      </w:r>
      <w:r w:rsidRPr="0080606D">
        <w:rPr>
          <w:rFonts w:ascii="Times New Roman" w:hAnsi="Times New Roman" w:cs="Times New Roman"/>
          <w:bCs/>
          <w:color w:val="000000" w:themeColor="text1"/>
          <w:sz w:val="32"/>
          <w:szCs w:val="32"/>
        </w:rPr>
        <w:t>)</w:t>
      </w:r>
      <w:r w:rsidRPr="0080606D">
        <w:rPr>
          <w:rFonts w:ascii="Times New Roman" w:hAnsi="Times New Roman" w:cs="Times New Roman"/>
          <w:bCs/>
          <w:color w:val="000000" w:themeColor="text1"/>
          <w:sz w:val="32"/>
          <w:szCs w:val="32"/>
        </w:rPr>
        <w:cr/>
      </w:r>
    </w:p>
    <w:tbl>
      <w:tblPr>
        <w:tblW w:w="1460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/>
      </w:tblPr>
      <w:tblGrid>
        <w:gridCol w:w="1384"/>
        <w:gridCol w:w="2869"/>
        <w:gridCol w:w="1276"/>
        <w:gridCol w:w="9072"/>
      </w:tblGrid>
      <w:tr w:rsidR="00BD117B" w:rsidRPr="0080606D" w:rsidTr="001801FA">
        <w:trPr>
          <w:trHeight w:val="433"/>
          <w:tblHeader/>
        </w:trPr>
        <w:tc>
          <w:tcPr>
            <w:tcW w:w="1384" w:type="dxa"/>
            <w:tcBorders>
              <w:bottom w:val="nil"/>
            </w:tcBorders>
            <w:shd w:val="clear" w:color="auto" w:fill="FFFFFF"/>
            <w:vAlign w:val="bottom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Номер</w:t>
            </w:r>
          </w:p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параграфа</w:t>
            </w:r>
          </w:p>
        </w:tc>
        <w:tc>
          <w:tcPr>
            <w:tcW w:w="2869" w:type="dxa"/>
            <w:tcBorders>
              <w:bottom w:val="nil"/>
            </w:tcBorders>
            <w:shd w:val="clear" w:color="auto" w:fill="FFFFFF"/>
            <w:vAlign w:val="bottom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Содержание учебного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br/>
              <w:t>материала</w:t>
            </w:r>
          </w:p>
        </w:tc>
        <w:tc>
          <w:tcPr>
            <w:tcW w:w="1276" w:type="dxa"/>
            <w:vMerge w:val="restart"/>
            <w:shd w:val="clear" w:color="auto" w:fill="FFFFFF"/>
            <w:vAlign w:val="bottom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Колич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ство ч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а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сов</w:t>
            </w:r>
          </w:p>
        </w:tc>
        <w:tc>
          <w:tcPr>
            <w:tcW w:w="9072" w:type="dxa"/>
            <w:tcBorders>
              <w:bottom w:val="nil"/>
            </w:tcBorders>
            <w:shd w:val="clear" w:color="auto" w:fill="FFFFFF"/>
            <w:vAlign w:val="bottom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Характеристика основных видов деятельности ученика</w:t>
            </w:r>
          </w:p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(на уровне учебных действий)</w:t>
            </w:r>
          </w:p>
        </w:tc>
      </w:tr>
      <w:tr w:rsidR="00BD117B" w:rsidRPr="0080606D" w:rsidTr="001801FA">
        <w:trPr>
          <w:trHeight w:val="249"/>
          <w:tblHeader/>
        </w:trPr>
        <w:tc>
          <w:tcPr>
            <w:tcW w:w="1384" w:type="dxa"/>
            <w:tcBorders>
              <w:top w:val="nil"/>
              <w:bottom w:val="nil"/>
            </w:tcBorders>
            <w:shd w:val="clear" w:color="auto" w:fill="FFFFFF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869" w:type="dxa"/>
            <w:tcBorders>
              <w:top w:val="nil"/>
            </w:tcBorders>
            <w:shd w:val="clear" w:color="auto" w:fill="FFFFFF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276" w:type="dxa"/>
            <w:vMerge/>
            <w:shd w:val="clear" w:color="auto" w:fill="FFFFFF"/>
          </w:tcPr>
          <w:p w:rsidR="00BD117B" w:rsidRPr="00BD117B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9072" w:type="dxa"/>
            <w:tcBorders>
              <w:top w:val="nil"/>
            </w:tcBorders>
            <w:shd w:val="clear" w:color="auto" w:fill="FFFFFF"/>
          </w:tcPr>
          <w:p w:rsidR="00BD117B" w:rsidRPr="006710A0" w:rsidRDefault="00BD117B" w:rsidP="00AD74F5">
            <w:pPr>
              <w:pStyle w:val="a8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1801FA">
        <w:tc>
          <w:tcPr>
            <w:tcW w:w="4253" w:type="dxa"/>
            <w:gridSpan w:val="2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Глава 1</w:t>
            </w:r>
          </w:p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Линейное уравнение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br/>
              <w:t>с одной переменной</w:t>
            </w:r>
          </w:p>
        </w:tc>
        <w:tc>
          <w:tcPr>
            <w:tcW w:w="1276" w:type="dxa"/>
            <w:vAlign w:val="center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5</w:t>
            </w:r>
          </w:p>
        </w:tc>
        <w:tc>
          <w:tcPr>
            <w:tcW w:w="9072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1801FA">
        <w:tc>
          <w:tcPr>
            <w:tcW w:w="1384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2869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ведение в алгебру</w:t>
            </w:r>
          </w:p>
        </w:tc>
        <w:tc>
          <w:tcPr>
            <w:tcW w:w="1276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9072" w:type="dxa"/>
            <w:vMerge w:val="restart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Распозна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числовые выражения и выражения с переменными, линейные уравн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ия. Приводить примеры выражений с переменными, линейных уравнений. Сост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лять выражение  с переменными по условию задачи. Выполнять преобразования в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ы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жений: приводить подобные слагаемые, раскрывать скобки. Находить значение выражения с переменными при заданных значениях переменных. Классифицировать алгебраические выражения. Описывать целые выражения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Формулиро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определение линейного уравнения. Решать линейное уравнение в общем виде. Интерпретировать уравнение как математическую модель реальной с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туации. Описывать схему решения текстовой задачи, применять её для решения задач</w:t>
            </w:r>
          </w:p>
        </w:tc>
      </w:tr>
      <w:tr w:rsidR="00AD74F5" w:rsidRPr="0080606D" w:rsidTr="001801FA">
        <w:tc>
          <w:tcPr>
            <w:tcW w:w="1384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2869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1276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9072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1801FA">
        <w:tc>
          <w:tcPr>
            <w:tcW w:w="1384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2869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ешение задач с пом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щью уравнений</w:t>
            </w:r>
          </w:p>
        </w:tc>
        <w:tc>
          <w:tcPr>
            <w:tcW w:w="1276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9072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1801FA">
        <w:tc>
          <w:tcPr>
            <w:tcW w:w="1384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869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вторение и системат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зация учебного матер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ла</w:t>
            </w:r>
          </w:p>
        </w:tc>
        <w:tc>
          <w:tcPr>
            <w:tcW w:w="1276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072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1801FA">
        <w:tc>
          <w:tcPr>
            <w:tcW w:w="1384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869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работа № 1</w:t>
            </w:r>
          </w:p>
        </w:tc>
        <w:tc>
          <w:tcPr>
            <w:tcW w:w="1276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072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4253" w:type="dxa"/>
            <w:gridSpan w:val="2"/>
            <w:vAlign w:val="center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Глава 2</w:t>
            </w:r>
          </w:p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Целые выражения</w:t>
            </w:r>
          </w:p>
        </w:tc>
        <w:tc>
          <w:tcPr>
            <w:tcW w:w="1276" w:type="dxa"/>
            <w:vAlign w:val="bottom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52</w:t>
            </w:r>
          </w:p>
        </w:tc>
        <w:tc>
          <w:tcPr>
            <w:tcW w:w="9072" w:type="dxa"/>
            <w:vMerge w:val="restart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Формулировать: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определения: 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тождественно равных выражений, тождества, степени с натуральным показателем, одночлена, стандартного вида одночлена, коэффициента одночлена, степени одночлена, многочлена, степени многочлена;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lastRenderedPageBreak/>
              <w:t>свойств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: степени с натуральным показателем, знака степени;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правил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: доказательства тождеств, умножения одночлена на многочлен, умножения многочленов.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Доказы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свойства степени с натуральным показателем. 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Вычисля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значение выражений с переменными.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Применять свойства степени для преобразования выражений. 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Выполнять умножение одночленов и возведение одночлена в степень. 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Приводить одночлен к стандартному виду. 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Записывать многочлен в стандартном виде, определять степень многочлена. 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реобразовывать произведение одночлена и многочлена; суммы, разности, произв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дения двух многочленов в многочлен. 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ыполнять разложение многочлена на множители способом вынесения общего мн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жителя за скобки, способом группировки, по формулам сокращённого умножения и с применением нескольких способов.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BD117B" w:rsidRPr="0080606D" w:rsidRDefault="00BD117B" w:rsidP="001801FA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Записывать и доказывать формулы: произведения суммы и разности двух выражений, разности квадратов двух выражений, квадрата суммы и квадрата разности двух в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ы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жений, суммы кубов и разности кубов двух выражений.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Использовать указанные преобразования в процессе решения уравнений, доказ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тельства  утверждений, решения текстовых задач.</w:t>
            </w:r>
          </w:p>
        </w:tc>
      </w:tr>
      <w:tr w:rsidR="00BD117B" w:rsidRPr="0080606D" w:rsidTr="001801FA">
        <w:tc>
          <w:tcPr>
            <w:tcW w:w="1384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2869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Тождественноравные выражения. Тождества</w:t>
            </w:r>
          </w:p>
        </w:tc>
        <w:tc>
          <w:tcPr>
            <w:tcW w:w="1276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07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384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2869" w:type="dxa"/>
          </w:tcPr>
          <w:p w:rsidR="00BD117B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тепеньс натуральным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казателем</w:t>
            </w:r>
          </w:p>
        </w:tc>
        <w:tc>
          <w:tcPr>
            <w:tcW w:w="1276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907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384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6</w:t>
            </w:r>
          </w:p>
        </w:tc>
        <w:tc>
          <w:tcPr>
            <w:tcW w:w="2869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войства степени с нат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у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льным показателем</w:t>
            </w:r>
          </w:p>
        </w:tc>
        <w:tc>
          <w:tcPr>
            <w:tcW w:w="1276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907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384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7</w:t>
            </w:r>
          </w:p>
        </w:tc>
        <w:tc>
          <w:tcPr>
            <w:tcW w:w="2869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дночлены</w:t>
            </w:r>
          </w:p>
        </w:tc>
        <w:tc>
          <w:tcPr>
            <w:tcW w:w="1276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07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384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2869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Многочлены</w:t>
            </w:r>
          </w:p>
        </w:tc>
        <w:tc>
          <w:tcPr>
            <w:tcW w:w="1276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07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384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2869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1276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907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384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869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работа № 2</w:t>
            </w:r>
          </w:p>
        </w:tc>
        <w:tc>
          <w:tcPr>
            <w:tcW w:w="1276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07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384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2869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Умножениеодночленана многочлен</w:t>
            </w:r>
          </w:p>
        </w:tc>
        <w:tc>
          <w:tcPr>
            <w:tcW w:w="1276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907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384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1</w:t>
            </w:r>
          </w:p>
        </w:tc>
        <w:tc>
          <w:tcPr>
            <w:tcW w:w="2869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1276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907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384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2869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зложение многочленов на множители. Вынес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ие общего множителя за скобки</w:t>
            </w:r>
          </w:p>
        </w:tc>
        <w:tc>
          <w:tcPr>
            <w:tcW w:w="1276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907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384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3</w:t>
            </w:r>
          </w:p>
        </w:tc>
        <w:tc>
          <w:tcPr>
            <w:tcW w:w="2869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зложение многочленов на множители. Метод группировки</w:t>
            </w:r>
          </w:p>
        </w:tc>
        <w:tc>
          <w:tcPr>
            <w:tcW w:w="1276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907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384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869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работа № 3</w:t>
            </w:r>
          </w:p>
        </w:tc>
        <w:tc>
          <w:tcPr>
            <w:tcW w:w="1276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07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384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4</w:t>
            </w:r>
          </w:p>
        </w:tc>
        <w:tc>
          <w:tcPr>
            <w:tcW w:w="2869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роизведение разности и суммы двух выражений</w:t>
            </w:r>
          </w:p>
        </w:tc>
        <w:tc>
          <w:tcPr>
            <w:tcW w:w="1276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907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384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5</w:t>
            </w:r>
          </w:p>
        </w:tc>
        <w:tc>
          <w:tcPr>
            <w:tcW w:w="2869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Разность квадратов двух 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выражений</w:t>
            </w:r>
          </w:p>
        </w:tc>
        <w:tc>
          <w:tcPr>
            <w:tcW w:w="1276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2</w:t>
            </w:r>
          </w:p>
        </w:tc>
        <w:tc>
          <w:tcPr>
            <w:tcW w:w="907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384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16</w:t>
            </w:r>
          </w:p>
        </w:tc>
        <w:tc>
          <w:tcPr>
            <w:tcW w:w="2869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вадрат суммы и квадрат разности двух выраж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ий</w:t>
            </w:r>
          </w:p>
        </w:tc>
        <w:tc>
          <w:tcPr>
            <w:tcW w:w="1276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907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384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7</w:t>
            </w:r>
          </w:p>
        </w:tc>
        <w:tc>
          <w:tcPr>
            <w:tcW w:w="2869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реобразование мног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члена в квадрат суммы или разности двух вы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жений</w:t>
            </w:r>
          </w:p>
        </w:tc>
        <w:tc>
          <w:tcPr>
            <w:tcW w:w="1276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907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384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869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работа № 4</w:t>
            </w:r>
          </w:p>
        </w:tc>
        <w:tc>
          <w:tcPr>
            <w:tcW w:w="1276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07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384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8</w:t>
            </w:r>
          </w:p>
        </w:tc>
        <w:tc>
          <w:tcPr>
            <w:tcW w:w="2869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умма и разность кубов двух выражений</w:t>
            </w:r>
          </w:p>
        </w:tc>
        <w:tc>
          <w:tcPr>
            <w:tcW w:w="1276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07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384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9</w:t>
            </w:r>
          </w:p>
        </w:tc>
        <w:tc>
          <w:tcPr>
            <w:tcW w:w="2869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рименение различных способов разложения многочлена на множит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ли</w:t>
            </w:r>
          </w:p>
        </w:tc>
        <w:tc>
          <w:tcPr>
            <w:tcW w:w="1276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907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384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869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вторение и системат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зация учебного матер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ла</w:t>
            </w:r>
          </w:p>
        </w:tc>
        <w:tc>
          <w:tcPr>
            <w:tcW w:w="1276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07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384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869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работа № 5</w:t>
            </w:r>
          </w:p>
        </w:tc>
        <w:tc>
          <w:tcPr>
            <w:tcW w:w="1276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07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1801FA">
        <w:tc>
          <w:tcPr>
            <w:tcW w:w="4253" w:type="dxa"/>
            <w:gridSpan w:val="2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Глава 3</w:t>
            </w:r>
          </w:p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Функции</w:t>
            </w:r>
          </w:p>
        </w:tc>
        <w:tc>
          <w:tcPr>
            <w:tcW w:w="1276" w:type="dxa"/>
            <w:vAlign w:val="bottom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9072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1801FA">
        <w:tc>
          <w:tcPr>
            <w:tcW w:w="1384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0</w:t>
            </w:r>
          </w:p>
        </w:tc>
        <w:tc>
          <w:tcPr>
            <w:tcW w:w="2869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вязи между величин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ми. Функция</w:t>
            </w:r>
          </w:p>
        </w:tc>
        <w:tc>
          <w:tcPr>
            <w:tcW w:w="1276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072" w:type="dxa"/>
            <w:vMerge w:val="restart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Приводи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примеры зависимостей между величинами. Различать среди зависим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тей функциональные зависимости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lastRenderedPageBreak/>
              <w:t>Описывать понятия: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зависимой и независимой переменных, функции, аргумента функции; способы задания функции. Формулировать определения: области опред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ления функции, области значений функции, графика функции, линейной функции, прямой пропорциональности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Вычисля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значение функции по заданному значению аргумента. Составлять табл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цы значений функции. Строить график функции, заданной таблично. По графику функции, являющейся моделью реального процесса, определять характеристики эт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го процесса. Строить график линейной функции и прямой пропорциональности. Описывать свойства этих функций</w:t>
            </w:r>
          </w:p>
        </w:tc>
      </w:tr>
      <w:tr w:rsidR="00AD74F5" w:rsidRPr="0080606D" w:rsidTr="001801FA">
        <w:tc>
          <w:tcPr>
            <w:tcW w:w="1384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21</w:t>
            </w:r>
          </w:p>
        </w:tc>
        <w:tc>
          <w:tcPr>
            <w:tcW w:w="2869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пособы задания фун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ции</w:t>
            </w:r>
          </w:p>
        </w:tc>
        <w:tc>
          <w:tcPr>
            <w:tcW w:w="1276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072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1801FA">
        <w:tc>
          <w:tcPr>
            <w:tcW w:w="1384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22</w:t>
            </w:r>
          </w:p>
        </w:tc>
        <w:tc>
          <w:tcPr>
            <w:tcW w:w="2869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График функции</w:t>
            </w:r>
          </w:p>
        </w:tc>
        <w:tc>
          <w:tcPr>
            <w:tcW w:w="1276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072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1801FA">
        <w:tc>
          <w:tcPr>
            <w:tcW w:w="1384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3</w:t>
            </w:r>
          </w:p>
        </w:tc>
        <w:tc>
          <w:tcPr>
            <w:tcW w:w="2869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Линейная функция, её график и свойства</w:t>
            </w:r>
          </w:p>
        </w:tc>
        <w:tc>
          <w:tcPr>
            <w:tcW w:w="1276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9072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1801FA">
        <w:tc>
          <w:tcPr>
            <w:tcW w:w="1384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869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вторение и системат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зация учебного матер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ла</w:t>
            </w:r>
          </w:p>
        </w:tc>
        <w:tc>
          <w:tcPr>
            <w:tcW w:w="1276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072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1801FA">
        <w:tc>
          <w:tcPr>
            <w:tcW w:w="1384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869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работа № 6</w:t>
            </w:r>
          </w:p>
        </w:tc>
        <w:tc>
          <w:tcPr>
            <w:tcW w:w="1276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072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1801FA">
        <w:tc>
          <w:tcPr>
            <w:tcW w:w="4253" w:type="dxa"/>
            <w:gridSpan w:val="2"/>
            <w:vAlign w:val="center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Глава 4</w:t>
            </w:r>
          </w:p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Системы линейных уравнений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br/>
              <w:t>с двумя переменными</w:t>
            </w:r>
          </w:p>
        </w:tc>
        <w:tc>
          <w:tcPr>
            <w:tcW w:w="1276" w:type="dxa"/>
            <w:vAlign w:val="center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9</w:t>
            </w:r>
          </w:p>
        </w:tc>
        <w:tc>
          <w:tcPr>
            <w:tcW w:w="9072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384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4</w:t>
            </w:r>
          </w:p>
        </w:tc>
        <w:tc>
          <w:tcPr>
            <w:tcW w:w="2869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Уравнения с двумя пе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менными</w:t>
            </w:r>
          </w:p>
        </w:tc>
        <w:tc>
          <w:tcPr>
            <w:tcW w:w="1276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072" w:type="dxa"/>
            <w:vMerge w:val="restart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Приводить примеры: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уравнения с двумя переменными; линейного уравнения с двумя переменными; системы двух линейных уравнений с двумя переменными; реальных процессов, для которых уравнение с двумя переменными или система уравнений с двумя переменными являются математическими моделями.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пределять, является ли пара чисел решением данного уравнения с двумя перем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ыми.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Формулировать: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определения: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решения уравнения с двумя переменными; что значит решить уравн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ие с двумя переменными; графика уравнения с двумя переменными; линейного уравнения с двумя переменными; решения системы уравнений с двумя переменными;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свойств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уравнений с двумя переменными.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Описывать: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свойства графика линейного уравнения в зависимости от значений к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эффициентов, графический метод решения системы двух уравнений с двумя пе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менными, метод подстановки и метод сложения для решения системы двух линейных уравнений с двумя переменными.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Строи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график линейного уравнения с двумя переменными. Решать системы двух линейных уравнений с двумя переменными.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Реш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текстовые задачи, в которых система двух линейных уравнений с двумя п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еменными является математической моделью реального процесса, и интерпрети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ать результат решения системы</w:t>
            </w:r>
          </w:p>
        </w:tc>
      </w:tr>
      <w:tr w:rsidR="00BD117B" w:rsidRPr="0080606D" w:rsidTr="001801FA">
        <w:tc>
          <w:tcPr>
            <w:tcW w:w="1384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5</w:t>
            </w:r>
          </w:p>
        </w:tc>
        <w:tc>
          <w:tcPr>
            <w:tcW w:w="2869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Линейное уравнение с двумя переменными и его график</w:t>
            </w:r>
          </w:p>
        </w:tc>
        <w:tc>
          <w:tcPr>
            <w:tcW w:w="1276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907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384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6</w:t>
            </w:r>
          </w:p>
        </w:tc>
        <w:tc>
          <w:tcPr>
            <w:tcW w:w="2869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истемы уравнений с двумя переменными. Графический метод 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шения системы двух л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ейных уравнений с дв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у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мя переменными</w:t>
            </w:r>
          </w:p>
        </w:tc>
        <w:tc>
          <w:tcPr>
            <w:tcW w:w="1276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907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384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7</w:t>
            </w:r>
          </w:p>
        </w:tc>
        <w:tc>
          <w:tcPr>
            <w:tcW w:w="2869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ешение систем лин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й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ных уравнений методом подстановки</w:t>
            </w:r>
          </w:p>
        </w:tc>
        <w:tc>
          <w:tcPr>
            <w:tcW w:w="1276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2</w:t>
            </w:r>
          </w:p>
        </w:tc>
        <w:tc>
          <w:tcPr>
            <w:tcW w:w="907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384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28</w:t>
            </w:r>
          </w:p>
        </w:tc>
        <w:tc>
          <w:tcPr>
            <w:tcW w:w="2869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ешение систем лин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й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ых уравнений методом сложения</w:t>
            </w:r>
          </w:p>
        </w:tc>
        <w:tc>
          <w:tcPr>
            <w:tcW w:w="1276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907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384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9</w:t>
            </w:r>
          </w:p>
        </w:tc>
        <w:tc>
          <w:tcPr>
            <w:tcW w:w="2869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ешение задач с пом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щью систем линейных уравнений</w:t>
            </w:r>
          </w:p>
        </w:tc>
        <w:tc>
          <w:tcPr>
            <w:tcW w:w="1276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907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384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869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вторение и системат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зация учебного матер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ла</w:t>
            </w:r>
          </w:p>
        </w:tc>
        <w:tc>
          <w:tcPr>
            <w:tcW w:w="1276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07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1384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869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работа № 7</w:t>
            </w:r>
          </w:p>
        </w:tc>
        <w:tc>
          <w:tcPr>
            <w:tcW w:w="1276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07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4253" w:type="dxa"/>
            <w:gridSpan w:val="2"/>
            <w:vAlign w:val="center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Повторение и систематизация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br/>
              <w:t>учебного материала</w:t>
            </w:r>
          </w:p>
        </w:tc>
        <w:tc>
          <w:tcPr>
            <w:tcW w:w="1276" w:type="dxa"/>
            <w:vAlign w:val="center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907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4253" w:type="dxa"/>
            <w:gridSpan w:val="2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Упражнения для повторения курса 7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 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ласса</w:t>
            </w:r>
          </w:p>
        </w:tc>
        <w:tc>
          <w:tcPr>
            <w:tcW w:w="1276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907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1801FA">
        <w:tc>
          <w:tcPr>
            <w:tcW w:w="4253" w:type="dxa"/>
            <w:gridSpan w:val="2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тоговая контрольнаяработа</w:t>
            </w:r>
          </w:p>
        </w:tc>
        <w:tc>
          <w:tcPr>
            <w:tcW w:w="1276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07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</w:tbl>
    <w:p w:rsidR="00674C82" w:rsidRDefault="00674C82" w:rsidP="002D72D7">
      <w:pPr>
        <w:pStyle w:val="a8"/>
        <w:jc w:val="center"/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u w:val="single"/>
        </w:rPr>
      </w:pPr>
    </w:p>
    <w:p w:rsidR="0079228D" w:rsidRDefault="0079228D" w:rsidP="002D72D7">
      <w:pPr>
        <w:pStyle w:val="a8"/>
        <w:jc w:val="center"/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u w:val="single"/>
        </w:rPr>
      </w:pPr>
    </w:p>
    <w:p w:rsidR="0079228D" w:rsidRDefault="0079228D" w:rsidP="002D72D7">
      <w:pPr>
        <w:pStyle w:val="a8"/>
        <w:jc w:val="center"/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u w:val="single"/>
        </w:rPr>
      </w:pPr>
    </w:p>
    <w:p w:rsidR="0079228D" w:rsidRDefault="0079228D" w:rsidP="002D72D7">
      <w:pPr>
        <w:pStyle w:val="a8"/>
        <w:jc w:val="center"/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u w:val="single"/>
        </w:rPr>
      </w:pPr>
    </w:p>
    <w:p w:rsidR="00BD117B" w:rsidRDefault="00BD117B" w:rsidP="002D72D7">
      <w:pPr>
        <w:pStyle w:val="a8"/>
        <w:jc w:val="center"/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u w:val="single"/>
        </w:rPr>
      </w:pPr>
    </w:p>
    <w:p w:rsidR="002D72D7" w:rsidRPr="0080606D" w:rsidRDefault="00AD74F5" w:rsidP="002D72D7">
      <w:pPr>
        <w:pStyle w:val="a8"/>
        <w:jc w:val="center"/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u w:val="single"/>
        </w:rPr>
      </w:pPr>
      <w:r w:rsidRPr="0080606D"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u w:val="single"/>
        </w:rPr>
        <w:lastRenderedPageBreak/>
        <w:t>Тематическое планирование.</w:t>
      </w:r>
    </w:p>
    <w:p w:rsidR="00AD74F5" w:rsidRPr="0080606D" w:rsidRDefault="00AD74F5" w:rsidP="00AD74F5">
      <w:pPr>
        <w:pStyle w:val="a8"/>
        <w:jc w:val="center"/>
        <w:rPr>
          <w:rFonts w:ascii="Times New Roman" w:hAnsi="Times New Roman" w:cs="Times New Roman"/>
          <w:b/>
          <w:color w:val="000000" w:themeColor="text1"/>
          <w:u w:val="single"/>
        </w:rPr>
      </w:pPr>
      <w:r w:rsidRPr="0080606D"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u w:val="single"/>
        </w:rPr>
        <w:t xml:space="preserve"> Алгебра. 8 класс</w:t>
      </w:r>
      <w:r w:rsidRPr="0080606D"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u w:val="single"/>
        </w:rPr>
        <w:cr/>
      </w:r>
      <w:r w:rsidR="0023076E" w:rsidRPr="0080606D">
        <w:rPr>
          <w:rFonts w:ascii="Times New Roman" w:hAnsi="Times New Roman" w:cs="Times New Roman"/>
          <w:bCs/>
          <w:color w:val="000000" w:themeColor="text1"/>
          <w:sz w:val="32"/>
          <w:szCs w:val="32"/>
        </w:rPr>
        <w:t>(3 часа в неделю, всего 102 часа</w:t>
      </w:r>
      <w:r w:rsidRPr="0080606D">
        <w:rPr>
          <w:rFonts w:ascii="Times New Roman" w:hAnsi="Times New Roman" w:cs="Times New Roman"/>
          <w:bCs/>
          <w:color w:val="000000" w:themeColor="text1"/>
          <w:sz w:val="32"/>
          <w:szCs w:val="32"/>
        </w:rPr>
        <w:t>)</w:t>
      </w:r>
      <w:r w:rsidRPr="0080606D">
        <w:rPr>
          <w:rFonts w:ascii="Times New Roman" w:hAnsi="Times New Roman" w:cs="Times New Roman"/>
          <w:bCs/>
          <w:color w:val="000000" w:themeColor="text1"/>
          <w:sz w:val="32"/>
          <w:szCs w:val="32"/>
        </w:rPr>
        <w:cr/>
      </w:r>
    </w:p>
    <w:tbl>
      <w:tblPr>
        <w:tblW w:w="1474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/>
      </w:tblPr>
      <w:tblGrid>
        <w:gridCol w:w="1377"/>
        <w:gridCol w:w="4024"/>
        <w:gridCol w:w="1120"/>
        <w:gridCol w:w="8222"/>
      </w:tblGrid>
      <w:tr w:rsidR="00C80E95" w:rsidRPr="0080606D" w:rsidTr="00616D91">
        <w:trPr>
          <w:trHeight w:val="433"/>
          <w:tblHeader/>
        </w:trPr>
        <w:tc>
          <w:tcPr>
            <w:tcW w:w="1377" w:type="dxa"/>
            <w:tcBorders>
              <w:bottom w:val="nil"/>
            </w:tcBorders>
            <w:vAlign w:val="bottom"/>
          </w:tcPr>
          <w:p w:rsidR="00C80E95" w:rsidRPr="0080606D" w:rsidRDefault="00C80E9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Номер</w:t>
            </w:r>
          </w:p>
          <w:p w:rsidR="00C80E95" w:rsidRPr="0080606D" w:rsidRDefault="00C80E9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параграфа</w:t>
            </w:r>
          </w:p>
        </w:tc>
        <w:tc>
          <w:tcPr>
            <w:tcW w:w="4024" w:type="dxa"/>
            <w:tcBorders>
              <w:bottom w:val="nil"/>
            </w:tcBorders>
            <w:vAlign w:val="bottom"/>
          </w:tcPr>
          <w:p w:rsidR="00C80E95" w:rsidRPr="0080606D" w:rsidRDefault="00C80E9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Содержание учебного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br/>
              <w:t>материала</w:t>
            </w:r>
          </w:p>
        </w:tc>
        <w:tc>
          <w:tcPr>
            <w:tcW w:w="1120" w:type="dxa"/>
            <w:vMerge w:val="restart"/>
            <w:vAlign w:val="bottom"/>
          </w:tcPr>
          <w:p w:rsidR="00C80E95" w:rsidRPr="0080606D" w:rsidRDefault="00C80E95" w:rsidP="002E1A58">
            <w:pPr>
              <w:pStyle w:val="a8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Кол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и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чество часов</w:t>
            </w:r>
          </w:p>
        </w:tc>
        <w:tc>
          <w:tcPr>
            <w:tcW w:w="8222" w:type="dxa"/>
            <w:tcBorders>
              <w:bottom w:val="nil"/>
            </w:tcBorders>
            <w:vAlign w:val="bottom"/>
          </w:tcPr>
          <w:p w:rsidR="00C80E95" w:rsidRPr="0080606D" w:rsidRDefault="00C80E9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Характеристика основных видов деятельности ученика</w:t>
            </w:r>
          </w:p>
          <w:p w:rsidR="00C80E95" w:rsidRPr="0080606D" w:rsidRDefault="00C80E9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(на уровне учебных действий)</w:t>
            </w:r>
          </w:p>
        </w:tc>
      </w:tr>
      <w:tr w:rsidR="00C80E95" w:rsidRPr="0080606D" w:rsidTr="00616D91">
        <w:trPr>
          <w:trHeight w:val="249"/>
          <w:tblHeader/>
        </w:trPr>
        <w:tc>
          <w:tcPr>
            <w:tcW w:w="1377" w:type="dxa"/>
            <w:tcBorders>
              <w:top w:val="nil"/>
              <w:bottom w:val="nil"/>
            </w:tcBorders>
          </w:tcPr>
          <w:p w:rsidR="00C80E95" w:rsidRPr="0080606D" w:rsidRDefault="00C80E9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4024" w:type="dxa"/>
            <w:tcBorders>
              <w:top w:val="nil"/>
            </w:tcBorders>
          </w:tcPr>
          <w:p w:rsidR="00C80E95" w:rsidRPr="0080606D" w:rsidRDefault="00C80E9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120" w:type="dxa"/>
            <w:vMerge/>
          </w:tcPr>
          <w:p w:rsidR="00C80E95" w:rsidRPr="0080606D" w:rsidRDefault="00C80E9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222" w:type="dxa"/>
            <w:tcBorders>
              <w:top w:val="nil"/>
            </w:tcBorders>
          </w:tcPr>
          <w:p w:rsidR="00C80E95" w:rsidRPr="0080606D" w:rsidRDefault="00C80E95" w:rsidP="00AD74F5">
            <w:pPr>
              <w:pStyle w:val="a8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616D91">
        <w:tc>
          <w:tcPr>
            <w:tcW w:w="5401" w:type="dxa"/>
            <w:gridSpan w:val="2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Глава 1</w:t>
            </w:r>
          </w:p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Рациональныевыражения</w:t>
            </w:r>
          </w:p>
        </w:tc>
        <w:tc>
          <w:tcPr>
            <w:tcW w:w="1120" w:type="dxa"/>
            <w:vAlign w:val="bottom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4</w:t>
            </w:r>
          </w:p>
        </w:tc>
        <w:tc>
          <w:tcPr>
            <w:tcW w:w="8222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616D91">
        <w:tc>
          <w:tcPr>
            <w:tcW w:w="1377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4024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циональные дроби</w:t>
            </w:r>
          </w:p>
        </w:tc>
        <w:tc>
          <w:tcPr>
            <w:tcW w:w="1120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8222" w:type="dxa"/>
            <w:vMerge w:val="restart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Распозна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целые рациональные выражения, дробные рациональные в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ы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жения, приводить примеры таких выражений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Формулировать: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определения: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рационального выражения, допустимых значений переменной, тождественно равных выражений, тождества, равносильных уравнений, 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ционального уравнения, степени с нулевым показателем, степени с целым отрицательным показателем, стандартного вида числа, обратной пропорц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альности;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свойства: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основное свойство рациональной дроби, свойства степени с целым показателем, уравнений, функции</w:t>
            </w:r>
            <w:r w:rsidRPr="0080606D">
              <w:rPr>
                <w:rFonts w:ascii="Times New Roman" w:hAnsi="Times New Roman" w:cs="Times New Roman"/>
                <w:color w:val="000000" w:themeColor="text1"/>
                <w:position w:val="-24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5pt;height:31.5pt" o:ole="">
                  <v:imagedata r:id="rId10" o:title=""/>
                </v:shape>
                <o:OLEObject Type="Embed" ProgID="Equation.DSMT4" ShapeID="_x0000_i1025" DrawAspect="Content" ObjectID="_1762697002" r:id="rId11"/>
              </w:objec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;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правила: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сложения, вычитания, умножения, деления дробей, возведения д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би в степень;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услови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равенства дроби нулю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Доказы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свойства степени с целым показателем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Описы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графический метод решения уравнений с одной переменной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Применя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основное свойство рациональной дроби для сокращения и преобразования дробей. Приводить дроби к новому (общему) знаменателю. Находить сумму, разность, произведение и частное дробей. Выполнять т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ж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дественные преобразования рациональных выражений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lastRenderedPageBreak/>
              <w:t>Реш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уравнения с переменной в знаменателе дроби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Применя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свойства степени с целым показателем для преобразования в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ы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жений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Записы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числа в стандартном виде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Выполня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построение и чтение графика функции </w:t>
            </w:r>
            <w:r w:rsidRPr="0080606D">
              <w:rPr>
                <w:rFonts w:ascii="Times New Roman" w:hAnsi="Times New Roman" w:cs="Times New Roman"/>
                <w:color w:val="000000" w:themeColor="text1"/>
                <w:position w:val="-24"/>
              </w:rPr>
              <w:object w:dxaOrig="620" w:dyaOrig="620">
                <v:shape id="_x0000_i1026" type="#_x0000_t75" style="width:31.5pt;height:31.5pt" o:ole="">
                  <v:imagedata r:id="rId12" o:title=""/>
                </v:shape>
                <o:OLEObject Type="Embed" ProgID="Equation.DSMT4" ShapeID="_x0000_i1026" DrawAspect="Content" ObjectID="_1762697003" r:id="rId13"/>
              </w:object>
            </w:r>
          </w:p>
        </w:tc>
      </w:tr>
      <w:tr w:rsidR="00AD74F5" w:rsidRPr="0080606D" w:rsidTr="00616D91">
        <w:tc>
          <w:tcPr>
            <w:tcW w:w="1377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4024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1120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8222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616D91">
        <w:tc>
          <w:tcPr>
            <w:tcW w:w="1377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4024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ложение и вычитание рационал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ых дробей с одинаковыми знамен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телями</w:t>
            </w:r>
          </w:p>
        </w:tc>
        <w:tc>
          <w:tcPr>
            <w:tcW w:w="1120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8222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616D91">
        <w:tc>
          <w:tcPr>
            <w:tcW w:w="1377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4024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ложение и вычитание рационал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ых дробей с разными знаменател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я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ми</w:t>
            </w:r>
          </w:p>
        </w:tc>
        <w:tc>
          <w:tcPr>
            <w:tcW w:w="1120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6</w:t>
            </w:r>
          </w:p>
        </w:tc>
        <w:tc>
          <w:tcPr>
            <w:tcW w:w="8222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616D91">
        <w:tc>
          <w:tcPr>
            <w:tcW w:w="1377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4024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работа № 1</w:t>
            </w:r>
          </w:p>
        </w:tc>
        <w:tc>
          <w:tcPr>
            <w:tcW w:w="1120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8222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616D91">
        <w:tc>
          <w:tcPr>
            <w:tcW w:w="1377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4024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Умножение и деление рационал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ых дробей. Возведение рационал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ой дроби в степень</w:t>
            </w:r>
          </w:p>
        </w:tc>
        <w:tc>
          <w:tcPr>
            <w:tcW w:w="1120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4</w:t>
            </w:r>
          </w:p>
        </w:tc>
        <w:tc>
          <w:tcPr>
            <w:tcW w:w="8222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616D91">
        <w:tc>
          <w:tcPr>
            <w:tcW w:w="1377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4024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Тождественныепреобразованиярациональныхвыражений</w:t>
            </w:r>
          </w:p>
        </w:tc>
        <w:tc>
          <w:tcPr>
            <w:tcW w:w="1120" w:type="dxa"/>
          </w:tcPr>
          <w:p w:rsidR="00AD74F5" w:rsidRPr="0080606D" w:rsidRDefault="00735D29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8222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616D91">
        <w:tc>
          <w:tcPr>
            <w:tcW w:w="1377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4024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работа № 2</w:t>
            </w:r>
          </w:p>
        </w:tc>
        <w:tc>
          <w:tcPr>
            <w:tcW w:w="1120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8222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616D91">
        <w:tc>
          <w:tcPr>
            <w:tcW w:w="1377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7</w:t>
            </w:r>
          </w:p>
        </w:tc>
        <w:tc>
          <w:tcPr>
            <w:tcW w:w="4024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вносильные уравн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ия.Рациональные уравнения</w:t>
            </w:r>
          </w:p>
        </w:tc>
        <w:tc>
          <w:tcPr>
            <w:tcW w:w="1120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8222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616D91">
        <w:tc>
          <w:tcPr>
            <w:tcW w:w="1377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8</w:t>
            </w:r>
          </w:p>
        </w:tc>
        <w:tc>
          <w:tcPr>
            <w:tcW w:w="4024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тепень с целым отрицательным показателем</w:t>
            </w:r>
          </w:p>
        </w:tc>
        <w:tc>
          <w:tcPr>
            <w:tcW w:w="1120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4</w:t>
            </w:r>
          </w:p>
        </w:tc>
        <w:tc>
          <w:tcPr>
            <w:tcW w:w="8222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616D91">
        <w:tc>
          <w:tcPr>
            <w:tcW w:w="1377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4024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войства степени с целым показат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лем</w:t>
            </w:r>
          </w:p>
        </w:tc>
        <w:tc>
          <w:tcPr>
            <w:tcW w:w="1120" w:type="dxa"/>
          </w:tcPr>
          <w:p w:rsidR="00AD74F5" w:rsidRPr="0080606D" w:rsidRDefault="00735D29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8222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616D91">
        <w:tc>
          <w:tcPr>
            <w:tcW w:w="1377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4024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Функция </w:t>
            </w:r>
            <w:r w:rsidRPr="0080606D">
              <w:rPr>
                <w:rFonts w:ascii="Times New Roman" w:hAnsi="Times New Roman" w:cs="Times New Roman"/>
                <w:color w:val="000000" w:themeColor="text1"/>
                <w:position w:val="-24"/>
              </w:rPr>
              <w:object w:dxaOrig="620" w:dyaOrig="620">
                <v:shape id="_x0000_i1027" type="#_x0000_t75" style="width:31.5pt;height:31.5pt" o:ole="">
                  <v:imagedata r:id="rId14" o:title=""/>
                </v:shape>
                <o:OLEObject Type="Embed" ProgID="Equation.DSMT4" ShapeID="_x0000_i1027" DrawAspect="Content" ObjectID="_1762697004" r:id="rId15"/>
              </w:objec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br/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 её график</w:t>
            </w:r>
          </w:p>
        </w:tc>
        <w:tc>
          <w:tcPr>
            <w:tcW w:w="1120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8222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735D29" w:rsidRPr="0080606D" w:rsidTr="00616D91">
        <w:tc>
          <w:tcPr>
            <w:tcW w:w="1377" w:type="dxa"/>
          </w:tcPr>
          <w:p w:rsidR="00735D29" w:rsidRPr="0080606D" w:rsidRDefault="00735D29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4024" w:type="dxa"/>
          </w:tcPr>
          <w:p w:rsidR="00735D29" w:rsidRPr="0080606D" w:rsidRDefault="00735D29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вторение и систематизация уч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б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ого материала</w:t>
            </w:r>
          </w:p>
        </w:tc>
        <w:tc>
          <w:tcPr>
            <w:tcW w:w="1120" w:type="dxa"/>
          </w:tcPr>
          <w:p w:rsidR="00735D29" w:rsidRPr="0080606D" w:rsidRDefault="00735D29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8222" w:type="dxa"/>
            <w:vMerge/>
          </w:tcPr>
          <w:p w:rsidR="00735D29" w:rsidRPr="0080606D" w:rsidRDefault="00735D29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616D91">
        <w:tc>
          <w:tcPr>
            <w:tcW w:w="1377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4024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 работа № 3</w:t>
            </w:r>
          </w:p>
        </w:tc>
        <w:tc>
          <w:tcPr>
            <w:tcW w:w="1120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222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616D91">
        <w:tc>
          <w:tcPr>
            <w:tcW w:w="5401" w:type="dxa"/>
            <w:gridSpan w:val="2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Глава 2</w:t>
            </w: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br/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Квадратные корни.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br/>
              <w:t>Действительные числа</w:t>
            </w:r>
          </w:p>
        </w:tc>
        <w:tc>
          <w:tcPr>
            <w:tcW w:w="1120" w:type="dxa"/>
            <w:vAlign w:val="center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</w:t>
            </w:r>
            <w:r w:rsidR="004900FA"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8222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616D91">
        <w:tc>
          <w:tcPr>
            <w:tcW w:w="1377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1</w:t>
            </w:r>
          </w:p>
        </w:tc>
        <w:tc>
          <w:tcPr>
            <w:tcW w:w="4024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Функция </w:t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y = x</w:t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  <w:vertAlign w:val="superscript"/>
              </w:rPr>
              <w:t>2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 её график</w:t>
            </w:r>
          </w:p>
        </w:tc>
        <w:tc>
          <w:tcPr>
            <w:tcW w:w="1120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8222" w:type="dxa"/>
            <w:vMerge w:val="restart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Описывать: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понятие множества, элемента множества, способы задания мн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жеств; множество натуральных чисел, множество целых чисел, множество рациональных чисел, множество действительных чисел и связи между этими числовыми множествами; связь между бесконечными десятичными дробями и рациональными, иррациональными числами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Распозна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рациональные и иррациональные числа. Приводить примеры рациональных чисел и иррациональных чисел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Записы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с помощью формул свойства действий с действительными ч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лами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lastRenderedPageBreak/>
              <w:t>Формулировать: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определения: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квадратного корня из числа, арифметического квадратного корня из числа, равных множеств, подмножества, пересечения множеств, объединения множеств;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свойства: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функции </w:t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y = x</w:t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  <w:vertAlign w:val="superscript"/>
              </w:rPr>
              <w:t>2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, арифметического квадратного корня, функции </w:t>
            </w:r>
            <w:r w:rsidRPr="0080606D">
              <w:rPr>
                <w:rFonts w:ascii="Times New Roman" w:hAnsi="Times New Roman" w:cs="Times New Roman"/>
                <w:color w:val="000000" w:themeColor="text1"/>
                <w:position w:val="-10"/>
              </w:rPr>
              <w:object w:dxaOrig="760" w:dyaOrig="380">
                <v:shape id="_x0000_i1028" type="#_x0000_t75" style="width:37.5pt;height:19.5pt" o:ole="">
                  <v:imagedata r:id="rId16" o:title=""/>
                </v:shape>
                <o:OLEObject Type="Embed" ProgID="Equation.DSMT4" ShapeID="_x0000_i1028" DrawAspect="Content" ObjectID="_1762697005" r:id="rId17"/>
              </w:objec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Доказывать свойства арифметического квадратного корня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Строи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графики функций </w:t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y = x</w:t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  <w:vertAlign w:val="superscript"/>
              </w:rPr>
              <w:t>2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position w:val="-10"/>
              </w:rPr>
              <w:object w:dxaOrig="760" w:dyaOrig="380">
                <v:shape id="_x0000_i1029" type="#_x0000_t75" style="width:37.5pt;height:19.5pt" o:ole="">
                  <v:imagedata r:id="rId18" o:title=""/>
                </v:shape>
                <o:OLEObject Type="Embed" ProgID="Equation.DSMT4" ShapeID="_x0000_i1029" DrawAspect="Content" ObjectID="_1762697006" r:id="rId19"/>
              </w:objec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Применя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понятие арифметического квадратного корня для вычисления значений выражений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Упрощ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выражения, содержащие арифметические квадратные корни. 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шать уравнения. Сравнивать значения выражений. Выполнять преобразов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ие выражений с применением вынесения множителя из-под знака корня, внесения множителя под знак корня. Выполнять освобождение от иррац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альности в знаменателе дроби, анализ соотношений между числовыми множествами и их элементами</w:t>
            </w:r>
          </w:p>
        </w:tc>
      </w:tr>
      <w:tr w:rsidR="00AD74F5" w:rsidRPr="0080606D" w:rsidTr="00616D91">
        <w:tc>
          <w:tcPr>
            <w:tcW w:w="1377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4024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120" w:type="dxa"/>
          </w:tcPr>
          <w:p w:rsidR="00AD74F5" w:rsidRPr="0080606D" w:rsidRDefault="004900FA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8222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616D91">
        <w:tc>
          <w:tcPr>
            <w:tcW w:w="1377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3</w:t>
            </w:r>
          </w:p>
        </w:tc>
        <w:tc>
          <w:tcPr>
            <w:tcW w:w="4024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Множество и его элементы</w:t>
            </w:r>
          </w:p>
        </w:tc>
        <w:tc>
          <w:tcPr>
            <w:tcW w:w="1120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2</w:t>
            </w:r>
          </w:p>
        </w:tc>
        <w:tc>
          <w:tcPr>
            <w:tcW w:w="8222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616D91">
        <w:tc>
          <w:tcPr>
            <w:tcW w:w="1377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4</w:t>
            </w:r>
          </w:p>
        </w:tc>
        <w:tc>
          <w:tcPr>
            <w:tcW w:w="4024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дмножество. Операции над мн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жествами</w:t>
            </w:r>
          </w:p>
        </w:tc>
        <w:tc>
          <w:tcPr>
            <w:tcW w:w="1120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2</w:t>
            </w:r>
          </w:p>
        </w:tc>
        <w:tc>
          <w:tcPr>
            <w:tcW w:w="8222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616D91">
        <w:tc>
          <w:tcPr>
            <w:tcW w:w="1377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5</w:t>
            </w:r>
          </w:p>
        </w:tc>
        <w:tc>
          <w:tcPr>
            <w:tcW w:w="4024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Числовы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cr/>
              <w:t>множества</w:t>
            </w:r>
          </w:p>
        </w:tc>
        <w:tc>
          <w:tcPr>
            <w:tcW w:w="1120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2</w:t>
            </w:r>
          </w:p>
        </w:tc>
        <w:tc>
          <w:tcPr>
            <w:tcW w:w="8222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616D91">
        <w:tc>
          <w:tcPr>
            <w:tcW w:w="1377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16</w:t>
            </w:r>
          </w:p>
        </w:tc>
        <w:tc>
          <w:tcPr>
            <w:tcW w:w="4024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войства арифметического квадр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т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ого корня</w:t>
            </w:r>
          </w:p>
        </w:tc>
        <w:tc>
          <w:tcPr>
            <w:tcW w:w="1120" w:type="dxa"/>
          </w:tcPr>
          <w:p w:rsidR="00AD74F5" w:rsidRPr="0080606D" w:rsidRDefault="004900FA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8222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616D91">
        <w:tc>
          <w:tcPr>
            <w:tcW w:w="1377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17</w:t>
            </w:r>
          </w:p>
        </w:tc>
        <w:tc>
          <w:tcPr>
            <w:tcW w:w="4024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Тождественные преобразования в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ы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жений, содержащих квадратные корни</w:t>
            </w:r>
          </w:p>
        </w:tc>
        <w:tc>
          <w:tcPr>
            <w:tcW w:w="1120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5</w:t>
            </w:r>
          </w:p>
        </w:tc>
        <w:tc>
          <w:tcPr>
            <w:tcW w:w="8222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616D91">
        <w:tc>
          <w:tcPr>
            <w:tcW w:w="1377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8</w:t>
            </w:r>
          </w:p>
        </w:tc>
        <w:tc>
          <w:tcPr>
            <w:tcW w:w="4024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Функция </w:t>
            </w:r>
            <w:r w:rsidRPr="0080606D">
              <w:rPr>
                <w:rFonts w:ascii="Times New Roman" w:hAnsi="Times New Roman" w:cs="Times New Roman"/>
                <w:color w:val="000000" w:themeColor="text1"/>
                <w:position w:val="-10"/>
              </w:rPr>
              <w:object w:dxaOrig="760" w:dyaOrig="380">
                <v:shape id="_x0000_i1030" type="#_x0000_t75" style="width:37.5pt;height:19.5pt" o:ole="">
                  <v:imagedata r:id="rId20" o:title=""/>
                </v:shape>
                <o:OLEObject Type="Embed" ProgID="Equation.DSMT4" ShapeID="_x0000_i1030" DrawAspect="Content" ObjectID="_1762697007" r:id="rId21"/>
              </w:objec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br/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 её график</w:t>
            </w:r>
          </w:p>
        </w:tc>
        <w:tc>
          <w:tcPr>
            <w:tcW w:w="1120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8222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616D91">
        <w:tc>
          <w:tcPr>
            <w:tcW w:w="1377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4024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 работа № 4</w:t>
            </w:r>
          </w:p>
        </w:tc>
        <w:tc>
          <w:tcPr>
            <w:tcW w:w="1120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222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AD74F5" w:rsidRPr="0080606D" w:rsidTr="00616D91">
        <w:tc>
          <w:tcPr>
            <w:tcW w:w="5401" w:type="dxa"/>
            <w:gridSpan w:val="2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Глава 3</w:t>
            </w:r>
          </w:p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Квадратные уравнения</w:t>
            </w:r>
          </w:p>
        </w:tc>
        <w:tc>
          <w:tcPr>
            <w:tcW w:w="1120" w:type="dxa"/>
            <w:vAlign w:val="bottom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</w:t>
            </w:r>
            <w:r w:rsidR="004900FA"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8222" w:type="dxa"/>
            <w:vAlign w:val="bottom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616D91">
        <w:tc>
          <w:tcPr>
            <w:tcW w:w="1377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9</w:t>
            </w:r>
          </w:p>
        </w:tc>
        <w:tc>
          <w:tcPr>
            <w:tcW w:w="4024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вадратные уравнения. Решение н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лных квадратных уравнений</w:t>
            </w:r>
          </w:p>
        </w:tc>
        <w:tc>
          <w:tcPr>
            <w:tcW w:w="1120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8222" w:type="dxa"/>
            <w:vMerge w:val="restart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Распозна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и приводить примеры квадратных уравнений различных видов (полных, неполных, приведённых), квадратных трёхчленов.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Описы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в общем виде решение неполных квадратных уравнений.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Формулировать: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определения: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уравнения первой степени, квадратного уравнения; квадратного трёхчлена, дискриминанта квадратного уравнения и квадратного трёхчлена, корня квадратного трёхчлена; биквадратного уравнения;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свойств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квадратного трёхчлена;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теорему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Виета и обратную ей теорему.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lastRenderedPageBreak/>
              <w:t>Записы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и доказывать формулу корней квадратного уравнения. Исслед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ать количество корней квадратного уравнения в зависимости от знака его дискриминанта.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Доказывать теоремы: 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иета (прямую и обратную), о разложении квадр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т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ого трёхчлена на множители, о свойстве квадратного трёхчлена с отрицательным дискриминантом.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Описы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на примерах метод замены переменной для решения уравнений.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Находи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корни квадратных уравнений различных видов. Применять тео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му Виета и обратную ей теорему. Выполнять разложение квадратного трё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х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члена на множители. Находить корни уравнений, которые сводятся к кв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д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тным. Составлять квадратные уравнения и уравнения, сводящиеся к кв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д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тным, являющиеся математическими моделями реальных ситуаций</w:t>
            </w:r>
          </w:p>
        </w:tc>
      </w:tr>
      <w:tr w:rsidR="00BD117B" w:rsidRPr="0080606D" w:rsidTr="00616D91">
        <w:tc>
          <w:tcPr>
            <w:tcW w:w="1377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0</w:t>
            </w:r>
          </w:p>
        </w:tc>
        <w:tc>
          <w:tcPr>
            <w:tcW w:w="4024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Формула корней квадратного ур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ения</w:t>
            </w:r>
          </w:p>
        </w:tc>
        <w:tc>
          <w:tcPr>
            <w:tcW w:w="1120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4</w:t>
            </w:r>
          </w:p>
        </w:tc>
        <w:tc>
          <w:tcPr>
            <w:tcW w:w="822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616D91">
        <w:tc>
          <w:tcPr>
            <w:tcW w:w="1377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1</w:t>
            </w:r>
          </w:p>
        </w:tc>
        <w:tc>
          <w:tcPr>
            <w:tcW w:w="4024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Теорема Виета</w:t>
            </w:r>
          </w:p>
        </w:tc>
        <w:tc>
          <w:tcPr>
            <w:tcW w:w="1120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822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616D91">
        <w:tc>
          <w:tcPr>
            <w:tcW w:w="1377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4024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 работа № 5</w:t>
            </w:r>
          </w:p>
        </w:tc>
        <w:tc>
          <w:tcPr>
            <w:tcW w:w="1120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822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616D91">
        <w:tc>
          <w:tcPr>
            <w:tcW w:w="1377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2</w:t>
            </w:r>
          </w:p>
        </w:tc>
        <w:tc>
          <w:tcPr>
            <w:tcW w:w="4024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вадратный трёхчлен</w:t>
            </w:r>
          </w:p>
        </w:tc>
        <w:tc>
          <w:tcPr>
            <w:tcW w:w="1120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822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616D91">
        <w:tc>
          <w:tcPr>
            <w:tcW w:w="1377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23</w:t>
            </w:r>
          </w:p>
        </w:tc>
        <w:tc>
          <w:tcPr>
            <w:tcW w:w="4024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120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822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616D91">
        <w:tc>
          <w:tcPr>
            <w:tcW w:w="1377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24</w:t>
            </w:r>
          </w:p>
        </w:tc>
        <w:tc>
          <w:tcPr>
            <w:tcW w:w="4024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циональные уравнения как мат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матические модели реальных ситу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ций</w:t>
            </w:r>
          </w:p>
        </w:tc>
        <w:tc>
          <w:tcPr>
            <w:tcW w:w="1120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822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616D91">
        <w:tc>
          <w:tcPr>
            <w:tcW w:w="1377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4024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вторение и систематизация уч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б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ого материала</w:t>
            </w:r>
          </w:p>
        </w:tc>
        <w:tc>
          <w:tcPr>
            <w:tcW w:w="1120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22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616D91">
        <w:tc>
          <w:tcPr>
            <w:tcW w:w="1377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4024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 работа № 6</w:t>
            </w:r>
          </w:p>
        </w:tc>
        <w:tc>
          <w:tcPr>
            <w:tcW w:w="1120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822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616D91">
        <w:tc>
          <w:tcPr>
            <w:tcW w:w="5401" w:type="dxa"/>
            <w:gridSpan w:val="2"/>
            <w:vAlign w:val="center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Повторение и систематизация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br/>
              <w:t>учебного материала</w:t>
            </w:r>
          </w:p>
        </w:tc>
        <w:tc>
          <w:tcPr>
            <w:tcW w:w="1120" w:type="dxa"/>
            <w:vAlign w:val="bottom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822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616D91">
        <w:tc>
          <w:tcPr>
            <w:tcW w:w="5401" w:type="dxa"/>
            <w:gridSpan w:val="2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Упражнения для повторения курса 8 класса</w:t>
            </w:r>
          </w:p>
        </w:tc>
        <w:tc>
          <w:tcPr>
            <w:tcW w:w="1120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822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616D91">
        <w:tc>
          <w:tcPr>
            <w:tcW w:w="5401" w:type="dxa"/>
            <w:gridSpan w:val="2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 работа № 7</w:t>
            </w:r>
          </w:p>
        </w:tc>
        <w:tc>
          <w:tcPr>
            <w:tcW w:w="1120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222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</w:tbl>
    <w:p w:rsidR="002D72D7" w:rsidRPr="0080606D" w:rsidRDefault="002D72D7" w:rsidP="00AD74F5">
      <w:pPr>
        <w:pStyle w:val="a8"/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u w:val="single"/>
        </w:rPr>
      </w:pPr>
    </w:p>
    <w:p w:rsidR="002D72D7" w:rsidRPr="0080606D" w:rsidRDefault="002D72D7" w:rsidP="00AD74F5">
      <w:pPr>
        <w:pStyle w:val="a8"/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u w:val="single"/>
        </w:rPr>
      </w:pPr>
    </w:p>
    <w:p w:rsidR="006A4C58" w:rsidRPr="0080606D" w:rsidRDefault="006A4C58" w:rsidP="002D72D7">
      <w:pPr>
        <w:pStyle w:val="a8"/>
        <w:jc w:val="center"/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u w:val="single"/>
        </w:rPr>
      </w:pPr>
    </w:p>
    <w:p w:rsidR="006A4C58" w:rsidRPr="0080606D" w:rsidRDefault="006A4C58" w:rsidP="002D72D7">
      <w:pPr>
        <w:pStyle w:val="a8"/>
        <w:jc w:val="center"/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u w:val="single"/>
        </w:rPr>
      </w:pPr>
    </w:p>
    <w:p w:rsidR="006A4C58" w:rsidRDefault="006A4C58" w:rsidP="002D72D7">
      <w:pPr>
        <w:pStyle w:val="a8"/>
        <w:jc w:val="center"/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u w:val="single"/>
        </w:rPr>
      </w:pPr>
    </w:p>
    <w:p w:rsidR="0079228D" w:rsidRDefault="0079228D" w:rsidP="002D72D7">
      <w:pPr>
        <w:pStyle w:val="a8"/>
        <w:jc w:val="center"/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u w:val="single"/>
        </w:rPr>
      </w:pPr>
    </w:p>
    <w:p w:rsidR="0079228D" w:rsidRDefault="0079228D" w:rsidP="002D72D7">
      <w:pPr>
        <w:pStyle w:val="a8"/>
        <w:jc w:val="center"/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u w:val="single"/>
        </w:rPr>
      </w:pPr>
    </w:p>
    <w:p w:rsidR="0079228D" w:rsidRDefault="0079228D" w:rsidP="002D72D7">
      <w:pPr>
        <w:pStyle w:val="a8"/>
        <w:jc w:val="center"/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u w:val="single"/>
        </w:rPr>
      </w:pPr>
    </w:p>
    <w:p w:rsidR="006A4C58" w:rsidRPr="0080606D" w:rsidRDefault="006A4C58" w:rsidP="002D72D7">
      <w:pPr>
        <w:pStyle w:val="a8"/>
        <w:jc w:val="center"/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u w:val="single"/>
        </w:rPr>
      </w:pPr>
    </w:p>
    <w:p w:rsidR="002D72D7" w:rsidRPr="0080606D" w:rsidRDefault="00AD74F5" w:rsidP="002D72D7">
      <w:pPr>
        <w:pStyle w:val="a8"/>
        <w:jc w:val="center"/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u w:val="single"/>
        </w:rPr>
      </w:pPr>
      <w:r w:rsidRPr="0080606D"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u w:val="single"/>
        </w:rPr>
        <w:lastRenderedPageBreak/>
        <w:t xml:space="preserve">Тематическое планирование. </w:t>
      </w:r>
    </w:p>
    <w:p w:rsidR="00AD74F5" w:rsidRPr="0080606D" w:rsidRDefault="00AD74F5" w:rsidP="002D72D7">
      <w:pPr>
        <w:pStyle w:val="a8"/>
        <w:jc w:val="center"/>
        <w:rPr>
          <w:rFonts w:ascii="Times New Roman" w:hAnsi="Times New Roman" w:cs="Times New Roman"/>
          <w:bCs/>
          <w:color w:val="000000" w:themeColor="text1"/>
          <w:sz w:val="32"/>
          <w:szCs w:val="32"/>
        </w:rPr>
      </w:pPr>
      <w:r w:rsidRPr="0080606D"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u w:val="single"/>
        </w:rPr>
        <w:t>Алгебра. 9 класс</w:t>
      </w:r>
      <w:r w:rsidRPr="0080606D">
        <w:rPr>
          <w:rFonts w:ascii="Times New Roman" w:hAnsi="Times New Roman" w:cs="Times New Roman"/>
          <w:b/>
          <w:bCs/>
          <w:color w:val="000000" w:themeColor="text1"/>
          <w:sz w:val="36"/>
          <w:szCs w:val="36"/>
          <w:u w:val="single"/>
        </w:rPr>
        <w:cr/>
      </w:r>
    </w:p>
    <w:p w:rsidR="00AD74F5" w:rsidRPr="0080606D" w:rsidRDefault="00AD74F5" w:rsidP="00AD74F5">
      <w:pPr>
        <w:pStyle w:val="a8"/>
        <w:jc w:val="center"/>
        <w:rPr>
          <w:rFonts w:ascii="Times New Roman" w:hAnsi="Times New Roman" w:cs="Times New Roman"/>
          <w:b/>
          <w:color w:val="000000" w:themeColor="text1"/>
          <w:u w:val="single"/>
        </w:rPr>
      </w:pPr>
      <w:r w:rsidRPr="0080606D">
        <w:rPr>
          <w:rFonts w:ascii="Times New Roman" w:hAnsi="Times New Roman" w:cs="Times New Roman"/>
          <w:bCs/>
          <w:color w:val="000000" w:themeColor="text1"/>
          <w:sz w:val="32"/>
          <w:szCs w:val="32"/>
        </w:rPr>
        <w:t>(3 часа в неделю, всего 102 часа)</w:t>
      </w:r>
      <w:r w:rsidRPr="0080606D">
        <w:rPr>
          <w:rFonts w:ascii="Times New Roman" w:hAnsi="Times New Roman" w:cs="Times New Roman"/>
          <w:bCs/>
          <w:color w:val="000000" w:themeColor="text1"/>
          <w:sz w:val="36"/>
          <w:szCs w:val="36"/>
        </w:rPr>
        <w:cr/>
      </w:r>
    </w:p>
    <w:tbl>
      <w:tblPr>
        <w:tblW w:w="15027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/>
      </w:tblPr>
      <w:tblGrid>
        <w:gridCol w:w="1448"/>
        <w:gridCol w:w="2835"/>
        <w:gridCol w:w="821"/>
        <w:gridCol w:w="9923"/>
      </w:tblGrid>
      <w:tr w:rsidR="009A42B3" w:rsidRPr="0080606D" w:rsidTr="009A42B3">
        <w:trPr>
          <w:trHeight w:val="433"/>
          <w:tblHeader/>
        </w:trPr>
        <w:tc>
          <w:tcPr>
            <w:tcW w:w="1448" w:type="dxa"/>
            <w:tcBorders>
              <w:bottom w:val="nil"/>
            </w:tcBorders>
            <w:vAlign w:val="bottom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Номер</w:t>
            </w:r>
          </w:p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параграфа</w:t>
            </w:r>
          </w:p>
        </w:tc>
        <w:tc>
          <w:tcPr>
            <w:tcW w:w="2835" w:type="dxa"/>
            <w:tcBorders>
              <w:bottom w:val="nil"/>
            </w:tcBorders>
            <w:vAlign w:val="bottom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Содержание учебного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br/>
              <w:t>материала</w:t>
            </w:r>
          </w:p>
        </w:tc>
        <w:tc>
          <w:tcPr>
            <w:tcW w:w="821" w:type="dxa"/>
            <w:tcBorders>
              <w:bottom w:val="nil"/>
            </w:tcBorders>
            <w:vAlign w:val="bottom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9923" w:type="dxa"/>
            <w:tcBorders>
              <w:bottom w:val="nil"/>
            </w:tcBorders>
            <w:vAlign w:val="bottom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Характеристика основных видов деятельности ученика</w:t>
            </w:r>
          </w:p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(на уровне учебных действий)</w:t>
            </w:r>
          </w:p>
        </w:tc>
      </w:tr>
      <w:tr w:rsidR="009A42B3" w:rsidRPr="0080606D" w:rsidTr="009A42B3">
        <w:trPr>
          <w:trHeight w:val="249"/>
          <w:tblHeader/>
        </w:trPr>
        <w:tc>
          <w:tcPr>
            <w:tcW w:w="1448" w:type="dxa"/>
            <w:tcBorders>
              <w:top w:val="nil"/>
              <w:bottom w:val="nil"/>
            </w:tcBorders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nil"/>
            </w:tcBorders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nil"/>
            </w:tcBorders>
          </w:tcPr>
          <w:p w:rsidR="00AD74F5" w:rsidRPr="0080606D" w:rsidRDefault="00AD74F5" w:rsidP="00C80E95">
            <w:pPr>
              <w:pStyle w:val="a8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9923" w:type="dxa"/>
            <w:tcBorders>
              <w:top w:val="nil"/>
            </w:tcBorders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9A42B3" w:rsidRPr="0080606D" w:rsidTr="009A42B3">
        <w:tc>
          <w:tcPr>
            <w:tcW w:w="4283" w:type="dxa"/>
            <w:gridSpan w:val="2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Глава 1</w:t>
            </w:r>
          </w:p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Неравенства</w:t>
            </w:r>
          </w:p>
        </w:tc>
        <w:tc>
          <w:tcPr>
            <w:tcW w:w="821" w:type="dxa"/>
            <w:vAlign w:val="bottom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0</w:t>
            </w:r>
          </w:p>
        </w:tc>
        <w:tc>
          <w:tcPr>
            <w:tcW w:w="9923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9A42B3" w:rsidRPr="0080606D" w:rsidTr="009A42B3">
        <w:tc>
          <w:tcPr>
            <w:tcW w:w="1448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2835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Числовые неравенства</w:t>
            </w:r>
          </w:p>
        </w:tc>
        <w:tc>
          <w:tcPr>
            <w:tcW w:w="821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9923" w:type="dxa"/>
            <w:vMerge w:val="restart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Распозна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и приводить примеры числовых неравенств, неравенств с переменными, л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ейных неравенств с одной переменной, двойных неравенств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Формулировать: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определения: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сравнения двух чисел,  решения неравенства с одной переменной, равносильных неравенств, решения системы неравенств с одной переменной, области определения выраж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ия;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свойств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числовых неравенств, сложения и умножения числовых неравенств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Доказывать: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свойства числовых неравенств, теоремы о сложении и умножении числовых н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венств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Реш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линейные неравенства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Записывать решения неравенств и их систем в виде числовых промежутков, объединения, п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есечения числовых промежутков. Решать систему неравенств с одной переменной. Оцен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ать значение выражения. Изображать на координатной прямой заданные неравенствами ч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ловые промежутки</w:t>
            </w:r>
          </w:p>
        </w:tc>
      </w:tr>
      <w:tr w:rsidR="009A42B3" w:rsidRPr="0080606D" w:rsidTr="009A42B3">
        <w:tc>
          <w:tcPr>
            <w:tcW w:w="1448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2835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сновные свойства ч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ловых неравенств</w:t>
            </w:r>
          </w:p>
        </w:tc>
        <w:tc>
          <w:tcPr>
            <w:tcW w:w="821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923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9A42B3" w:rsidRPr="0080606D" w:rsidTr="009A42B3">
        <w:tc>
          <w:tcPr>
            <w:tcW w:w="1448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2835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ложение и умножение числовых неравенств. Оценивание значения выражения</w:t>
            </w:r>
          </w:p>
        </w:tc>
        <w:tc>
          <w:tcPr>
            <w:tcW w:w="821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9923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9A42B3" w:rsidRPr="0080606D" w:rsidTr="009A42B3">
        <w:tc>
          <w:tcPr>
            <w:tcW w:w="1448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2835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еравенства с одной п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еменной</w:t>
            </w:r>
          </w:p>
        </w:tc>
        <w:tc>
          <w:tcPr>
            <w:tcW w:w="821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923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9A42B3" w:rsidRPr="0080606D" w:rsidTr="009A42B3">
        <w:tc>
          <w:tcPr>
            <w:tcW w:w="1448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2835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ешение неравенств с одной переменной. Ч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ловые промежутки</w:t>
            </w:r>
          </w:p>
        </w:tc>
        <w:tc>
          <w:tcPr>
            <w:tcW w:w="821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9923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9A42B3" w:rsidRPr="0080606D" w:rsidTr="009A42B3">
        <w:tc>
          <w:tcPr>
            <w:tcW w:w="1448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2835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истемы линейных н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венств с одной пе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менной</w:t>
            </w:r>
          </w:p>
        </w:tc>
        <w:tc>
          <w:tcPr>
            <w:tcW w:w="821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9923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9A42B3" w:rsidRPr="0080606D" w:rsidTr="009A42B3">
        <w:tc>
          <w:tcPr>
            <w:tcW w:w="1448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835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 работа № 1</w:t>
            </w:r>
          </w:p>
        </w:tc>
        <w:tc>
          <w:tcPr>
            <w:tcW w:w="821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9923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9A42B3" w:rsidRPr="0080606D" w:rsidTr="009A42B3">
        <w:tc>
          <w:tcPr>
            <w:tcW w:w="4283" w:type="dxa"/>
            <w:gridSpan w:val="2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lastRenderedPageBreak/>
              <w:t>Глава 2</w:t>
            </w:r>
          </w:p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Квадратичная функция</w:t>
            </w:r>
          </w:p>
        </w:tc>
        <w:tc>
          <w:tcPr>
            <w:tcW w:w="821" w:type="dxa"/>
            <w:vAlign w:val="bottom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8</w:t>
            </w:r>
          </w:p>
        </w:tc>
        <w:tc>
          <w:tcPr>
            <w:tcW w:w="9923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9A42B3" w:rsidRPr="0080606D" w:rsidTr="009A42B3">
        <w:tc>
          <w:tcPr>
            <w:tcW w:w="1448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2835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вторение и расши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ие сведений о функции</w:t>
            </w:r>
          </w:p>
        </w:tc>
        <w:tc>
          <w:tcPr>
            <w:tcW w:w="821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9923" w:type="dxa"/>
            <w:vMerge w:val="restart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Описы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понятие функции как правила, устанавливающего связь между элементами двух множеств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Формулировать: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определения: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нуля функции; промежутков знакопостоянства функции; функции, возраст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ю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щей (убывающей) на множестве; квадратичной функции; квадратного неравенства;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свойств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квадратичной функции;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правил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построения графиков функций с помощью преобразований вида</w:t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  f(x) →  f(x) + b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;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f(x) → f(x + а)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;</w:t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 f(x) →  kf(x)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Строи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графики функций с помощью преобразований вида </w:t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f(x) → f(x) + b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;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f(x) → f(x + а)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;</w:t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 f(x) →  kf(x)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Строи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график квадратичной функции. По графику квадратичной функции описывать её свойства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Описы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схематичное расположение параболы относительно оси абсцисс в зависимости от знака старшего коэффициента и дискриминанта соответствующего квадратного трёхчлена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Реш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квадратные неравенства, используя схему расположения параболы относительно оси абсцисс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Описы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графический метод решения системы двух уравнений с двумя переменными, м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тод подстановки и метод сложения для решения системы двух уравнений с двумя перем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ыми, одно из которых не является линейным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Реш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текстовые задачи, в которых система двух уравнений с двумя переменными является математической моделью реального процесса, и интерпретировать результат решения сист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мы</w:t>
            </w:r>
          </w:p>
        </w:tc>
      </w:tr>
      <w:tr w:rsidR="009A42B3" w:rsidRPr="0080606D" w:rsidTr="009A42B3">
        <w:tc>
          <w:tcPr>
            <w:tcW w:w="1448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2835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войства функции</w:t>
            </w:r>
          </w:p>
        </w:tc>
        <w:tc>
          <w:tcPr>
            <w:tcW w:w="821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9923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9A42B3" w:rsidRPr="0080606D" w:rsidTr="009A42B3">
        <w:tc>
          <w:tcPr>
            <w:tcW w:w="1448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2835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Как построить график функции </w:t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y = kf(x),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если известен график фун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ции </w:t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y = f(x)</w:t>
            </w:r>
          </w:p>
        </w:tc>
        <w:tc>
          <w:tcPr>
            <w:tcW w:w="821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9923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9A42B3" w:rsidRPr="0080606D" w:rsidTr="009A42B3">
        <w:tc>
          <w:tcPr>
            <w:tcW w:w="1448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2835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Как построить графики функций </w:t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y = f(x) + b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и </w:t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y = f(x + a)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, если изв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тен график функции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y = f(x)</w:t>
            </w:r>
          </w:p>
        </w:tc>
        <w:tc>
          <w:tcPr>
            <w:tcW w:w="821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9923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9A42B3" w:rsidRPr="0080606D" w:rsidTr="009A42B3">
        <w:tc>
          <w:tcPr>
            <w:tcW w:w="1448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1</w:t>
            </w:r>
          </w:p>
        </w:tc>
        <w:tc>
          <w:tcPr>
            <w:tcW w:w="2835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вадратичная функция, её график и свойства</w:t>
            </w:r>
          </w:p>
        </w:tc>
        <w:tc>
          <w:tcPr>
            <w:tcW w:w="821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9923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9A42B3" w:rsidRPr="0080606D" w:rsidTr="009A42B3">
        <w:tc>
          <w:tcPr>
            <w:tcW w:w="1448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835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 работа № 2</w:t>
            </w:r>
          </w:p>
        </w:tc>
        <w:tc>
          <w:tcPr>
            <w:tcW w:w="821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923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9A42B3" w:rsidRPr="0080606D" w:rsidTr="009A42B3">
        <w:tc>
          <w:tcPr>
            <w:tcW w:w="1448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2835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ешение квадратных н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венств</w:t>
            </w:r>
          </w:p>
        </w:tc>
        <w:tc>
          <w:tcPr>
            <w:tcW w:w="821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9923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9A42B3" w:rsidRPr="0080606D" w:rsidTr="009A42B3">
        <w:tc>
          <w:tcPr>
            <w:tcW w:w="1448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3</w:t>
            </w:r>
          </w:p>
        </w:tc>
        <w:tc>
          <w:tcPr>
            <w:tcW w:w="2835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821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6</w:t>
            </w:r>
          </w:p>
        </w:tc>
        <w:tc>
          <w:tcPr>
            <w:tcW w:w="9923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9A42B3" w:rsidRPr="0080606D" w:rsidTr="009A42B3">
        <w:trPr>
          <w:trHeight w:val="732"/>
        </w:trPr>
        <w:tc>
          <w:tcPr>
            <w:tcW w:w="1448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835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работа № 3</w:t>
            </w:r>
          </w:p>
        </w:tc>
        <w:tc>
          <w:tcPr>
            <w:tcW w:w="821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9923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9A42B3" w:rsidRPr="0080606D" w:rsidTr="009A42B3">
        <w:tc>
          <w:tcPr>
            <w:tcW w:w="4283" w:type="dxa"/>
            <w:gridSpan w:val="2"/>
            <w:vAlign w:val="center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lastRenderedPageBreak/>
              <w:t>Глава 3</w:t>
            </w:r>
          </w:p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Элементы прикладнойматематики</w:t>
            </w:r>
          </w:p>
        </w:tc>
        <w:tc>
          <w:tcPr>
            <w:tcW w:w="821" w:type="dxa"/>
            <w:vAlign w:val="bottom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0</w:t>
            </w:r>
          </w:p>
        </w:tc>
        <w:tc>
          <w:tcPr>
            <w:tcW w:w="9923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9A42B3" w:rsidRPr="0080606D" w:rsidTr="009A42B3">
        <w:tc>
          <w:tcPr>
            <w:tcW w:w="1448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5</w:t>
            </w:r>
          </w:p>
        </w:tc>
        <w:tc>
          <w:tcPr>
            <w:tcW w:w="2835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Математическое мод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лирование</w:t>
            </w:r>
          </w:p>
        </w:tc>
        <w:tc>
          <w:tcPr>
            <w:tcW w:w="821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9923" w:type="dxa"/>
            <w:vMerge w:val="restart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Приводить примеры: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математических моделей реальных ситуаций; прикладных задач; п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ближённых величин; использования комбинаторных правил суммы и произведения; случ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й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ых событий, включая достоверные и невозможные события; опытов с равновероятными 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ходами; представления статистических данных в виде таблиц, диаграмм, графиков; использ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ания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cr/>
              <w:t>вероятностных свойств окружающих явлений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Формулировать: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определения: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абсолютной погрешности, относительной погрешности, достоверного события, невозможного события; классическое определение вероятности;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правила: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комбинаторное правило суммы, комбинаторное правило произведения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Описы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этапы решения прикладной задачи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Пояснятьи записы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формулу сложных процентов. Проводить процентные расчёты с 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льзованием сложных процентов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Находи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точность приближения по таблице приближённых значений величины. Использ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ать различные формы записи приближённого значения величины. Оценивать приближённое значение величины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Проводи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опыты со случайными исходами. Пояснять и записывать формулу нахождения частоты случайного события. Описывать статистическую оценку вероятности случайного с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бытия. Находить вероятность случайного события 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cr/>
              <w:t>в опытах с равновероятными исходами.</w:t>
            </w:r>
          </w:p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Описы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этапы статистического исследования. Оформлять информацию в виде таблиц и диаграмм. Извлекать информацию из таблиц и диаграмм. Находить и приводить примеры 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льзования статистических характеристик совокупности данных: среднее значение, мода, размах, медиана выборки</w:t>
            </w:r>
          </w:p>
        </w:tc>
      </w:tr>
      <w:tr w:rsidR="009A42B3" w:rsidRPr="0080606D" w:rsidTr="009A42B3">
        <w:tc>
          <w:tcPr>
            <w:tcW w:w="1448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6</w:t>
            </w:r>
          </w:p>
        </w:tc>
        <w:tc>
          <w:tcPr>
            <w:tcW w:w="2835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роцентныерасчёты</w:t>
            </w:r>
          </w:p>
        </w:tc>
        <w:tc>
          <w:tcPr>
            <w:tcW w:w="821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9923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9A42B3" w:rsidRPr="0080606D" w:rsidTr="009A42B3">
        <w:tc>
          <w:tcPr>
            <w:tcW w:w="1448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7</w:t>
            </w:r>
          </w:p>
        </w:tc>
        <w:tc>
          <w:tcPr>
            <w:tcW w:w="2835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риближённые вычи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ления</w:t>
            </w:r>
          </w:p>
        </w:tc>
        <w:tc>
          <w:tcPr>
            <w:tcW w:w="821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2</w:t>
            </w:r>
          </w:p>
        </w:tc>
        <w:tc>
          <w:tcPr>
            <w:tcW w:w="9923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9A42B3" w:rsidRPr="0080606D" w:rsidTr="009A42B3">
        <w:tc>
          <w:tcPr>
            <w:tcW w:w="1448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8</w:t>
            </w:r>
          </w:p>
        </w:tc>
        <w:tc>
          <w:tcPr>
            <w:tcW w:w="2835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сновные правила к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м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бинаторики</w:t>
            </w:r>
          </w:p>
        </w:tc>
        <w:tc>
          <w:tcPr>
            <w:tcW w:w="821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9923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9A42B3" w:rsidRPr="0080606D" w:rsidTr="009A42B3">
        <w:tc>
          <w:tcPr>
            <w:tcW w:w="1448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9</w:t>
            </w:r>
          </w:p>
        </w:tc>
        <w:tc>
          <w:tcPr>
            <w:tcW w:w="2835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Частота и вероятность случайного события</w:t>
            </w:r>
          </w:p>
        </w:tc>
        <w:tc>
          <w:tcPr>
            <w:tcW w:w="821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2</w:t>
            </w:r>
          </w:p>
        </w:tc>
        <w:tc>
          <w:tcPr>
            <w:tcW w:w="9923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9A42B3" w:rsidRPr="0080606D" w:rsidTr="009A42B3">
        <w:tc>
          <w:tcPr>
            <w:tcW w:w="1448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0</w:t>
            </w:r>
          </w:p>
        </w:tc>
        <w:tc>
          <w:tcPr>
            <w:tcW w:w="2835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лассическое определ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иевероятности</w:t>
            </w:r>
          </w:p>
        </w:tc>
        <w:tc>
          <w:tcPr>
            <w:tcW w:w="821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9923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9A42B3" w:rsidRPr="0080606D" w:rsidTr="009A42B3">
        <w:tc>
          <w:tcPr>
            <w:tcW w:w="1448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1</w:t>
            </w:r>
          </w:p>
        </w:tc>
        <w:tc>
          <w:tcPr>
            <w:tcW w:w="2835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ачальные сведения о статистике</w:t>
            </w:r>
          </w:p>
        </w:tc>
        <w:tc>
          <w:tcPr>
            <w:tcW w:w="821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3</w:t>
            </w:r>
          </w:p>
        </w:tc>
        <w:tc>
          <w:tcPr>
            <w:tcW w:w="9923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9A42B3" w:rsidRPr="0080606D" w:rsidTr="009A42B3">
        <w:tc>
          <w:tcPr>
            <w:tcW w:w="1448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835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работа № 4</w:t>
            </w:r>
          </w:p>
        </w:tc>
        <w:tc>
          <w:tcPr>
            <w:tcW w:w="821" w:type="dxa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9923" w:type="dxa"/>
            <w:vMerge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9A42B3" w:rsidRPr="0080606D" w:rsidTr="009A42B3">
        <w:tc>
          <w:tcPr>
            <w:tcW w:w="4283" w:type="dxa"/>
            <w:gridSpan w:val="2"/>
            <w:vAlign w:val="center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Глава 4</w:t>
            </w:r>
          </w:p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Числовыепоследовательности</w:t>
            </w:r>
          </w:p>
        </w:tc>
        <w:tc>
          <w:tcPr>
            <w:tcW w:w="821" w:type="dxa"/>
            <w:vAlign w:val="bottom"/>
          </w:tcPr>
          <w:p w:rsidR="00AD74F5" w:rsidRPr="0080606D" w:rsidRDefault="00AD74F5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7</w:t>
            </w:r>
          </w:p>
        </w:tc>
        <w:tc>
          <w:tcPr>
            <w:tcW w:w="9923" w:type="dxa"/>
          </w:tcPr>
          <w:p w:rsidR="00AD74F5" w:rsidRPr="0080606D" w:rsidRDefault="00AD74F5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9A42B3">
        <w:tc>
          <w:tcPr>
            <w:tcW w:w="1448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22</w:t>
            </w:r>
          </w:p>
        </w:tc>
        <w:tc>
          <w:tcPr>
            <w:tcW w:w="2835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Числовые последов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тельности</w:t>
            </w:r>
          </w:p>
        </w:tc>
        <w:tc>
          <w:tcPr>
            <w:tcW w:w="821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2</w:t>
            </w:r>
          </w:p>
        </w:tc>
        <w:tc>
          <w:tcPr>
            <w:tcW w:w="9923" w:type="dxa"/>
            <w:vMerge w:val="restart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Приводить примеры: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последовательностей; числовых последовательностей, в частности арифметической и геометрической прогрессий; использования последовательностей в реал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ой жизни; задач, в которых рассматриваются суммы с бесконечным числом слагаемых.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Описывать: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понятия последовательности, члена последовательности; способы задания п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ледовательности.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Вычисля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члены последовательности, заданной формулой n-го члена или рекуррентно.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Формулировать:</w:t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cr/>
              <w:t>определения: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арифметической прогрессии, геометрической прогрессии;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свойств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членов геометрической и арифметической прогрессий.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Задава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арифметическую и геометрическую прогрессии рекуррентно.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Записывать и поясня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формулы общего члена арифметической и геометрической прогр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ий.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Записывать и доказывать: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формулы суммы </w:t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n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первых членов арифметической и геометрич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кой прогрессий; формулы, выражающие свойства членов арифметической и геометрической прогрессий.</w:t>
            </w:r>
          </w:p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Вычислять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сумму бесконечной геометрической прогрессии, у которой | </w:t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q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| &lt; 1. Представлять бесконечные периодические дроби в виде обыкновенных. </w:t>
            </w:r>
          </w:p>
        </w:tc>
      </w:tr>
      <w:tr w:rsidR="00BD117B" w:rsidRPr="0080606D" w:rsidTr="009A42B3">
        <w:tc>
          <w:tcPr>
            <w:tcW w:w="1448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3</w:t>
            </w:r>
          </w:p>
        </w:tc>
        <w:tc>
          <w:tcPr>
            <w:tcW w:w="2835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Арифметическая п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грессия</w:t>
            </w:r>
          </w:p>
        </w:tc>
        <w:tc>
          <w:tcPr>
            <w:tcW w:w="821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9923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9A42B3">
        <w:tc>
          <w:tcPr>
            <w:tcW w:w="1448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4</w:t>
            </w:r>
          </w:p>
        </w:tc>
        <w:tc>
          <w:tcPr>
            <w:tcW w:w="2835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Сумма </w:t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n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первых членов арифметической пр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грессии</w:t>
            </w:r>
          </w:p>
        </w:tc>
        <w:tc>
          <w:tcPr>
            <w:tcW w:w="821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9923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9A42B3">
        <w:tc>
          <w:tcPr>
            <w:tcW w:w="1448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5</w:t>
            </w:r>
          </w:p>
        </w:tc>
        <w:tc>
          <w:tcPr>
            <w:tcW w:w="2835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Геометрическая прогр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ия</w:t>
            </w:r>
          </w:p>
        </w:tc>
        <w:tc>
          <w:tcPr>
            <w:tcW w:w="821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9923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9A42B3">
        <w:tc>
          <w:tcPr>
            <w:tcW w:w="1448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6</w:t>
            </w:r>
          </w:p>
        </w:tc>
        <w:tc>
          <w:tcPr>
            <w:tcW w:w="2835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Сумма </w:t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n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первых членов геометрической прогр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ии</w:t>
            </w:r>
          </w:p>
        </w:tc>
        <w:tc>
          <w:tcPr>
            <w:tcW w:w="821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2</w:t>
            </w:r>
          </w:p>
        </w:tc>
        <w:tc>
          <w:tcPr>
            <w:tcW w:w="9923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9A42B3">
        <w:tc>
          <w:tcPr>
            <w:tcW w:w="1448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7</w:t>
            </w:r>
          </w:p>
        </w:tc>
        <w:tc>
          <w:tcPr>
            <w:tcW w:w="2835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умма бесконечной ге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метрической прогрессии, у которой | </w:t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q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| &lt; 1</w:t>
            </w:r>
          </w:p>
        </w:tc>
        <w:tc>
          <w:tcPr>
            <w:tcW w:w="821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2</w:t>
            </w:r>
          </w:p>
        </w:tc>
        <w:tc>
          <w:tcPr>
            <w:tcW w:w="9923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9A42B3">
        <w:tc>
          <w:tcPr>
            <w:tcW w:w="1448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835" w:type="dxa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работа № 5</w:t>
            </w:r>
          </w:p>
        </w:tc>
        <w:tc>
          <w:tcPr>
            <w:tcW w:w="821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1</w:t>
            </w:r>
          </w:p>
        </w:tc>
        <w:tc>
          <w:tcPr>
            <w:tcW w:w="9923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9A42B3">
        <w:tc>
          <w:tcPr>
            <w:tcW w:w="4283" w:type="dxa"/>
            <w:gridSpan w:val="2"/>
            <w:vAlign w:val="center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Повторение и систематизация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br/>
              <w:t>учебного материала</w:t>
            </w:r>
          </w:p>
        </w:tc>
        <w:tc>
          <w:tcPr>
            <w:tcW w:w="821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9923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9A42B3">
        <w:tc>
          <w:tcPr>
            <w:tcW w:w="4283" w:type="dxa"/>
            <w:gridSpan w:val="2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Упражнения для повторения курса</w:t>
            </w: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br/>
              <w:t>9 класса</w:t>
            </w:r>
          </w:p>
        </w:tc>
        <w:tc>
          <w:tcPr>
            <w:tcW w:w="821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9923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BD117B" w:rsidRPr="0080606D" w:rsidTr="009A42B3">
        <w:tc>
          <w:tcPr>
            <w:tcW w:w="4283" w:type="dxa"/>
            <w:gridSpan w:val="2"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работа № 6</w:t>
            </w:r>
          </w:p>
        </w:tc>
        <w:tc>
          <w:tcPr>
            <w:tcW w:w="821" w:type="dxa"/>
          </w:tcPr>
          <w:p w:rsidR="00BD117B" w:rsidRPr="0080606D" w:rsidRDefault="00BD117B" w:rsidP="00AD74F5">
            <w:pPr>
              <w:pStyle w:val="a8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923" w:type="dxa"/>
            <w:vMerge/>
          </w:tcPr>
          <w:p w:rsidR="00BD117B" w:rsidRPr="0080606D" w:rsidRDefault="00BD117B" w:rsidP="00AD74F5">
            <w:pPr>
              <w:pStyle w:val="a8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</w:tbl>
    <w:p w:rsidR="0079228D" w:rsidRDefault="0079228D" w:rsidP="00BD117B">
      <w:pPr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</w:p>
    <w:p w:rsidR="00AD74F5" w:rsidRPr="0080606D" w:rsidRDefault="00AD74F5" w:rsidP="00674C82">
      <w:pPr>
        <w:jc w:val="center"/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  <w:r w:rsidRPr="0080606D">
        <w:rPr>
          <w:rFonts w:ascii="Times New Roman" w:hAnsi="Times New Roman" w:cs="Times New Roman"/>
          <w:b/>
          <w:color w:val="000000" w:themeColor="text1"/>
          <w:sz w:val="36"/>
          <w:szCs w:val="36"/>
        </w:rPr>
        <w:lastRenderedPageBreak/>
        <w:t>Т</w:t>
      </w:r>
      <w:r w:rsidR="008B6F64" w:rsidRPr="0080606D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ематическое планирование.</w:t>
      </w:r>
    </w:p>
    <w:p w:rsidR="008B6F64" w:rsidRPr="0080606D" w:rsidRDefault="008B6F64" w:rsidP="00DB3930">
      <w:pPr>
        <w:jc w:val="center"/>
        <w:rPr>
          <w:rFonts w:ascii="Times New Roman" w:hAnsi="Times New Roman" w:cs="Times New Roman"/>
          <w:color w:val="000000" w:themeColor="text1"/>
        </w:rPr>
      </w:pPr>
      <w:r w:rsidRPr="0080606D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Геометрия. 7 класс</w:t>
      </w:r>
      <w:r w:rsidRPr="0080606D">
        <w:rPr>
          <w:rFonts w:ascii="Times New Roman" w:hAnsi="Times New Roman" w:cs="Times New Roman"/>
          <w:b/>
          <w:color w:val="000000" w:themeColor="text1"/>
          <w:sz w:val="36"/>
          <w:szCs w:val="36"/>
        </w:rPr>
        <w:cr/>
      </w:r>
      <w:r w:rsidRPr="0080606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( </w:t>
      </w:r>
      <w:r w:rsidR="005272A5" w:rsidRPr="0080606D"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r w:rsidR="00840318" w:rsidRPr="0080606D">
        <w:rPr>
          <w:rFonts w:ascii="Times New Roman" w:hAnsi="Times New Roman" w:cs="Times New Roman"/>
          <w:color w:val="000000" w:themeColor="text1"/>
          <w:sz w:val="28"/>
          <w:szCs w:val="28"/>
        </w:rPr>
        <w:t>ч в неделю,</w:t>
      </w:r>
      <w:r w:rsidR="005272A5" w:rsidRPr="0080606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сего</w:t>
      </w:r>
      <w:r w:rsidR="00840318" w:rsidRPr="0080606D">
        <w:rPr>
          <w:rFonts w:ascii="Times New Roman" w:hAnsi="Times New Roman" w:cs="Times New Roman"/>
          <w:color w:val="000000" w:themeColor="text1"/>
          <w:sz w:val="28"/>
          <w:szCs w:val="28"/>
        </w:rPr>
        <w:t>-</w:t>
      </w:r>
      <w:r w:rsidR="0023076E" w:rsidRPr="0080606D">
        <w:rPr>
          <w:rFonts w:ascii="Times New Roman" w:hAnsi="Times New Roman" w:cs="Times New Roman"/>
          <w:color w:val="000000" w:themeColor="text1"/>
          <w:sz w:val="28"/>
          <w:szCs w:val="28"/>
        </w:rPr>
        <w:t>68</w:t>
      </w:r>
      <w:r w:rsidRPr="0080606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часов)</w:t>
      </w:r>
      <w:r w:rsidRPr="0080606D">
        <w:rPr>
          <w:rFonts w:ascii="Times New Roman" w:hAnsi="Times New Roman" w:cs="Times New Roman"/>
          <w:color w:val="000000" w:themeColor="text1"/>
          <w:sz w:val="28"/>
          <w:szCs w:val="28"/>
        </w:rPr>
        <w:cr/>
      </w:r>
    </w:p>
    <w:tbl>
      <w:tblPr>
        <w:tblStyle w:val="ad"/>
        <w:tblW w:w="14709" w:type="dxa"/>
        <w:tblLayout w:type="fixed"/>
        <w:tblCellMar>
          <w:top w:w="57" w:type="dxa"/>
          <w:bottom w:w="57" w:type="dxa"/>
        </w:tblCellMar>
        <w:tblLook w:val="01E0"/>
      </w:tblPr>
      <w:tblGrid>
        <w:gridCol w:w="815"/>
        <w:gridCol w:w="3688"/>
        <w:gridCol w:w="958"/>
        <w:gridCol w:w="9248"/>
      </w:tblGrid>
      <w:tr w:rsidR="008B6F64" w:rsidRPr="0080606D" w:rsidTr="001801FA">
        <w:trPr>
          <w:cantSplit/>
          <w:trHeight w:val="1485"/>
          <w:tblHeader/>
        </w:trPr>
        <w:tc>
          <w:tcPr>
            <w:tcW w:w="815" w:type="dxa"/>
            <w:tcBorders>
              <w:bottom w:val="nil"/>
            </w:tcBorders>
            <w:textDirection w:val="btLr"/>
          </w:tcPr>
          <w:p w:rsidR="008B6F64" w:rsidRPr="0080606D" w:rsidRDefault="008B6F64" w:rsidP="008143BD">
            <w:pPr>
              <w:ind w:left="113" w:right="113"/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Номер</w:t>
            </w:r>
          </w:p>
          <w:p w:rsidR="008B6F64" w:rsidRPr="0080606D" w:rsidRDefault="008B6F64" w:rsidP="008143BD">
            <w:pPr>
              <w:ind w:left="113" w:right="113"/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параграфа</w:t>
            </w:r>
          </w:p>
        </w:tc>
        <w:tc>
          <w:tcPr>
            <w:tcW w:w="3688" w:type="dxa"/>
            <w:tcBorders>
              <w:bottom w:val="nil"/>
            </w:tcBorders>
            <w:vAlign w:val="center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Содержание учебного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br/>
              <w:t>материала</w:t>
            </w:r>
          </w:p>
        </w:tc>
        <w:tc>
          <w:tcPr>
            <w:tcW w:w="958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Кол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и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чество часов</w:t>
            </w:r>
          </w:p>
        </w:tc>
        <w:tc>
          <w:tcPr>
            <w:tcW w:w="9248" w:type="dxa"/>
            <w:tcBorders>
              <w:left w:val="single" w:sz="4" w:space="0" w:color="auto"/>
              <w:bottom w:val="nil"/>
            </w:tcBorders>
            <w:vAlign w:val="center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Характеристика основных видов деятельности ученика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br/>
              <w:t>(на уровне учебных действий)</w:t>
            </w:r>
          </w:p>
        </w:tc>
      </w:tr>
      <w:tr w:rsidR="00BD117B" w:rsidRPr="0080606D" w:rsidTr="001801FA">
        <w:tc>
          <w:tcPr>
            <w:tcW w:w="4503" w:type="dxa"/>
            <w:gridSpan w:val="2"/>
          </w:tcPr>
          <w:p w:rsidR="00BD117B" w:rsidRPr="0080606D" w:rsidRDefault="00BD117B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</w:rPr>
              <w:t>Глава 1</w:t>
            </w: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Простейшие</w:t>
            </w:r>
          </w:p>
          <w:p w:rsidR="00BD117B" w:rsidRPr="0080606D" w:rsidRDefault="00BD117B" w:rsidP="008143BD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геометрические фигуры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br/>
              <w:t>и их свойства</w:t>
            </w:r>
          </w:p>
        </w:tc>
        <w:tc>
          <w:tcPr>
            <w:tcW w:w="958" w:type="dxa"/>
            <w:tcBorders>
              <w:top w:val="single" w:sz="4" w:space="0" w:color="auto"/>
            </w:tcBorders>
            <w:vAlign w:val="center"/>
          </w:tcPr>
          <w:p w:rsidR="00BD117B" w:rsidRPr="0080606D" w:rsidRDefault="00BD117B" w:rsidP="0084031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5</w:t>
            </w:r>
          </w:p>
        </w:tc>
        <w:tc>
          <w:tcPr>
            <w:tcW w:w="9248" w:type="dxa"/>
            <w:vMerge w:val="restart"/>
            <w:tcBorders>
              <w:top w:val="single" w:sz="4" w:space="0" w:color="auto"/>
            </w:tcBorders>
          </w:tcPr>
          <w:p w:rsidR="00BD117B" w:rsidRPr="0080606D" w:rsidRDefault="00BD117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Приводи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примеры геометрических фигур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Описыва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точку, прямую, отрезок, луч, угол.</w:t>
            </w:r>
          </w:p>
          <w:p w:rsidR="00BD117B" w:rsidRPr="0080606D" w:rsidRDefault="00BD117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Формулировать: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 xml:space="preserve">определения: 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равных отрезков, середины отрезка, расстояния между двумя точками, дополн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тельных лучей, развёрнутого угла, равных углов, биссектрисы угла, смежных и вертикальных углов, пересекающихся прямых, перпендикулярных прямых, перпендикуляра, наклонной, ра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с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стояния от точки до прямой;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свойства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: расположения точек на прямой, измерения отрезков и углов, смежных и вертикал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ных углов, перпендикулярных прямых; основное свойство прямой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Классифицирова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углы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 xml:space="preserve">Доказывать: 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теоремы о пересекающихся прямых, о свойствах смежных и вертикальных углов, о единственности прямой, перпендикулярной данной (случай, когда точка лежит на данной прямой)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Находи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длину отрезка, градусную меру угла, используя свойства их измерений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Изобража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с помощью чертёжных инструментов геометрические фигуры: отрезок, луч, угол, смежные и вертикальные углы, перпендикулярные прямые, отрезки и лучи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Поясня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, что такое аксиома, определение.</w:t>
            </w:r>
          </w:p>
          <w:p w:rsidR="00BD117B" w:rsidRPr="0080606D" w:rsidRDefault="00BD117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Реша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задачи на вычисление и доказательство, проводя необходимые доказательные рассу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ж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дения</w:t>
            </w:r>
          </w:p>
        </w:tc>
      </w:tr>
      <w:tr w:rsidR="00BD117B" w:rsidRPr="0080606D" w:rsidTr="001801FA">
        <w:tc>
          <w:tcPr>
            <w:tcW w:w="815" w:type="dxa"/>
          </w:tcPr>
          <w:p w:rsidR="00BD117B" w:rsidRPr="0080606D" w:rsidRDefault="00BD117B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</w:t>
            </w:r>
          </w:p>
        </w:tc>
        <w:tc>
          <w:tcPr>
            <w:tcW w:w="3688" w:type="dxa"/>
            <w:shd w:val="clear" w:color="auto" w:fill="auto"/>
          </w:tcPr>
          <w:p w:rsidR="00BD117B" w:rsidRPr="0080606D" w:rsidRDefault="00BD117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Точки и прямые</w:t>
            </w:r>
          </w:p>
        </w:tc>
        <w:tc>
          <w:tcPr>
            <w:tcW w:w="958" w:type="dxa"/>
          </w:tcPr>
          <w:p w:rsidR="00BD117B" w:rsidRPr="0080606D" w:rsidRDefault="00BD117B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2</w:t>
            </w:r>
          </w:p>
        </w:tc>
        <w:tc>
          <w:tcPr>
            <w:tcW w:w="9248" w:type="dxa"/>
            <w:vMerge/>
          </w:tcPr>
          <w:p w:rsidR="00BD117B" w:rsidRPr="0080606D" w:rsidRDefault="00BD117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BD117B" w:rsidRPr="0080606D" w:rsidTr="001801FA">
        <w:tc>
          <w:tcPr>
            <w:tcW w:w="815" w:type="dxa"/>
          </w:tcPr>
          <w:p w:rsidR="00BD117B" w:rsidRPr="0080606D" w:rsidRDefault="00BD117B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2</w:t>
            </w:r>
          </w:p>
        </w:tc>
        <w:tc>
          <w:tcPr>
            <w:tcW w:w="3688" w:type="dxa"/>
            <w:shd w:val="clear" w:color="auto" w:fill="auto"/>
          </w:tcPr>
          <w:p w:rsidR="00BD117B" w:rsidRPr="0080606D" w:rsidRDefault="00BD117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Отрезок и его длина</w:t>
            </w:r>
          </w:p>
        </w:tc>
        <w:tc>
          <w:tcPr>
            <w:tcW w:w="958" w:type="dxa"/>
          </w:tcPr>
          <w:p w:rsidR="00BD117B" w:rsidRPr="0080606D" w:rsidRDefault="00BD117B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3</w:t>
            </w:r>
          </w:p>
        </w:tc>
        <w:tc>
          <w:tcPr>
            <w:tcW w:w="9248" w:type="dxa"/>
            <w:vMerge/>
          </w:tcPr>
          <w:p w:rsidR="00BD117B" w:rsidRPr="0080606D" w:rsidRDefault="00BD117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BD117B" w:rsidRPr="0080606D" w:rsidTr="001801FA">
        <w:tc>
          <w:tcPr>
            <w:tcW w:w="815" w:type="dxa"/>
          </w:tcPr>
          <w:p w:rsidR="00BD117B" w:rsidRPr="0080606D" w:rsidRDefault="00BD117B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3</w:t>
            </w:r>
          </w:p>
        </w:tc>
        <w:tc>
          <w:tcPr>
            <w:tcW w:w="3688" w:type="dxa"/>
            <w:shd w:val="clear" w:color="auto" w:fill="auto"/>
          </w:tcPr>
          <w:p w:rsidR="00BD117B" w:rsidRPr="0080606D" w:rsidRDefault="00BD117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Луч. Угол. Измерение углов</w:t>
            </w:r>
          </w:p>
        </w:tc>
        <w:tc>
          <w:tcPr>
            <w:tcW w:w="958" w:type="dxa"/>
          </w:tcPr>
          <w:p w:rsidR="00BD117B" w:rsidRPr="0080606D" w:rsidRDefault="00BD117B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3</w:t>
            </w:r>
          </w:p>
        </w:tc>
        <w:tc>
          <w:tcPr>
            <w:tcW w:w="9248" w:type="dxa"/>
            <w:vMerge/>
          </w:tcPr>
          <w:p w:rsidR="00BD117B" w:rsidRPr="0080606D" w:rsidRDefault="00BD117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BD117B" w:rsidRPr="0080606D" w:rsidTr="001801FA">
        <w:tc>
          <w:tcPr>
            <w:tcW w:w="815" w:type="dxa"/>
          </w:tcPr>
          <w:p w:rsidR="00BD117B" w:rsidRPr="0080606D" w:rsidRDefault="00BD117B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4</w:t>
            </w:r>
          </w:p>
        </w:tc>
        <w:tc>
          <w:tcPr>
            <w:tcW w:w="3688" w:type="dxa"/>
            <w:shd w:val="clear" w:color="auto" w:fill="auto"/>
          </w:tcPr>
          <w:p w:rsidR="00BD117B" w:rsidRPr="0080606D" w:rsidRDefault="00BD117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Смежные и вертикальные углы</w:t>
            </w:r>
          </w:p>
        </w:tc>
        <w:tc>
          <w:tcPr>
            <w:tcW w:w="958" w:type="dxa"/>
          </w:tcPr>
          <w:p w:rsidR="00BD117B" w:rsidRPr="0080606D" w:rsidRDefault="00BD117B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3</w:t>
            </w:r>
          </w:p>
        </w:tc>
        <w:tc>
          <w:tcPr>
            <w:tcW w:w="9248" w:type="dxa"/>
            <w:vMerge/>
          </w:tcPr>
          <w:p w:rsidR="00BD117B" w:rsidRPr="0080606D" w:rsidRDefault="00BD117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BD117B" w:rsidRPr="0080606D" w:rsidTr="001801FA">
        <w:tc>
          <w:tcPr>
            <w:tcW w:w="815" w:type="dxa"/>
          </w:tcPr>
          <w:p w:rsidR="00BD117B" w:rsidRPr="0080606D" w:rsidRDefault="00BD117B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5</w:t>
            </w:r>
          </w:p>
        </w:tc>
        <w:tc>
          <w:tcPr>
            <w:tcW w:w="3688" w:type="dxa"/>
            <w:shd w:val="clear" w:color="auto" w:fill="auto"/>
          </w:tcPr>
          <w:p w:rsidR="00BD117B" w:rsidRPr="0080606D" w:rsidRDefault="00BD117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Перпендикулярные прямые</w:t>
            </w:r>
          </w:p>
        </w:tc>
        <w:tc>
          <w:tcPr>
            <w:tcW w:w="958" w:type="dxa"/>
          </w:tcPr>
          <w:p w:rsidR="00BD117B" w:rsidRPr="0080606D" w:rsidRDefault="00BD117B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9248" w:type="dxa"/>
            <w:vMerge/>
          </w:tcPr>
          <w:p w:rsidR="00BD117B" w:rsidRPr="0080606D" w:rsidRDefault="00BD117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BD117B" w:rsidRPr="0080606D" w:rsidTr="001801FA">
        <w:tc>
          <w:tcPr>
            <w:tcW w:w="815" w:type="dxa"/>
          </w:tcPr>
          <w:p w:rsidR="00BD117B" w:rsidRPr="0080606D" w:rsidRDefault="00BD117B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6</w:t>
            </w:r>
          </w:p>
        </w:tc>
        <w:tc>
          <w:tcPr>
            <w:tcW w:w="3688" w:type="dxa"/>
            <w:shd w:val="clear" w:color="auto" w:fill="auto"/>
          </w:tcPr>
          <w:p w:rsidR="00BD117B" w:rsidRPr="0080606D" w:rsidRDefault="00BD117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Аксиомы</w:t>
            </w:r>
          </w:p>
        </w:tc>
        <w:tc>
          <w:tcPr>
            <w:tcW w:w="958" w:type="dxa"/>
          </w:tcPr>
          <w:p w:rsidR="00BD117B" w:rsidRPr="0080606D" w:rsidRDefault="00BD117B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9248" w:type="dxa"/>
            <w:vMerge/>
          </w:tcPr>
          <w:p w:rsidR="00BD117B" w:rsidRPr="0080606D" w:rsidRDefault="00BD117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BD117B" w:rsidRPr="0080606D" w:rsidTr="001801FA">
        <w:tc>
          <w:tcPr>
            <w:tcW w:w="815" w:type="dxa"/>
          </w:tcPr>
          <w:p w:rsidR="00BD117B" w:rsidRPr="0080606D" w:rsidRDefault="00BD117B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</w:tc>
        <w:tc>
          <w:tcPr>
            <w:tcW w:w="3688" w:type="dxa"/>
            <w:shd w:val="clear" w:color="auto" w:fill="auto"/>
          </w:tcPr>
          <w:p w:rsidR="00BD117B" w:rsidRPr="0080606D" w:rsidRDefault="00BD117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Повторение и систематизация уче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б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ного материала</w:t>
            </w:r>
          </w:p>
        </w:tc>
        <w:tc>
          <w:tcPr>
            <w:tcW w:w="958" w:type="dxa"/>
          </w:tcPr>
          <w:p w:rsidR="00BD117B" w:rsidRPr="0080606D" w:rsidRDefault="00BD117B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9248" w:type="dxa"/>
            <w:vMerge/>
          </w:tcPr>
          <w:p w:rsidR="00BD117B" w:rsidRPr="0080606D" w:rsidRDefault="00BD117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BD117B" w:rsidRPr="0080606D" w:rsidTr="001801FA">
        <w:tc>
          <w:tcPr>
            <w:tcW w:w="815" w:type="dxa"/>
          </w:tcPr>
          <w:p w:rsidR="00BD117B" w:rsidRPr="0080606D" w:rsidRDefault="00BD117B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</w:tc>
        <w:tc>
          <w:tcPr>
            <w:tcW w:w="3688" w:type="dxa"/>
            <w:shd w:val="clear" w:color="auto" w:fill="auto"/>
          </w:tcPr>
          <w:p w:rsidR="00BD117B" w:rsidRPr="0080606D" w:rsidRDefault="00BD117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онтрольная работа № 1</w:t>
            </w:r>
          </w:p>
        </w:tc>
        <w:tc>
          <w:tcPr>
            <w:tcW w:w="958" w:type="dxa"/>
          </w:tcPr>
          <w:p w:rsidR="00BD117B" w:rsidRPr="0080606D" w:rsidRDefault="00BD117B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9248" w:type="dxa"/>
            <w:vMerge/>
          </w:tcPr>
          <w:p w:rsidR="00BD117B" w:rsidRPr="0080606D" w:rsidRDefault="00BD117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1801FA">
        <w:tc>
          <w:tcPr>
            <w:tcW w:w="4503" w:type="dxa"/>
            <w:gridSpan w:val="2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</w:rPr>
              <w:t>Глава 2</w:t>
            </w:r>
          </w:p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Треугольники</w:t>
            </w:r>
          </w:p>
        </w:tc>
        <w:tc>
          <w:tcPr>
            <w:tcW w:w="958" w:type="dxa"/>
            <w:vAlign w:val="center"/>
          </w:tcPr>
          <w:p w:rsidR="008B6F64" w:rsidRPr="0080606D" w:rsidRDefault="00382B9B" w:rsidP="0084031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</w:t>
            </w:r>
            <w:r w:rsidR="00840318" w:rsidRPr="0080606D">
              <w:rPr>
                <w:rFonts w:ascii="Times New Roman" w:hAnsi="Times New Roman" w:cs="Times New Roman"/>
                <w:b/>
                <w:color w:val="000000" w:themeColor="text1"/>
              </w:rPr>
              <w:t>8</w:t>
            </w:r>
          </w:p>
        </w:tc>
        <w:tc>
          <w:tcPr>
            <w:tcW w:w="9248" w:type="dxa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40318" w:rsidRPr="0080606D" w:rsidTr="001801FA">
        <w:tc>
          <w:tcPr>
            <w:tcW w:w="815" w:type="dxa"/>
          </w:tcPr>
          <w:p w:rsidR="00840318" w:rsidRPr="0080606D" w:rsidRDefault="00840318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7</w:t>
            </w:r>
          </w:p>
        </w:tc>
        <w:tc>
          <w:tcPr>
            <w:tcW w:w="3688" w:type="dxa"/>
            <w:shd w:val="clear" w:color="auto" w:fill="auto"/>
          </w:tcPr>
          <w:p w:rsidR="00840318" w:rsidRPr="0080606D" w:rsidRDefault="00840318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Равные треугольники. Высота, м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lastRenderedPageBreak/>
              <w:t>диана, биссектриса треугольника</w:t>
            </w:r>
          </w:p>
        </w:tc>
        <w:tc>
          <w:tcPr>
            <w:tcW w:w="958" w:type="dxa"/>
          </w:tcPr>
          <w:p w:rsidR="00840318" w:rsidRPr="0080606D" w:rsidRDefault="00840318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lastRenderedPageBreak/>
              <w:t>2</w:t>
            </w:r>
          </w:p>
        </w:tc>
        <w:tc>
          <w:tcPr>
            <w:tcW w:w="9248" w:type="dxa"/>
            <w:vMerge w:val="restart"/>
          </w:tcPr>
          <w:p w:rsidR="00840318" w:rsidRPr="0080606D" w:rsidRDefault="00840318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Описыва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смысл понятия «равные фигуры». Приводить примеры равных фигур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lastRenderedPageBreak/>
              <w:t>Изобража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и находить на рисунках равносторонние, равнобедренные, прямоугольные, ос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т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роугольные, тупоугольные треугольники и их элементы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Классифицирова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треугольники по сторонам и углам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Формулировать:</w:t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cr/>
              <w:t xml:space="preserve">определения: 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остроугольного, тупоугольного, прямоугольного, равнобедренного, равносторо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н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него, разностороннего треугольников; биссектрисы, высоты, медианы треугольника; равных треугольников; серединного перпендикуляра отрезка; периметра треугольника;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свойства: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равнобедренного треугольника, серединного перпендикуляра отрезка, основного свойства равенства треугольников;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признаки: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равенства треугольников, равнобедренного треугольника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Доказыва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теоремы: о единственности прямой, перпендикулярной данной (случай, когда то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ч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ка лежит вне данной прямой); три признака равенства треугольников; признаки равнобедре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н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ного треугольника; теоремы о свойствах серединного перпендикуляра, равнобедренного и ра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в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ностороннего треугольников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Разъясня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, что такое теорема, описывать структуру теоремы. Объяснять, какую теорему н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а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зывают обратной данной, в чём заключается метод доказательства от противного. Приводить примеры использования этого метода.</w:t>
            </w:r>
          </w:p>
          <w:p w:rsidR="00840318" w:rsidRPr="0080606D" w:rsidRDefault="00840318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Решать задачи на вычисление и доказательство</w:t>
            </w:r>
          </w:p>
        </w:tc>
      </w:tr>
      <w:tr w:rsidR="00840318" w:rsidRPr="0080606D" w:rsidTr="001801FA">
        <w:tc>
          <w:tcPr>
            <w:tcW w:w="815" w:type="dxa"/>
          </w:tcPr>
          <w:p w:rsidR="00840318" w:rsidRPr="0080606D" w:rsidRDefault="00840318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lastRenderedPageBreak/>
              <w:t>8</w:t>
            </w:r>
          </w:p>
        </w:tc>
        <w:tc>
          <w:tcPr>
            <w:tcW w:w="3688" w:type="dxa"/>
            <w:shd w:val="clear" w:color="auto" w:fill="auto"/>
          </w:tcPr>
          <w:p w:rsidR="00840318" w:rsidRPr="0080606D" w:rsidRDefault="00840318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Первый и второй признаки равенс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т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ва треугольников</w:t>
            </w:r>
          </w:p>
        </w:tc>
        <w:tc>
          <w:tcPr>
            <w:tcW w:w="958" w:type="dxa"/>
          </w:tcPr>
          <w:p w:rsidR="00840318" w:rsidRPr="0080606D" w:rsidRDefault="00840318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5</w:t>
            </w:r>
          </w:p>
        </w:tc>
        <w:tc>
          <w:tcPr>
            <w:tcW w:w="9248" w:type="dxa"/>
            <w:vMerge/>
          </w:tcPr>
          <w:p w:rsidR="00840318" w:rsidRPr="0080606D" w:rsidRDefault="00840318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40318" w:rsidRPr="0080606D" w:rsidTr="001801FA">
        <w:tc>
          <w:tcPr>
            <w:tcW w:w="815" w:type="dxa"/>
          </w:tcPr>
          <w:p w:rsidR="00840318" w:rsidRPr="0080606D" w:rsidRDefault="00840318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9</w:t>
            </w:r>
          </w:p>
        </w:tc>
        <w:tc>
          <w:tcPr>
            <w:tcW w:w="3688" w:type="dxa"/>
            <w:shd w:val="clear" w:color="auto" w:fill="auto"/>
          </w:tcPr>
          <w:p w:rsidR="00840318" w:rsidRPr="0080606D" w:rsidRDefault="00840318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Равнобедренный треугольник и его свойства</w:t>
            </w:r>
          </w:p>
        </w:tc>
        <w:tc>
          <w:tcPr>
            <w:tcW w:w="958" w:type="dxa"/>
          </w:tcPr>
          <w:p w:rsidR="00840318" w:rsidRPr="0080606D" w:rsidRDefault="00840318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4</w:t>
            </w:r>
          </w:p>
        </w:tc>
        <w:tc>
          <w:tcPr>
            <w:tcW w:w="9248" w:type="dxa"/>
            <w:vMerge/>
          </w:tcPr>
          <w:p w:rsidR="00840318" w:rsidRPr="0080606D" w:rsidRDefault="00840318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40318" w:rsidRPr="0080606D" w:rsidTr="001801FA">
        <w:tc>
          <w:tcPr>
            <w:tcW w:w="815" w:type="dxa"/>
          </w:tcPr>
          <w:p w:rsidR="00840318" w:rsidRPr="0080606D" w:rsidRDefault="00840318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0</w:t>
            </w:r>
          </w:p>
        </w:tc>
        <w:tc>
          <w:tcPr>
            <w:tcW w:w="3688" w:type="dxa"/>
            <w:shd w:val="clear" w:color="auto" w:fill="auto"/>
          </w:tcPr>
          <w:p w:rsidR="00840318" w:rsidRPr="0080606D" w:rsidRDefault="00840318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Признаки равнобедренного тр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угольника</w:t>
            </w:r>
          </w:p>
        </w:tc>
        <w:tc>
          <w:tcPr>
            <w:tcW w:w="958" w:type="dxa"/>
          </w:tcPr>
          <w:p w:rsidR="00840318" w:rsidRPr="0080606D" w:rsidRDefault="00840318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2</w:t>
            </w:r>
          </w:p>
        </w:tc>
        <w:tc>
          <w:tcPr>
            <w:tcW w:w="9248" w:type="dxa"/>
            <w:vMerge/>
          </w:tcPr>
          <w:p w:rsidR="00840318" w:rsidRPr="0080606D" w:rsidRDefault="00840318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40318" w:rsidRPr="0080606D" w:rsidTr="001801FA">
        <w:tc>
          <w:tcPr>
            <w:tcW w:w="815" w:type="dxa"/>
          </w:tcPr>
          <w:p w:rsidR="00840318" w:rsidRPr="0080606D" w:rsidRDefault="00840318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1</w:t>
            </w:r>
          </w:p>
        </w:tc>
        <w:tc>
          <w:tcPr>
            <w:tcW w:w="3688" w:type="dxa"/>
            <w:shd w:val="clear" w:color="auto" w:fill="auto"/>
          </w:tcPr>
          <w:p w:rsidR="00840318" w:rsidRPr="0080606D" w:rsidRDefault="00840318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Третий признак равенства треугол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ь</w:t>
            </w:r>
            <w:r w:rsidR="00B77BE0">
              <w:rPr>
                <w:rFonts w:ascii="Times New Roman" w:hAnsi="Times New Roman" w:cs="Times New Roman"/>
                <w:color w:val="000000" w:themeColor="text1"/>
              </w:rPr>
              <w:t xml:space="preserve">ников </w:t>
            </w:r>
          </w:p>
        </w:tc>
        <w:tc>
          <w:tcPr>
            <w:tcW w:w="958" w:type="dxa"/>
          </w:tcPr>
          <w:p w:rsidR="00840318" w:rsidRPr="0080606D" w:rsidRDefault="00840318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2</w:t>
            </w:r>
          </w:p>
        </w:tc>
        <w:tc>
          <w:tcPr>
            <w:tcW w:w="9248" w:type="dxa"/>
            <w:vMerge/>
          </w:tcPr>
          <w:p w:rsidR="00840318" w:rsidRPr="0080606D" w:rsidRDefault="00840318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40318" w:rsidRPr="0080606D" w:rsidTr="001801FA">
        <w:trPr>
          <w:trHeight w:val="674"/>
        </w:trPr>
        <w:tc>
          <w:tcPr>
            <w:tcW w:w="815" w:type="dxa"/>
          </w:tcPr>
          <w:p w:rsidR="00840318" w:rsidRPr="0080606D" w:rsidRDefault="00840318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2</w:t>
            </w:r>
          </w:p>
        </w:tc>
        <w:tc>
          <w:tcPr>
            <w:tcW w:w="3688" w:type="dxa"/>
            <w:shd w:val="clear" w:color="auto" w:fill="auto"/>
          </w:tcPr>
          <w:p w:rsidR="00840318" w:rsidRPr="0080606D" w:rsidRDefault="00840318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Теоремы</w:t>
            </w:r>
          </w:p>
          <w:p w:rsidR="00840318" w:rsidRPr="0080606D" w:rsidRDefault="00840318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  <w:p w:rsidR="00840318" w:rsidRPr="0080606D" w:rsidRDefault="00840318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958" w:type="dxa"/>
          </w:tcPr>
          <w:p w:rsidR="00840318" w:rsidRPr="0080606D" w:rsidRDefault="00840318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2</w:t>
            </w:r>
          </w:p>
          <w:p w:rsidR="00840318" w:rsidRPr="0080606D" w:rsidRDefault="00840318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</w:p>
          <w:p w:rsidR="00840318" w:rsidRPr="0080606D" w:rsidRDefault="00840318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9248" w:type="dxa"/>
            <w:vMerge/>
          </w:tcPr>
          <w:p w:rsidR="00840318" w:rsidRPr="0080606D" w:rsidRDefault="00840318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40318" w:rsidRPr="0080606D" w:rsidTr="001801FA">
        <w:trPr>
          <w:trHeight w:val="729"/>
        </w:trPr>
        <w:tc>
          <w:tcPr>
            <w:tcW w:w="815" w:type="dxa"/>
          </w:tcPr>
          <w:p w:rsidR="00840318" w:rsidRPr="0080606D" w:rsidRDefault="00840318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</w:tc>
        <w:tc>
          <w:tcPr>
            <w:tcW w:w="3688" w:type="dxa"/>
            <w:shd w:val="clear" w:color="auto" w:fill="auto"/>
          </w:tcPr>
          <w:p w:rsidR="00840318" w:rsidRPr="0080606D" w:rsidRDefault="00840318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онтрольная работа № 2</w:t>
            </w:r>
          </w:p>
        </w:tc>
        <w:tc>
          <w:tcPr>
            <w:tcW w:w="958" w:type="dxa"/>
          </w:tcPr>
          <w:p w:rsidR="00840318" w:rsidRPr="0080606D" w:rsidRDefault="00840318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9248" w:type="dxa"/>
            <w:vMerge/>
          </w:tcPr>
          <w:p w:rsidR="00840318" w:rsidRPr="0080606D" w:rsidRDefault="00840318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1801FA">
        <w:tc>
          <w:tcPr>
            <w:tcW w:w="4503" w:type="dxa"/>
            <w:gridSpan w:val="2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</w:rPr>
              <w:t>Глава 3</w:t>
            </w:r>
          </w:p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Параллельные прямые. Сумма углов тр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е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угольника</w:t>
            </w:r>
          </w:p>
        </w:tc>
        <w:tc>
          <w:tcPr>
            <w:tcW w:w="958" w:type="dxa"/>
            <w:vAlign w:val="center"/>
          </w:tcPr>
          <w:p w:rsidR="008B6F64" w:rsidRPr="0080606D" w:rsidRDefault="00382B9B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</w:t>
            </w:r>
            <w:r w:rsidR="00840318" w:rsidRPr="0080606D">
              <w:rPr>
                <w:rFonts w:ascii="Times New Roman" w:hAnsi="Times New Roman" w:cs="Times New Roman"/>
                <w:b/>
                <w:color w:val="000000" w:themeColor="text1"/>
              </w:rPr>
              <w:t>6</w:t>
            </w:r>
          </w:p>
        </w:tc>
        <w:tc>
          <w:tcPr>
            <w:tcW w:w="9248" w:type="dxa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1801FA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3</w:t>
            </w:r>
          </w:p>
        </w:tc>
        <w:tc>
          <w:tcPr>
            <w:tcW w:w="3688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Параллельные прямые</w:t>
            </w:r>
          </w:p>
        </w:tc>
        <w:tc>
          <w:tcPr>
            <w:tcW w:w="958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9248" w:type="dxa"/>
            <w:vMerge w:val="restart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Распознава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на чертежах параллельные прямые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  <w:t>Изображать с помощью линейки и угольника параллельные прямые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Описыва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углы, образованные при пересечении двух прямых секущей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Формулировать: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определения: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параллельных прямых, расстояния между параллельными прямыми, внешнего угла треугольника, гипотенузы и катета;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свойства: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параллельных прямых; углов, образованных при пересечении параллельных прямых секущей; суммы улов треугольника; внешнего угла треугольника; соотношений между стор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lastRenderedPageBreak/>
              <w:t>нами и углами треугольника; прямоугольного треугольника; основное свойство параллельных прямых;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признаки: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параллельности прямых, равенства прямоугольных треугольников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Доказывать: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теоремы о свойствах параллельных прямых, о сумме углов треугольника, о внешнем угле треугольника, неравенство треугольника, теоремы о сравнении сторон и углов треугольника, теоремы о свойствах прямоугольного треугольника, признаки параллельных прямых, равенства прямоугольных треугольников.</w:t>
            </w:r>
          </w:p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Реша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задачи на вычисление и доказательство</w:t>
            </w:r>
          </w:p>
        </w:tc>
      </w:tr>
      <w:tr w:rsidR="008B6F64" w:rsidRPr="0080606D" w:rsidTr="001801FA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4</w:t>
            </w:r>
          </w:p>
        </w:tc>
        <w:tc>
          <w:tcPr>
            <w:tcW w:w="3688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Признаки параллельности прямых</w:t>
            </w:r>
          </w:p>
        </w:tc>
        <w:tc>
          <w:tcPr>
            <w:tcW w:w="958" w:type="dxa"/>
          </w:tcPr>
          <w:p w:rsidR="008B6F64" w:rsidRPr="0080606D" w:rsidRDefault="00840318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2</w:t>
            </w:r>
          </w:p>
        </w:tc>
        <w:tc>
          <w:tcPr>
            <w:tcW w:w="9248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1801FA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5</w:t>
            </w:r>
          </w:p>
        </w:tc>
        <w:tc>
          <w:tcPr>
            <w:tcW w:w="3688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Свойства параллельных прямых</w:t>
            </w:r>
          </w:p>
        </w:tc>
        <w:tc>
          <w:tcPr>
            <w:tcW w:w="958" w:type="dxa"/>
          </w:tcPr>
          <w:p w:rsidR="008B6F64" w:rsidRPr="0080606D" w:rsidRDefault="00840318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3</w:t>
            </w:r>
          </w:p>
        </w:tc>
        <w:tc>
          <w:tcPr>
            <w:tcW w:w="9248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1801FA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6</w:t>
            </w:r>
          </w:p>
        </w:tc>
        <w:tc>
          <w:tcPr>
            <w:tcW w:w="3688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Сумма углов треугольника</w:t>
            </w:r>
          </w:p>
        </w:tc>
        <w:tc>
          <w:tcPr>
            <w:tcW w:w="958" w:type="dxa"/>
          </w:tcPr>
          <w:p w:rsidR="008B6F64" w:rsidRPr="0080606D" w:rsidRDefault="00840318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4</w:t>
            </w:r>
          </w:p>
        </w:tc>
        <w:tc>
          <w:tcPr>
            <w:tcW w:w="9248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1801FA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7</w:t>
            </w:r>
          </w:p>
        </w:tc>
        <w:tc>
          <w:tcPr>
            <w:tcW w:w="3688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Прямоугольный треугольник</w:t>
            </w:r>
          </w:p>
        </w:tc>
        <w:tc>
          <w:tcPr>
            <w:tcW w:w="958" w:type="dxa"/>
          </w:tcPr>
          <w:p w:rsidR="008B6F64" w:rsidRPr="0080606D" w:rsidRDefault="00840318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2</w:t>
            </w:r>
          </w:p>
        </w:tc>
        <w:tc>
          <w:tcPr>
            <w:tcW w:w="9248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1801FA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8</w:t>
            </w:r>
          </w:p>
        </w:tc>
        <w:tc>
          <w:tcPr>
            <w:tcW w:w="3688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Свойства прямоугольного треугол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lastRenderedPageBreak/>
              <w:t>ника</w:t>
            </w:r>
          </w:p>
        </w:tc>
        <w:tc>
          <w:tcPr>
            <w:tcW w:w="958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lastRenderedPageBreak/>
              <w:t>2</w:t>
            </w:r>
          </w:p>
        </w:tc>
        <w:tc>
          <w:tcPr>
            <w:tcW w:w="9248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82B9B" w:rsidRPr="0080606D" w:rsidTr="001801FA">
        <w:tc>
          <w:tcPr>
            <w:tcW w:w="815" w:type="dxa"/>
          </w:tcPr>
          <w:p w:rsidR="00382B9B" w:rsidRPr="0080606D" w:rsidRDefault="00382B9B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</w:tc>
        <w:tc>
          <w:tcPr>
            <w:tcW w:w="3688" w:type="dxa"/>
            <w:shd w:val="clear" w:color="auto" w:fill="auto"/>
          </w:tcPr>
          <w:p w:rsidR="00382B9B" w:rsidRPr="0080606D" w:rsidRDefault="00382B9B" w:rsidP="00213628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Повторение и систематизация уче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б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ного материала</w:t>
            </w:r>
          </w:p>
        </w:tc>
        <w:tc>
          <w:tcPr>
            <w:tcW w:w="958" w:type="dxa"/>
          </w:tcPr>
          <w:p w:rsidR="00382B9B" w:rsidRPr="0080606D" w:rsidRDefault="00840318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9248" w:type="dxa"/>
            <w:vMerge/>
          </w:tcPr>
          <w:p w:rsidR="00382B9B" w:rsidRPr="0080606D" w:rsidRDefault="00382B9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82B9B" w:rsidRPr="0080606D" w:rsidTr="001801FA">
        <w:tc>
          <w:tcPr>
            <w:tcW w:w="815" w:type="dxa"/>
          </w:tcPr>
          <w:p w:rsidR="00382B9B" w:rsidRPr="0080606D" w:rsidRDefault="00382B9B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</w:tc>
        <w:tc>
          <w:tcPr>
            <w:tcW w:w="3688" w:type="dxa"/>
            <w:shd w:val="clear" w:color="auto" w:fill="auto"/>
          </w:tcPr>
          <w:p w:rsidR="00382B9B" w:rsidRPr="0080606D" w:rsidRDefault="00382B9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онтрольная работа № 3</w:t>
            </w:r>
          </w:p>
        </w:tc>
        <w:tc>
          <w:tcPr>
            <w:tcW w:w="958" w:type="dxa"/>
          </w:tcPr>
          <w:p w:rsidR="00382B9B" w:rsidRPr="0080606D" w:rsidRDefault="00382B9B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9248" w:type="dxa"/>
            <w:vMerge/>
          </w:tcPr>
          <w:p w:rsidR="00382B9B" w:rsidRPr="0080606D" w:rsidRDefault="00382B9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0854" w:rsidRPr="0080606D" w:rsidTr="001801FA">
        <w:tc>
          <w:tcPr>
            <w:tcW w:w="4503" w:type="dxa"/>
            <w:gridSpan w:val="2"/>
          </w:tcPr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</w:rPr>
              <w:t>Глава 4</w:t>
            </w: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Окружность и круг.</w:t>
            </w:r>
          </w:p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Геометрические  построения</w:t>
            </w:r>
          </w:p>
        </w:tc>
        <w:tc>
          <w:tcPr>
            <w:tcW w:w="958" w:type="dxa"/>
            <w:vAlign w:val="center"/>
          </w:tcPr>
          <w:p w:rsidR="008B0854" w:rsidRPr="0080606D" w:rsidRDefault="008B0854" w:rsidP="00840318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6</w:t>
            </w:r>
          </w:p>
        </w:tc>
        <w:tc>
          <w:tcPr>
            <w:tcW w:w="9248" w:type="dxa"/>
            <w:vMerge w:val="restart"/>
          </w:tcPr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Поясня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, что такое задача на построение; геометрическое место точек (ГМТ). Приводить примеры ГМТ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Изобража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на рисунках окружность и её элементы; касательную к окружности; окружность, вписанную в треугольник, и окружность, описанную около него. Описывать взаимное расп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ложение окружности и прямой. 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Формулировать:</w:t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cr/>
              <w:t>определения: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окружности, круга, их элементов; касательной к окружности; окружности, оп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санной около треугольника, и окружности, вписанной в треугольник;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свойства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: серединного перпендикуляра как ГМТ; биссектрисы угла как ГМТ; касательной к окружности; диаметра и хорды; точки пересечения серединных перпендикуляров сторон тр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угольника; точки пересечения биссектрис углов треугольника;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признаки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касательной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Доказывать: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теоремы о серединном перпендикуляре и биссектрисе угла как ГМТ;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br/>
              <w:t>о свойствах касательной; об окружности, вписанной в треугольник, описанной около треугол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ника; признаки касательной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Реша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основные задачи на построение: построение угла, равного данному; построение сер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динного перпендикуляра данного отрезка; построение прямой, проходящей через данную то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ч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ку и перпендикулярной данной прямой; построение биссектрисы данного угла; построение треугольника по двум сторонам и углу между ними; по стороне и двум прилежащим к ней у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г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лам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  <w:t>Решать задачи на построение методом ГМТ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Строи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треугольник по трём сторонам.</w:t>
            </w:r>
          </w:p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lastRenderedPageBreak/>
              <w:t>Реша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задачи на вычисление, доказательство и построение</w:t>
            </w:r>
          </w:p>
        </w:tc>
      </w:tr>
      <w:tr w:rsidR="008B0854" w:rsidRPr="0080606D" w:rsidTr="001801FA">
        <w:tc>
          <w:tcPr>
            <w:tcW w:w="815" w:type="dxa"/>
          </w:tcPr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9</w:t>
            </w:r>
          </w:p>
        </w:tc>
        <w:tc>
          <w:tcPr>
            <w:tcW w:w="3688" w:type="dxa"/>
            <w:shd w:val="clear" w:color="auto" w:fill="auto"/>
          </w:tcPr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Геометрическое место точек. О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к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ружность и круг</w:t>
            </w:r>
          </w:p>
        </w:tc>
        <w:tc>
          <w:tcPr>
            <w:tcW w:w="958" w:type="dxa"/>
          </w:tcPr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2</w:t>
            </w:r>
          </w:p>
        </w:tc>
        <w:tc>
          <w:tcPr>
            <w:tcW w:w="9248" w:type="dxa"/>
            <w:vMerge/>
          </w:tcPr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0854" w:rsidRPr="0080606D" w:rsidTr="001801FA">
        <w:tc>
          <w:tcPr>
            <w:tcW w:w="815" w:type="dxa"/>
          </w:tcPr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20</w:t>
            </w:r>
          </w:p>
        </w:tc>
        <w:tc>
          <w:tcPr>
            <w:tcW w:w="3688" w:type="dxa"/>
            <w:shd w:val="clear" w:color="auto" w:fill="auto"/>
          </w:tcPr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Некоторые свойства окружности. Касательная к окружности</w:t>
            </w:r>
          </w:p>
        </w:tc>
        <w:tc>
          <w:tcPr>
            <w:tcW w:w="958" w:type="dxa"/>
          </w:tcPr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3</w:t>
            </w:r>
          </w:p>
        </w:tc>
        <w:tc>
          <w:tcPr>
            <w:tcW w:w="9248" w:type="dxa"/>
            <w:vMerge/>
          </w:tcPr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0854" w:rsidRPr="0080606D" w:rsidTr="001801FA">
        <w:tc>
          <w:tcPr>
            <w:tcW w:w="815" w:type="dxa"/>
          </w:tcPr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21</w:t>
            </w:r>
          </w:p>
        </w:tc>
        <w:tc>
          <w:tcPr>
            <w:tcW w:w="3688" w:type="dxa"/>
            <w:shd w:val="clear" w:color="auto" w:fill="auto"/>
          </w:tcPr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Описанная и вписанная окружности треугольника</w:t>
            </w:r>
          </w:p>
        </w:tc>
        <w:tc>
          <w:tcPr>
            <w:tcW w:w="958" w:type="dxa"/>
          </w:tcPr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3</w:t>
            </w:r>
          </w:p>
        </w:tc>
        <w:tc>
          <w:tcPr>
            <w:tcW w:w="9248" w:type="dxa"/>
            <w:vMerge/>
          </w:tcPr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0854" w:rsidRPr="0080606D" w:rsidTr="001801FA">
        <w:tc>
          <w:tcPr>
            <w:tcW w:w="815" w:type="dxa"/>
          </w:tcPr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22</w:t>
            </w:r>
          </w:p>
        </w:tc>
        <w:tc>
          <w:tcPr>
            <w:tcW w:w="3688" w:type="dxa"/>
            <w:shd w:val="clear" w:color="auto" w:fill="auto"/>
          </w:tcPr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Задачи на построение</w:t>
            </w:r>
          </w:p>
        </w:tc>
        <w:tc>
          <w:tcPr>
            <w:tcW w:w="958" w:type="dxa"/>
          </w:tcPr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3</w:t>
            </w:r>
          </w:p>
        </w:tc>
        <w:tc>
          <w:tcPr>
            <w:tcW w:w="9248" w:type="dxa"/>
            <w:vMerge/>
          </w:tcPr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0854" w:rsidRPr="0080606D" w:rsidTr="001801FA">
        <w:tc>
          <w:tcPr>
            <w:tcW w:w="815" w:type="dxa"/>
          </w:tcPr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23</w:t>
            </w:r>
          </w:p>
        </w:tc>
        <w:tc>
          <w:tcPr>
            <w:tcW w:w="3688" w:type="dxa"/>
            <w:shd w:val="clear" w:color="auto" w:fill="auto"/>
          </w:tcPr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Метод геометрических мест точек в задачах на построение</w:t>
            </w:r>
          </w:p>
        </w:tc>
        <w:tc>
          <w:tcPr>
            <w:tcW w:w="958" w:type="dxa"/>
          </w:tcPr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3</w:t>
            </w:r>
          </w:p>
        </w:tc>
        <w:tc>
          <w:tcPr>
            <w:tcW w:w="9248" w:type="dxa"/>
            <w:vMerge/>
          </w:tcPr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0854" w:rsidRPr="0080606D" w:rsidTr="001801FA">
        <w:tc>
          <w:tcPr>
            <w:tcW w:w="815" w:type="dxa"/>
          </w:tcPr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</w:tc>
        <w:tc>
          <w:tcPr>
            <w:tcW w:w="3688" w:type="dxa"/>
            <w:shd w:val="clear" w:color="auto" w:fill="auto"/>
          </w:tcPr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Повторение и систематизация уче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б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ного материала</w:t>
            </w:r>
          </w:p>
        </w:tc>
        <w:tc>
          <w:tcPr>
            <w:tcW w:w="958" w:type="dxa"/>
          </w:tcPr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9248" w:type="dxa"/>
            <w:vMerge/>
          </w:tcPr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0854" w:rsidRPr="0080606D" w:rsidTr="001801FA">
        <w:tc>
          <w:tcPr>
            <w:tcW w:w="815" w:type="dxa"/>
          </w:tcPr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</w:tc>
        <w:tc>
          <w:tcPr>
            <w:tcW w:w="3688" w:type="dxa"/>
            <w:shd w:val="clear" w:color="auto" w:fill="auto"/>
          </w:tcPr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онтрольная работа № 4</w:t>
            </w:r>
          </w:p>
        </w:tc>
        <w:tc>
          <w:tcPr>
            <w:tcW w:w="958" w:type="dxa"/>
          </w:tcPr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9248" w:type="dxa"/>
            <w:vMerge/>
          </w:tcPr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82B9B" w:rsidRPr="0080606D" w:rsidTr="001801FA">
        <w:tc>
          <w:tcPr>
            <w:tcW w:w="4503" w:type="dxa"/>
            <w:gridSpan w:val="2"/>
          </w:tcPr>
          <w:p w:rsidR="00382B9B" w:rsidRPr="0080606D" w:rsidRDefault="00C80E95" w:rsidP="00C80E95">
            <w:pPr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lastRenderedPageBreak/>
              <w:t xml:space="preserve">Обобщение </w:t>
            </w:r>
            <w:r w:rsidR="00382B9B" w:rsidRPr="0080606D">
              <w:rPr>
                <w:rFonts w:ascii="Times New Roman" w:hAnsi="Times New Roman" w:cs="Times New Roman"/>
                <w:b/>
                <w:color w:val="000000" w:themeColor="text1"/>
              </w:rPr>
              <w:t>и систематизация</w:t>
            </w:r>
            <w:r w:rsidR="00382B9B" w:rsidRPr="0080606D">
              <w:rPr>
                <w:rFonts w:ascii="Times New Roman" w:hAnsi="Times New Roman" w:cs="Times New Roman"/>
                <w:b/>
                <w:color w:val="000000" w:themeColor="text1"/>
              </w:rPr>
              <w:br/>
              <w:t>знаний учащихся</w:t>
            </w:r>
          </w:p>
        </w:tc>
        <w:tc>
          <w:tcPr>
            <w:tcW w:w="958" w:type="dxa"/>
            <w:vAlign w:val="center"/>
          </w:tcPr>
          <w:p w:rsidR="00382B9B" w:rsidRPr="0080606D" w:rsidRDefault="0023076E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3</w:t>
            </w:r>
          </w:p>
        </w:tc>
        <w:tc>
          <w:tcPr>
            <w:tcW w:w="9248" w:type="dxa"/>
          </w:tcPr>
          <w:p w:rsidR="00382B9B" w:rsidRPr="0080606D" w:rsidRDefault="00382B9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82B9B" w:rsidRPr="0080606D" w:rsidTr="001801FA">
        <w:tc>
          <w:tcPr>
            <w:tcW w:w="4503" w:type="dxa"/>
            <w:gridSpan w:val="2"/>
          </w:tcPr>
          <w:p w:rsidR="00382B9B" w:rsidRPr="0080606D" w:rsidRDefault="00382B9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Упражнения для повторения курса 7 класса</w:t>
            </w:r>
          </w:p>
        </w:tc>
        <w:tc>
          <w:tcPr>
            <w:tcW w:w="958" w:type="dxa"/>
          </w:tcPr>
          <w:p w:rsidR="00382B9B" w:rsidRPr="0080606D" w:rsidRDefault="0023076E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2</w:t>
            </w:r>
          </w:p>
        </w:tc>
        <w:tc>
          <w:tcPr>
            <w:tcW w:w="9248" w:type="dxa"/>
          </w:tcPr>
          <w:p w:rsidR="00382B9B" w:rsidRPr="0080606D" w:rsidRDefault="00382B9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382B9B" w:rsidRPr="0080606D" w:rsidTr="001801FA">
        <w:tc>
          <w:tcPr>
            <w:tcW w:w="4503" w:type="dxa"/>
            <w:gridSpan w:val="2"/>
          </w:tcPr>
          <w:p w:rsidR="00382B9B" w:rsidRPr="0080606D" w:rsidRDefault="00382B9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онтрольная работа № 5</w:t>
            </w:r>
          </w:p>
        </w:tc>
        <w:tc>
          <w:tcPr>
            <w:tcW w:w="958" w:type="dxa"/>
          </w:tcPr>
          <w:p w:rsidR="00382B9B" w:rsidRPr="0080606D" w:rsidRDefault="00382B9B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9248" w:type="dxa"/>
          </w:tcPr>
          <w:p w:rsidR="00382B9B" w:rsidRPr="0080606D" w:rsidRDefault="00382B9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</w:tbl>
    <w:p w:rsidR="00C80E95" w:rsidRPr="0080606D" w:rsidRDefault="00C80E95" w:rsidP="002D72D7">
      <w:pPr>
        <w:jc w:val="center"/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</w:p>
    <w:p w:rsidR="006A4C58" w:rsidRPr="0080606D" w:rsidRDefault="006A4C58" w:rsidP="002D72D7">
      <w:pPr>
        <w:jc w:val="center"/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</w:p>
    <w:p w:rsidR="006A4C58" w:rsidRPr="0080606D" w:rsidRDefault="006A4C58" w:rsidP="002D72D7">
      <w:pPr>
        <w:jc w:val="center"/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</w:p>
    <w:p w:rsidR="002E1A58" w:rsidRDefault="002E1A58" w:rsidP="009A42B3">
      <w:pPr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</w:p>
    <w:p w:rsidR="0079228D" w:rsidRDefault="0079228D" w:rsidP="009A42B3">
      <w:pPr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</w:p>
    <w:p w:rsidR="0079228D" w:rsidRDefault="0079228D" w:rsidP="009A42B3">
      <w:pPr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</w:p>
    <w:p w:rsidR="0079228D" w:rsidRDefault="0079228D" w:rsidP="009A42B3">
      <w:pPr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</w:p>
    <w:p w:rsidR="009A42B3" w:rsidRDefault="009A42B3" w:rsidP="009A42B3">
      <w:pPr>
        <w:rPr>
          <w:rFonts w:ascii="Times New Roman" w:hAnsi="Times New Roman" w:cs="Times New Roman"/>
          <w:b/>
          <w:color w:val="000000" w:themeColor="text1"/>
          <w:sz w:val="36"/>
          <w:szCs w:val="36"/>
          <w:u w:val="single"/>
        </w:rPr>
      </w:pPr>
    </w:p>
    <w:p w:rsidR="008B0854" w:rsidRPr="00BD117B" w:rsidRDefault="008B0854" w:rsidP="009A42B3">
      <w:pPr>
        <w:rPr>
          <w:rFonts w:ascii="Times New Roman" w:hAnsi="Times New Roman" w:cs="Times New Roman"/>
          <w:b/>
          <w:color w:val="000000" w:themeColor="text1"/>
          <w:sz w:val="36"/>
          <w:szCs w:val="36"/>
          <w:u w:val="single"/>
        </w:rPr>
      </w:pPr>
    </w:p>
    <w:p w:rsidR="00AD74F5" w:rsidRPr="0080606D" w:rsidRDefault="00AD74F5" w:rsidP="002D72D7">
      <w:pPr>
        <w:jc w:val="center"/>
        <w:rPr>
          <w:rFonts w:ascii="Times New Roman" w:hAnsi="Times New Roman" w:cs="Times New Roman"/>
          <w:b/>
          <w:color w:val="000000" w:themeColor="text1"/>
          <w:sz w:val="36"/>
          <w:szCs w:val="36"/>
          <w:u w:val="single"/>
        </w:rPr>
      </w:pPr>
      <w:r w:rsidRPr="0080606D">
        <w:rPr>
          <w:rFonts w:ascii="Times New Roman" w:hAnsi="Times New Roman" w:cs="Times New Roman"/>
          <w:b/>
          <w:color w:val="000000" w:themeColor="text1"/>
          <w:sz w:val="36"/>
          <w:szCs w:val="36"/>
          <w:u w:val="single"/>
        </w:rPr>
        <w:lastRenderedPageBreak/>
        <w:t>Т</w:t>
      </w:r>
      <w:r w:rsidR="008B6F64" w:rsidRPr="0080606D">
        <w:rPr>
          <w:rFonts w:ascii="Times New Roman" w:hAnsi="Times New Roman" w:cs="Times New Roman"/>
          <w:b/>
          <w:color w:val="000000" w:themeColor="text1"/>
          <w:sz w:val="36"/>
          <w:szCs w:val="36"/>
          <w:u w:val="single"/>
        </w:rPr>
        <w:t>ематическое планирование.</w:t>
      </w:r>
    </w:p>
    <w:p w:rsidR="008B6F64" w:rsidRPr="0080606D" w:rsidRDefault="008B6F64" w:rsidP="008B6F64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0606D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Геометрия. 8 класс</w:t>
      </w:r>
      <w:r w:rsidRPr="0080606D">
        <w:rPr>
          <w:rFonts w:ascii="Times New Roman" w:hAnsi="Times New Roman" w:cs="Times New Roman"/>
          <w:b/>
          <w:color w:val="000000" w:themeColor="text1"/>
          <w:sz w:val="36"/>
          <w:szCs w:val="36"/>
        </w:rPr>
        <w:cr/>
      </w:r>
      <w:r w:rsidR="0023076E" w:rsidRPr="0080606D">
        <w:rPr>
          <w:rFonts w:ascii="Times New Roman" w:hAnsi="Times New Roman" w:cs="Times New Roman"/>
          <w:color w:val="000000" w:themeColor="text1"/>
          <w:sz w:val="28"/>
          <w:szCs w:val="28"/>
        </w:rPr>
        <w:t>( всего 68</w:t>
      </w:r>
      <w:r w:rsidRPr="0080606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часов)</w:t>
      </w:r>
      <w:r w:rsidRPr="0080606D">
        <w:rPr>
          <w:rFonts w:ascii="Times New Roman" w:hAnsi="Times New Roman" w:cs="Times New Roman"/>
          <w:color w:val="000000" w:themeColor="text1"/>
          <w:sz w:val="28"/>
          <w:szCs w:val="28"/>
        </w:rPr>
        <w:cr/>
      </w:r>
    </w:p>
    <w:tbl>
      <w:tblPr>
        <w:tblStyle w:val="ad"/>
        <w:tblW w:w="14688" w:type="dxa"/>
        <w:tblCellMar>
          <w:top w:w="57" w:type="dxa"/>
          <w:bottom w:w="57" w:type="dxa"/>
        </w:tblCellMar>
        <w:tblLook w:val="01E0"/>
      </w:tblPr>
      <w:tblGrid>
        <w:gridCol w:w="815"/>
        <w:gridCol w:w="3262"/>
        <w:gridCol w:w="1419"/>
        <w:gridCol w:w="9192"/>
      </w:tblGrid>
      <w:tr w:rsidR="008B6F64" w:rsidRPr="0080606D" w:rsidTr="002E1A58">
        <w:trPr>
          <w:cantSplit/>
          <w:trHeight w:val="1485"/>
          <w:tblHeader/>
        </w:trPr>
        <w:tc>
          <w:tcPr>
            <w:tcW w:w="815" w:type="dxa"/>
            <w:tcBorders>
              <w:bottom w:val="nil"/>
            </w:tcBorders>
            <w:textDirection w:val="btLr"/>
          </w:tcPr>
          <w:p w:rsidR="008B6F64" w:rsidRPr="0080606D" w:rsidRDefault="008B6F64" w:rsidP="008143BD">
            <w:pPr>
              <w:ind w:left="113" w:right="113"/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Номер</w:t>
            </w:r>
          </w:p>
          <w:p w:rsidR="008B6F64" w:rsidRPr="0080606D" w:rsidRDefault="008B6F64" w:rsidP="008143BD">
            <w:pPr>
              <w:ind w:left="113" w:right="113"/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параграфа</w:t>
            </w:r>
          </w:p>
        </w:tc>
        <w:tc>
          <w:tcPr>
            <w:tcW w:w="3262" w:type="dxa"/>
            <w:tcBorders>
              <w:bottom w:val="nil"/>
            </w:tcBorders>
            <w:vAlign w:val="center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Содержание учебного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br/>
              <w:t>материала</w:t>
            </w:r>
          </w:p>
        </w:tc>
        <w:tc>
          <w:tcPr>
            <w:tcW w:w="1419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Количество часов</w:t>
            </w:r>
          </w:p>
        </w:tc>
        <w:tc>
          <w:tcPr>
            <w:tcW w:w="9192" w:type="dxa"/>
            <w:tcBorders>
              <w:left w:val="single" w:sz="4" w:space="0" w:color="auto"/>
              <w:bottom w:val="nil"/>
            </w:tcBorders>
            <w:vAlign w:val="center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Характеристика основных видов деятельности ученика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br/>
              <w:t>(на уровне учебных действий)</w:t>
            </w:r>
          </w:p>
        </w:tc>
      </w:tr>
      <w:tr w:rsidR="008B6F64" w:rsidRPr="0080606D" w:rsidTr="002E1A58">
        <w:tc>
          <w:tcPr>
            <w:tcW w:w="4077" w:type="dxa"/>
            <w:gridSpan w:val="2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</w:rPr>
              <w:t xml:space="preserve">Глава 1 </w:t>
            </w:r>
          </w:p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Четырёхугольники</w:t>
            </w:r>
          </w:p>
        </w:tc>
        <w:tc>
          <w:tcPr>
            <w:tcW w:w="1419" w:type="dxa"/>
            <w:tcBorders>
              <w:top w:val="single" w:sz="4" w:space="0" w:color="auto"/>
            </w:tcBorders>
            <w:vAlign w:val="center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22</w:t>
            </w:r>
          </w:p>
        </w:tc>
        <w:tc>
          <w:tcPr>
            <w:tcW w:w="9192" w:type="dxa"/>
            <w:tcBorders>
              <w:top w:val="single" w:sz="4" w:space="0" w:color="auto"/>
            </w:tcBorders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2E1A58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</w:t>
            </w:r>
          </w:p>
        </w:tc>
        <w:tc>
          <w:tcPr>
            <w:tcW w:w="326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Четырёхугольник и его элеме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н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ты</w:t>
            </w:r>
          </w:p>
        </w:tc>
        <w:tc>
          <w:tcPr>
            <w:tcW w:w="1419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2</w:t>
            </w:r>
          </w:p>
        </w:tc>
        <w:tc>
          <w:tcPr>
            <w:tcW w:w="9192" w:type="dxa"/>
            <w:vMerge w:val="restart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Поясня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, что такое четырёхугольник. Описывать элементы четырёхугольника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Распознава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выпуклые и невыпуклые четырёхугольники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Изобража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и находить на рисунках четырёхугольники разных видов и их элементы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Формулировать:</w:t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cr/>
              <w:t>определения: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параллелограмма, высоты параллелограмма; прямоугольника, ромба, квадрата; средней линии треугольника; трапеции, высоты трапеции, средней линии трапеции; централ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ного угла окружности, вписанного угла окружности; вписанного и описанного четырёхугол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ника;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свойства: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параллелограмма, прямоугольника, ромба, квадрата, средних линий треугольника и трапеции, вписанного угла, вписанного и описанного четырёхугольника;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 xml:space="preserve">признаки: 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параллелограмма, прямоугольника, ромба, вписанного и описанного четырёхугол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ника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Доказывать: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теоремы о сумме углов четырёхугольника, о градусной мере вписанного угла, о свойствах и признаках параллелограмма, прямоугольника, ромба, вписанного и описанного четырёхугольника.</w:t>
            </w:r>
          </w:p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Применя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изученные определения, свойства и признаки к решению задач</w:t>
            </w:r>
          </w:p>
        </w:tc>
      </w:tr>
      <w:tr w:rsidR="008B6F64" w:rsidRPr="0080606D" w:rsidTr="002E1A58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2</w:t>
            </w:r>
          </w:p>
        </w:tc>
        <w:tc>
          <w:tcPr>
            <w:tcW w:w="326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Параллелограмм. Свойства п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а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раллелограмма</w:t>
            </w:r>
          </w:p>
        </w:tc>
        <w:tc>
          <w:tcPr>
            <w:tcW w:w="1419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2</w:t>
            </w:r>
          </w:p>
        </w:tc>
        <w:tc>
          <w:tcPr>
            <w:tcW w:w="9192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2E1A58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3</w:t>
            </w:r>
          </w:p>
        </w:tc>
        <w:tc>
          <w:tcPr>
            <w:tcW w:w="326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Признаки параллелограмма</w:t>
            </w:r>
          </w:p>
        </w:tc>
        <w:tc>
          <w:tcPr>
            <w:tcW w:w="1419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2</w:t>
            </w:r>
          </w:p>
        </w:tc>
        <w:tc>
          <w:tcPr>
            <w:tcW w:w="9192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2E1A58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4</w:t>
            </w:r>
          </w:p>
        </w:tc>
        <w:tc>
          <w:tcPr>
            <w:tcW w:w="326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Прямоугольник</w:t>
            </w:r>
          </w:p>
        </w:tc>
        <w:tc>
          <w:tcPr>
            <w:tcW w:w="1419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2</w:t>
            </w:r>
          </w:p>
        </w:tc>
        <w:tc>
          <w:tcPr>
            <w:tcW w:w="9192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2E1A58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5</w:t>
            </w:r>
          </w:p>
        </w:tc>
        <w:tc>
          <w:tcPr>
            <w:tcW w:w="326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Ромб</w:t>
            </w:r>
          </w:p>
        </w:tc>
        <w:tc>
          <w:tcPr>
            <w:tcW w:w="1419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2</w:t>
            </w:r>
          </w:p>
        </w:tc>
        <w:tc>
          <w:tcPr>
            <w:tcW w:w="9192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2E1A58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6</w:t>
            </w:r>
          </w:p>
        </w:tc>
        <w:tc>
          <w:tcPr>
            <w:tcW w:w="326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вадрат</w:t>
            </w:r>
          </w:p>
        </w:tc>
        <w:tc>
          <w:tcPr>
            <w:tcW w:w="1419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9192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2E1A58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</w:tc>
        <w:tc>
          <w:tcPr>
            <w:tcW w:w="326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онтрольная работа № 1</w:t>
            </w:r>
          </w:p>
        </w:tc>
        <w:tc>
          <w:tcPr>
            <w:tcW w:w="1419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9192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2E1A58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7</w:t>
            </w:r>
          </w:p>
        </w:tc>
        <w:tc>
          <w:tcPr>
            <w:tcW w:w="326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Средняя линия треугольника</w:t>
            </w:r>
          </w:p>
        </w:tc>
        <w:tc>
          <w:tcPr>
            <w:tcW w:w="1419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9192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2E1A58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8</w:t>
            </w:r>
          </w:p>
        </w:tc>
        <w:tc>
          <w:tcPr>
            <w:tcW w:w="326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Трапеция</w:t>
            </w:r>
          </w:p>
        </w:tc>
        <w:tc>
          <w:tcPr>
            <w:tcW w:w="1419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4</w:t>
            </w:r>
          </w:p>
        </w:tc>
        <w:tc>
          <w:tcPr>
            <w:tcW w:w="9192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2E1A58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9</w:t>
            </w:r>
          </w:p>
        </w:tc>
        <w:tc>
          <w:tcPr>
            <w:tcW w:w="326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Центральные и вписанные углы</w:t>
            </w:r>
          </w:p>
        </w:tc>
        <w:tc>
          <w:tcPr>
            <w:tcW w:w="1419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2</w:t>
            </w:r>
          </w:p>
        </w:tc>
        <w:tc>
          <w:tcPr>
            <w:tcW w:w="9192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2E1A58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0</w:t>
            </w:r>
          </w:p>
        </w:tc>
        <w:tc>
          <w:tcPr>
            <w:tcW w:w="326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Вписанные и описанные чет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ы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рёхугольники</w:t>
            </w:r>
          </w:p>
        </w:tc>
        <w:tc>
          <w:tcPr>
            <w:tcW w:w="1419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2</w:t>
            </w:r>
          </w:p>
        </w:tc>
        <w:tc>
          <w:tcPr>
            <w:tcW w:w="9192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2E1A58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</w:tc>
        <w:tc>
          <w:tcPr>
            <w:tcW w:w="326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онтрольная работа № 2</w:t>
            </w:r>
          </w:p>
        </w:tc>
        <w:tc>
          <w:tcPr>
            <w:tcW w:w="1419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9192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2E1A58">
        <w:tc>
          <w:tcPr>
            <w:tcW w:w="4077" w:type="dxa"/>
            <w:gridSpan w:val="2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</w:rPr>
              <w:lastRenderedPageBreak/>
              <w:t>Глава 2</w:t>
            </w:r>
          </w:p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Подобие треугольников</w:t>
            </w:r>
          </w:p>
        </w:tc>
        <w:tc>
          <w:tcPr>
            <w:tcW w:w="1419" w:type="dxa"/>
            <w:vAlign w:val="center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6</w:t>
            </w:r>
          </w:p>
        </w:tc>
        <w:tc>
          <w:tcPr>
            <w:tcW w:w="9192" w:type="dxa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2E1A58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1</w:t>
            </w:r>
          </w:p>
        </w:tc>
        <w:tc>
          <w:tcPr>
            <w:tcW w:w="326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Теорема Фалеса. Теорема о пропорциональных отрезках</w:t>
            </w:r>
          </w:p>
        </w:tc>
        <w:tc>
          <w:tcPr>
            <w:tcW w:w="1419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6</w:t>
            </w:r>
          </w:p>
        </w:tc>
        <w:tc>
          <w:tcPr>
            <w:tcW w:w="9192" w:type="dxa"/>
            <w:vMerge w:val="restart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Формулировать:</w:t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cr/>
              <w:t>определение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подобных треугольников;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свойства: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медиан треугольника, биссектрисы треугольника, пересекающихся хорд, касател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ной и секущей;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признаки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подобия треугольников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Доказывать:</w:t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cr/>
              <w:t>теоремы: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Фалеса, о пропорциональных отрезках, о свойствах медиан треугольника, биссе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к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трисы треугольника;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свойства: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пересекающихся хорд, касательной и секущей;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признаки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подобия треугольников.</w:t>
            </w:r>
          </w:p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Применя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изученные определения, свойства и признаки к решению задач</w:t>
            </w:r>
          </w:p>
        </w:tc>
      </w:tr>
      <w:tr w:rsidR="008B6F64" w:rsidRPr="0080606D" w:rsidTr="002E1A58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2</w:t>
            </w:r>
          </w:p>
        </w:tc>
        <w:tc>
          <w:tcPr>
            <w:tcW w:w="326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Подобные треугольники</w:t>
            </w:r>
          </w:p>
        </w:tc>
        <w:tc>
          <w:tcPr>
            <w:tcW w:w="1419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9192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2E1A58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3</w:t>
            </w:r>
          </w:p>
        </w:tc>
        <w:tc>
          <w:tcPr>
            <w:tcW w:w="326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Первый признак подобия тр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угольников</w:t>
            </w:r>
          </w:p>
        </w:tc>
        <w:tc>
          <w:tcPr>
            <w:tcW w:w="1419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5</w:t>
            </w:r>
          </w:p>
        </w:tc>
        <w:tc>
          <w:tcPr>
            <w:tcW w:w="9192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2E1A58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4</w:t>
            </w:r>
          </w:p>
        </w:tc>
        <w:tc>
          <w:tcPr>
            <w:tcW w:w="326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Второй и третий признаки п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добия треугольников</w:t>
            </w:r>
          </w:p>
        </w:tc>
        <w:tc>
          <w:tcPr>
            <w:tcW w:w="1419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3</w:t>
            </w:r>
          </w:p>
        </w:tc>
        <w:tc>
          <w:tcPr>
            <w:tcW w:w="9192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2E1A58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</w:tc>
        <w:tc>
          <w:tcPr>
            <w:tcW w:w="326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онтрольная работа № 3</w:t>
            </w:r>
          </w:p>
        </w:tc>
        <w:tc>
          <w:tcPr>
            <w:tcW w:w="1419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9192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2E1A58">
        <w:tc>
          <w:tcPr>
            <w:tcW w:w="4077" w:type="dxa"/>
            <w:gridSpan w:val="2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</w:rPr>
              <w:t>Глава 3</w:t>
            </w:r>
          </w:p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Решение прямоугольных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br/>
              <w:t>треугольников</w:t>
            </w:r>
          </w:p>
        </w:tc>
        <w:tc>
          <w:tcPr>
            <w:tcW w:w="1419" w:type="dxa"/>
            <w:vAlign w:val="center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4</w:t>
            </w:r>
          </w:p>
        </w:tc>
        <w:tc>
          <w:tcPr>
            <w:tcW w:w="9192" w:type="dxa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2E1A58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5</w:t>
            </w:r>
          </w:p>
        </w:tc>
        <w:tc>
          <w:tcPr>
            <w:tcW w:w="326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Метрические соотношения в прямоугольном треугольнике</w:t>
            </w:r>
          </w:p>
        </w:tc>
        <w:tc>
          <w:tcPr>
            <w:tcW w:w="1419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9192" w:type="dxa"/>
            <w:vMerge w:val="restart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Формулировать:</w:t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cr/>
              <w:t>определения: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синуса, косинуса, тангенса, котангенса острого угла прямоугольного треугол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ника;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свойства: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выражающие метрические соотношения в прямоугольном треугольнике и соотн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шения между сторонами и значениями тригонометрических функций в прямоугольном тр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угольнике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Записыва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тригонометрические формулы, выражающие связь между тригонометрическими функциями одного и того же острого угла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Реша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прямоугольные треугольники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Доказывать: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теорему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о метрических соотношениях в прямоугольном треугольнике, теорему Пифагора;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формулы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, связывающие синус, косинус, тангенс, котангенс одного и того же острого угла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Выводи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основное тригонометрическое тождество и значения синуса, косинуса, тангенса и 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lastRenderedPageBreak/>
              <w:t>котангенса для углов 30°, 45°, 60°.</w:t>
            </w:r>
          </w:p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Применя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изученные определения, теоремы и формулы к решению задач</w:t>
            </w:r>
          </w:p>
        </w:tc>
      </w:tr>
      <w:tr w:rsidR="008B6F64" w:rsidRPr="0080606D" w:rsidTr="002E1A58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6</w:t>
            </w:r>
          </w:p>
        </w:tc>
        <w:tc>
          <w:tcPr>
            <w:tcW w:w="326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Теорема Пифагора</w:t>
            </w:r>
          </w:p>
        </w:tc>
        <w:tc>
          <w:tcPr>
            <w:tcW w:w="1419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5</w:t>
            </w:r>
          </w:p>
        </w:tc>
        <w:tc>
          <w:tcPr>
            <w:tcW w:w="9192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2E1A58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</w:tc>
        <w:tc>
          <w:tcPr>
            <w:tcW w:w="326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онтрольная работа № 4</w:t>
            </w:r>
          </w:p>
        </w:tc>
        <w:tc>
          <w:tcPr>
            <w:tcW w:w="1419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9192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2E1A58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7</w:t>
            </w:r>
          </w:p>
        </w:tc>
        <w:tc>
          <w:tcPr>
            <w:tcW w:w="326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Тригонометрические функции острого угла прямоугольного треугольника</w:t>
            </w:r>
          </w:p>
        </w:tc>
        <w:tc>
          <w:tcPr>
            <w:tcW w:w="1419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3</w:t>
            </w:r>
          </w:p>
        </w:tc>
        <w:tc>
          <w:tcPr>
            <w:tcW w:w="9192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2E1A58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8</w:t>
            </w:r>
          </w:p>
        </w:tc>
        <w:tc>
          <w:tcPr>
            <w:tcW w:w="326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Решение прямоугольных тр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е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угольников</w:t>
            </w:r>
          </w:p>
        </w:tc>
        <w:tc>
          <w:tcPr>
            <w:tcW w:w="1419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3</w:t>
            </w:r>
          </w:p>
        </w:tc>
        <w:tc>
          <w:tcPr>
            <w:tcW w:w="9192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2E1A58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</w:tc>
        <w:tc>
          <w:tcPr>
            <w:tcW w:w="326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онтрольная работа № 5</w:t>
            </w:r>
          </w:p>
        </w:tc>
        <w:tc>
          <w:tcPr>
            <w:tcW w:w="1419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9192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2E1A58">
        <w:tc>
          <w:tcPr>
            <w:tcW w:w="4077" w:type="dxa"/>
            <w:gridSpan w:val="2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</w:rPr>
              <w:lastRenderedPageBreak/>
              <w:t>Глава 4</w:t>
            </w:r>
          </w:p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Многоугольники.</w:t>
            </w:r>
          </w:p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Площадь многоугольника</w:t>
            </w:r>
          </w:p>
        </w:tc>
        <w:tc>
          <w:tcPr>
            <w:tcW w:w="1419" w:type="dxa"/>
            <w:vAlign w:val="center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0</w:t>
            </w:r>
          </w:p>
        </w:tc>
        <w:tc>
          <w:tcPr>
            <w:tcW w:w="9192" w:type="dxa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0854" w:rsidRPr="0080606D" w:rsidTr="002E1A58">
        <w:tc>
          <w:tcPr>
            <w:tcW w:w="815" w:type="dxa"/>
          </w:tcPr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9</w:t>
            </w:r>
          </w:p>
        </w:tc>
        <w:tc>
          <w:tcPr>
            <w:tcW w:w="3262" w:type="dxa"/>
            <w:shd w:val="clear" w:color="auto" w:fill="auto"/>
          </w:tcPr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Многоугольники</w:t>
            </w:r>
          </w:p>
        </w:tc>
        <w:tc>
          <w:tcPr>
            <w:tcW w:w="1419" w:type="dxa"/>
          </w:tcPr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9192" w:type="dxa"/>
            <w:vMerge w:val="restart"/>
          </w:tcPr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Поясня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, что такое площадь многоугольника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  <w:t>Описывать многоугольник, его элементы; выпуклые и невыпуклые многоугольники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  <w:t>Изображать и находить на рисунках многоугольник и его элементы; многоугольник, вписа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н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ный в окружность, и многоугольник, описанный около окружности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Формулировать: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определения: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вписанного и описанного многоугольника, площади многоугольника, равновел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ких многоугольников;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основные свойства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площади многоугольника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Доказывать: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теоремы о сумме углов выпуклого </w:t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n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-угольника, площади прямоугольника, пл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щади треугольника, площади трапеции.</w:t>
            </w:r>
          </w:p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Применя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изученные определения, теоремы и формулы к решению задач</w:t>
            </w:r>
          </w:p>
        </w:tc>
      </w:tr>
      <w:tr w:rsidR="008B0854" w:rsidRPr="0080606D" w:rsidTr="002E1A58">
        <w:tc>
          <w:tcPr>
            <w:tcW w:w="815" w:type="dxa"/>
          </w:tcPr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20</w:t>
            </w:r>
          </w:p>
        </w:tc>
        <w:tc>
          <w:tcPr>
            <w:tcW w:w="3262" w:type="dxa"/>
            <w:shd w:val="clear" w:color="auto" w:fill="auto"/>
          </w:tcPr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Понятие площади 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  <w:t xml:space="preserve">многоугольника. </w:t>
            </w:r>
          </w:p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Площадь прямоугольника</w:t>
            </w:r>
          </w:p>
        </w:tc>
        <w:tc>
          <w:tcPr>
            <w:tcW w:w="1419" w:type="dxa"/>
          </w:tcPr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9192" w:type="dxa"/>
            <w:vMerge/>
          </w:tcPr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0854" w:rsidRPr="0080606D" w:rsidTr="002E1A58">
        <w:tc>
          <w:tcPr>
            <w:tcW w:w="815" w:type="dxa"/>
          </w:tcPr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21</w:t>
            </w:r>
          </w:p>
        </w:tc>
        <w:tc>
          <w:tcPr>
            <w:tcW w:w="3262" w:type="dxa"/>
            <w:shd w:val="clear" w:color="auto" w:fill="auto"/>
          </w:tcPr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Площадь параллелограмма</w:t>
            </w:r>
          </w:p>
        </w:tc>
        <w:tc>
          <w:tcPr>
            <w:tcW w:w="1419" w:type="dxa"/>
          </w:tcPr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2</w:t>
            </w:r>
          </w:p>
        </w:tc>
        <w:tc>
          <w:tcPr>
            <w:tcW w:w="9192" w:type="dxa"/>
            <w:vMerge/>
          </w:tcPr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0854" w:rsidRPr="0080606D" w:rsidTr="002E1A58">
        <w:tc>
          <w:tcPr>
            <w:tcW w:w="815" w:type="dxa"/>
          </w:tcPr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22</w:t>
            </w:r>
          </w:p>
        </w:tc>
        <w:tc>
          <w:tcPr>
            <w:tcW w:w="3262" w:type="dxa"/>
            <w:shd w:val="clear" w:color="auto" w:fill="auto"/>
          </w:tcPr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Площадь треугольника</w:t>
            </w:r>
          </w:p>
        </w:tc>
        <w:tc>
          <w:tcPr>
            <w:tcW w:w="1419" w:type="dxa"/>
          </w:tcPr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2</w:t>
            </w:r>
          </w:p>
        </w:tc>
        <w:tc>
          <w:tcPr>
            <w:tcW w:w="9192" w:type="dxa"/>
            <w:vMerge/>
          </w:tcPr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0854" w:rsidRPr="0080606D" w:rsidTr="002E1A58">
        <w:tc>
          <w:tcPr>
            <w:tcW w:w="815" w:type="dxa"/>
          </w:tcPr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23</w:t>
            </w:r>
          </w:p>
        </w:tc>
        <w:tc>
          <w:tcPr>
            <w:tcW w:w="3262" w:type="dxa"/>
            <w:shd w:val="clear" w:color="auto" w:fill="auto"/>
          </w:tcPr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Площадь трапеции</w:t>
            </w:r>
          </w:p>
        </w:tc>
        <w:tc>
          <w:tcPr>
            <w:tcW w:w="1419" w:type="dxa"/>
          </w:tcPr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3</w:t>
            </w:r>
          </w:p>
        </w:tc>
        <w:tc>
          <w:tcPr>
            <w:tcW w:w="9192" w:type="dxa"/>
            <w:vMerge/>
          </w:tcPr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0854" w:rsidRPr="0080606D" w:rsidTr="002E1A58">
        <w:tc>
          <w:tcPr>
            <w:tcW w:w="815" w:type="dxa"/>
          </w:tcPr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</w:tc>
        <w:tc>
          <w:tcPr>
            <w:tcW w:w="3262" w:type="dxa"/>
            <w:shd w:val="clear" w:color="auto" w:fill="auto"/>
          </w:tcPr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онтрольная работа № 6</w:t>
            </w:r>
          </w:p>
        </w:tc>
        <w:tc>
          <w:tcPr>
            <w:tcW w:w="1419" w:type="dxa"/>
          </w:tcPr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9192" w:type="dxa"/>
            <w:vMerge/>
          </w:tcPr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0854" w:rsidRPr="0080606D" w:rsidTr="002E1A58">
        <w:tc>
          <w:tcPr>
            <w:tcW w:w="4077" w:type="dxa"/>
            <w:gridSpan w:val="2"/>
          </w:tcPr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Повторение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cr/>
              <w:t>и систематизация</w:t>
            </w:r>
          </w:p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учебного материала</w:t>
            </w:r>
          </w:p>
        </w:tc>
        <w:tc>
          <w:tcPr>
            <w:tcW w:w="1419" w:type="dxa"/>
            <w:vAlign w:val="center"/>
          </w:tcPr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6</w:t>
            </w:r>
          </w:p>
        </w:tc>
        <w:tc>
          <w:tcPr>
            <w:tcW w:w="9192" w:type="dxa"/>
            <w:vMerge/>
          </w:tcPr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0854" w:rsidRPr="0080606D" w:rsidTr="002E1A58">
        <w:tc>
          <w:tcPr>
            <w:tcW w:w="4077" w:type="dxa"/>
            <w:gridSpan w:val="2"/>
          </w:tcPr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Упражнения для повторения курса 8 класса</w:t>
            </w:r>
          </w:p>
        </w:tc>
        <w:tc>
          <w:tcPr>
            <w:tcW w:w="1419" w:type="dxa"/>
          </w:tcPr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5</w:t>
            </w:r>
          </w:p>
        </w:tc>
        <w:tc>
          <w:tcPr>
            <w:tcW w:w="9192" w:type="dxa"/>
            <w:vMerge/>
          </w:tcPr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0854" w:rsidRPr="0080606D" w:rsidTr="002E1A58">
        <w:tc>
          <w:tcPr>
            <w:tcW w:w="4077" w:type="dxa"/>
            <w:gridSpan w:val="2"/>
          </w:tcPr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онтрольная работа № 7</w:t>
            </w:r>
          </w:p>
        </w:tc>
        <w:tc>
          <w:tcPr>
            <w:tcW w:w="1419" w:type="dxa"/>
          </w:tcPr>
          <w:p w:rsidR="008B0854" w:rsidRPr="0080606D" w:rsidRDefault="008B085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9192" w:type="dxa"/>
            <w:vMerge/>
          </w:tcPr>
          <w:p w:rsidR="008B0854" w:rsidRPr="0080606D" w:rsidRDefault="008B085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</w:tbl>
    <w:p w:rsidR="008B6F64" w:rsidRPr="0080606D" w:rsidRDefault="008B6F64" w:rsidP="008B6F64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AD74F5" w:rsidRPr="0080606D" w:rsidRDefault="008B6F64" w:rsidP="00AD74F5">
      <w:pPr>
        <w:jc w:val="center"/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  <w:r w:rsidRPr="0080606D">
        <w:rPr>
          <w:rFonts w:ascii="Times New Roman" w:hAnsi="Times New Roman" w:cs="Times New Roman"/>
          <w:color w:val="000000" w:themeColor="text1"/>
          <w:sz w:val="28"/>
          <w:szCs w:val="28"/>
        </w:rPr>
        <w:br w:type="column"/>
      </w:r>
      <w:r w:rsidR="00AD74F5" w:rsidRPr="0080606D">
        <w:rPr>
          <w:rFonts w:ascii="Times New Roman" w:hAnsi="Times New Roman" w:cs="Times New Roman"/>
          <w:b/>
          <w:color w:val="000000" w:themeColor="text1"/>
          <w:sz w:val="36"/>
          <w:szCs w:val="36"/>
        </w:rPr>
        <w:lastRenderedPageBreak/>
        <w:t>Т</w:t>
      </w:r>
      <w:r w:rsidRPr="0080606D">
        <w:rPr>
          <w:rFonts w:ascii="Times New Roman" w:hAnsi="Times New Roman" w:cs="Times New Roman"/>
          <w:b/>
          <w:color w:val="000000" w:themeColor="text1"/>
          <w:sz w:val="36"/>
          <w:szCs w:val="36"/>
        </w:rPr>
        <w:t xml:space="preserve">ематическое планирование. </w:t>
      </w:r>
    </w:p>
    <w:p w:rsidR="008B6F64" w:rsidRPr="0080606D" w:rsidRDefault="008B6F64" w:rsidP="00AD74F5">
      <w:pPr>
        <w:jc w:val="center"/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  <w:r w:rsidRPr="0080606D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Геометрия. 9 класс</w:t>
      </w:r>
      <w:r w:rsidRPr="0080606D">
        <w:rPr>
          <w:rFonts w:ascii="Times New Roman" w:hAnsi="Times New Roman" w:cs="Times New Roman"/>
          <w:b/>
          <w:color w:val="000000" w:themeColor="text1"/>
          <w:sz w:val="36"/>
          <w:szCs w:val="36"/>
        </w:rPr>
        <w:cr/>
      </w:r>
      <w:r w:rsidR="0023076E" w:rsidRPr="0080606D">
        <w:rPr>
          <w:rFonts w:ascii="Times New Roman" w:hAnsi="Times New Roman" w:cs="Times New Roman"/>
          <w:color w:val="000000" w:themeColor="text1"/>
          <w:sz w:val="28"/>
          <w:szCs w:val="28"/>
        </w:rPr>
        <w:t>( всего 68</w:t>
      </w:r>
      <w:r w:rsidRPr="0080606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часов)</w:t>
      </w:r>
      <w:r w:rsidRPr="0080606D">
        <w:rPr>
          <w:rFonts w:ascii="Times New Roman" w:hAnsi="Times New Roman" w:cs="Times New Roman"/>
          <w:color w:val="000000" w:themeColor="text1"/>
          <w:sz w:val="28"/>
          <w:szCs w:val="28"/>
        </w:rPr>
        <w:cr/>
      </w:r>
    </w:p>
    <w:tbl>
      <w:tblPr>
        <w:tblStyle w:val="ad"/>
        <w:tblW w:w="14850" w:type="dxa"/>
        <w:tblCellMar>
          <w:top w:w="57" w:type="dxa"/>
          <w:bottom w:w="57" w:type="dxa"/>
        </w:tblCellMar>
        <w:tblLook w:val="01E0"/>
      </w:tblPr>
      <w:tblGrid>
        <w:gridCol w:w="815"/>
        <w:gridCol w:w="3182"/>
        <w:gridCol w:w="1392"/>
        <w:gridCol w:w="9461"/>
      </w:tblGrid>
      <w:tr w:rsidR="008B6F64" w:rsidRPr="0080606D" w:rsidTr="001801FA">
        <w:trPr>
          <w:cantSplit/>
          <w:trHeight w:val="1485"/>
          <w:tblHeader/>
        </w:trPr>
        <w:tc>
          <w:tcPr>
            <w:tcW w:w="815" w:type="dxa"/>
            <w:tcBorders>
              <w:bottom w:val="nil"/>
            </w:tcBorders>
            <w:textDirection w:val="btLr"/>
          </w:tcPr>
          <w:p w:rsidR="008B6F64" w:rsidRPr="0080606D" w:rsidRDefault="008B6F64" w:rsidP="008143BD">
            <w:pPr>
              <w:ind w:left="113" w:right="113"/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Номер</w:t>
            </w:r>
          </w:p>
          <w:p w:rsidR="008B6F64" w:rsidRPr="0080606D" w:rsidRDefault="008B6F64" w:rsidP="008143BD">
            <w:pPr>
              <w:ind w:left="113" w:right="113"/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параграфа</w:t>
            </w:r>
          </w:p>
        </w:tc>
        <w:tc>
          <w:tcPr>
            <w:tcW w:w="3182" w:type="dxa"/>
            <w:tcBorders>
              <w:bottom w:val="nil"/>
            </w:tcBorders>
            <w:vAlign w:val="center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Содержание учебного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br/>
              <w:t>материала</w:t>
            </w:r>
          </w:p>
        </w:tc>
        <w:tc>
          <w:tcPr>
            <w:tcW w:w="1392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Количество часов</w:t>
            </w:r>
          </w:p>
        </w:tc>
        <w:tc>
          <w:tcPr>
            <w:tcW w:w="9461" w:type="dxa"/>
            <w:tcBorders>
              <w:left w:val="single" w:sz="4" w:space="0" w:color="auto"/>
              <w:bottom w:val="nil"/>
            </w:tcBorders>
            <w:vAlign w:val="center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Характеристика основных видов деятельности ученика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br/>
              <w:t>(на уровне учебных действий)</w:t>
            </w:r>
          </w:p>
        </w:tc>
      </w:tr>
      <w:tr w:rsidR="008B6F64" w:rsidRPr="0080606D" w:rsidTr="001801FA">
        <w:tc>
          <w:tcPr>
            <w:tcW w:w="3997" w:type="dxa"/>
            <w:gridSpan w:val="2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</w:rPr>
              <w:t>Глава 1</w:t>
            </w:r>
          </w:p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Решение треугольников</w:t>
            </w:r>
          </w:p>
        </w:tc>
        <w:tc>
          <w:tcPr>
            <w:tcW w:w="1392" w:type="dxa"/>
            <w:tcBorders>
              <w:top w:val="single" w:sz="4" w:space="0" w:color="auto"/>
            </w:tcBorders>
            <w:vAlign w:val="center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6</w:t>
            </w:r>
          </w:p>
        </w:tc>
        <w:tc>
          <w:tcPr>
            <w:tcW w:w="9461" w:type="dxa"/>
            <w:tcBorders>
              <w:top w:val="single" w:sz="4" w:space="0" w:color="auto"/>
            </w:tcBorders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1801FA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</w:t>
            </w:r>
          </w:p>
        </w:tc>
        <w:tc>
          <w:tcPr>
            <w:tcW w:w="318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Синус, косинус, тангенс и к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тангенс угла от 0</w:t>
            </w:r>
            <w:r w:rsidRPr="0080606D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°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до 180</w:t>
            </w:r>
            <w:r w:rsidRPr="0080606D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°</w:t>
            </w:r>
          </w:p>
        </w:tc>
        <w:tc>
          <w:tcPr>
            <w:tcW w:w="1392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2</w:t>
            </w:r>
          </w:p>
        </w:tc>
        <w:tc>
          <w:tcPr>
            <w:tcW w:w="9461" w:type="dxa"/>
            <w:vMerge w:val="restart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Формулировать: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определения: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синуса, косинуса, тангенса, котангенса угла от 0</w:t>
            </w:r>
            <w:r w:rsidRPr="0080606D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°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до 180</w:t>
            </w:r>
            <w:r w:rsidRPr="0080606D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°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;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свойство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связи длин диагоналей и сторон параллелограмма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Формулирова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и разъяснять основное тригонометрическое тождество. Вычислять значение тр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гонометрической функции угла по значению одной из его заданных функций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Формулирова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и доказывать теоремы: синусов, косинусов, следствия из теоремы косинусов и синусов, о площади описанного многоугольника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Записыва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и доказывать формулы для нахождения площади треугольника, радиусов вписанной и описанной окружностей треугольника.</w:t>
            </w:r>
          </w:p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Применя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изученные определения, теоремы и формулы к решению задач</w:t>
            </w:r>
          </w:p>
        </w:tc>
      </w:tr>
      <w:tr w:rsidR="008B6F64" w:rsidRPr="0080606D" w:rsidTr="001801FA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2</w:t>
            </w:r>
          </w:p>
        </w:tc>
        <w:tc>
          <w:tcPr>
            <w:tcW w:w="318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Теорема косинусов</w:t>
            </w:r>
          </w:p>
        </w:tc>
        <w:tc>
          <w:tcPr>
            <w:tcW w:w="1392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3</w:t>
            </w:r>
          </w:p>
        </w:tc>
        <w:tc>
          <w:tcPr>
            <w:tcW w:w="9461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1801FA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3</w:t>
            </w:r>
          </w:p>
        </w:tc>
        <w:tc>
          <w:tcPr>
            <w:tcW w:w="318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Теорема синусов</w:t>
            </w:r>
          </w:p>
        </w:tc>
        <w:tc>
          <w:tcPr>
            <w:tcW w:w="1392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3</w:t>
            </w:r>
          </w:p>
        </w:tc>
        <w:tc>
          <w:tcPr>
            <w:tcW w:w="9461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1801FA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4</w:t>
            </w:r>
          </w:p>
        </w:tc>
        <w:tc>
          <w:tcPr>
            <w:tcW w:w="318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Решение треугольников</w:t>
            </w:r>
          </w:p>
        </w:tc>
        <w:tc>
          <w:tcPr>
            <w:tcW w:w="1392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3</w:t>
            </w:r>
          </w:p>
        </w:tc>
        <w:tc>
          <w:tcPr>
            <w:tcW w:w="9461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1801FA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5</w:t>
            </w:r>
          </w:p>
        </w:tc>
        <w:tc>
          <w:tcPr>
            <w:tcW w:w="318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Формулы для нахождения площади треугольника</w:t>
            </w:r>
          </w:p>
        </w:tc>
        <w:tc>
          <w:tcPr>
            <w:tcW w:w="1392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4</w:t>
            </w:r>
          </w:p>
        </w:tc>
        <w:tc>
          <w:tcPr>
            <w:tcW w:w="9461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1801FA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</w:tc>
        <w:tc>
          <w:tcPr>
            <w:tcW w:w="318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онтрольная работа № 1</w:t>
            </w:r>
          </w:p>
        </w:tc>
        <w:tc>
          <w:tcPr>
            <w:tcW w:w="1392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9461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1801FA">
        <w:tc>
          <w:tcPr>
            <w:tcW w:w="3997" w:type="dxa"/>
            <w:gridSpan w:val="2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</w:rPr>
              <w:t>Глава 2</w:t>
            </w: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</w:rPr>
              <w:br/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Правильные  многоугольники</w:t>
            </w:r>
          </w:p>
        </w:tc>
        <w:tc>
          <w:tcPr>
            <w:tcW w:w="1392" w:type="dxa"/>
            <w:vAlign w:val="center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8</w:t>
            </w:r>
          </w:p>
        </w:tc>
        <w:tc>
          <w:tcPr>
            <w:tcW w:w="9461" w:type="dxa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1801FA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6</w:t>
            </w:r>
          </w:p>
        </w:tc>
        <w:tc>
          <w:tcPr>
            <w:tcW w:w="318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Правильные многоугольники и их свойства</w:t>
            </w:r>
          </w:p>
        </w:tc>
        <w:tc>
          <w:tcPr>
            <w:tcW w:w="1392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4</w:t>
            </w:r>
          </w:p>
        </w:tc>
        <w:tc>
          <w:tcPr>
            <w:tcW w:w="9461" w:type="dxa"/>
            <w:vMerge w:val="restart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Поясня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, что такое центр и центральный угол правильного многоугольника, сектор и сегмент круга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Формулировать: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определение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правильного многоугольника;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свойства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правильного многоугольника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Доказыва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свойства правильных многоугольников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lastRenderedPageBreak/>
              <w:t>Записыва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и разъяснять формулы длины окружности, площади круга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Записыва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и доказывать формулы длины дуги, площади сектора, формулы для нахождения р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а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диусов вписанной и описанной окружностей правильного многоугольника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Строи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с помощью циркуля и линейки правильные треугольник, четырёхугольник, шест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угольник.</w:t>
            </w:r>
          </w:p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Применя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изученные определения, теоремы и формулы к решению задач</w:t>
            </w:r>
          </w:p>
        </w:tc>
      </w:tr>
      <w:tr w:rsidR="008B6F64" w:rsidRPr="0080606D" w:rsidTr="001801FA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7</w:t>
            </w:r>
          </w:p>
        </w:tc>
        <w:tc>
          <w:tcPr>
            <w:tcW w:w="318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Длина окружности. Площадь круга</w:t>
            </w:r>
          </w:p>
        </w:tc>
        <w:tc>
          <w:tcPr>
            <w:tcW w:w="1392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3</w:t>
            </w:r>
          </w:p>
        </w:tc>
        <w:tc>
          <w:tcPr>
            <w:tcW w:w="9461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1801FA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</w:tc>
        <w:tc>
          <w:tcPr>
            <w:tcW w:w="318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онтрольнаяработа № 2</w:t>
            </w:r>
          </w:p>
        </w:tc>
        <w:tc>
          <w:tcPr>
            <w:tcW w:w="1392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9461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1801FA">
        <w:tc>
          <w:tcPr>
            <w:tcW w:w="3997" w:type="dxa"/>
            <w:gridSpan w:val="2"/>
          </w:tcPr>
          <w:p w:rsidR="00DB529E" w:rsidRPr="0080606D" w:rsidRDefault="00DB529E" w:rsidP="008143BD">
            <w:pPr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</w:rPr>
            </w:pPr>
          </w:p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</w:rPr>
              <w:t>Глава 3</w:t>
            </w: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Декартовы</w:t>
            </w:r>
          </w:p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координаты на плоскости</w:t>
            </w:r>
          </w:p>
        </w:tc>
        <w:tc>
          <w:tcPr>
            <w:tcW w:w="1392" w:type="dxa"/>
            <w:vAlign w:val="center"/>
          </w:tcPr>
          <w:p w:rsidR="00DB529E" w:rsidRPr="0080606D" w:rsidRDefault="00DB529E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1</w:t>
            </w:r>
          </w:p>
        </w:tc>
        <w:tc>
          <w:tcPr>
            <w:tcW w:w="9461" w:type="dxa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1801FA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8</w:t>
            </w:r>
          </w:p>
        </w:tc>
        <w:tc>
          <w:tcPr>
            <w:tcW w:w="318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Расстояние между двумя то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ч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ками с заданными координ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а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тами. Координаты середины отрезка</w:t>
            </w:r>
          </w:p>
        </w:tc>
        <w:tc>
          <w:tcPr>
            <w:tcW w:w="1392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</w:p>
        </w:tc>
        <w:tc>
          <w:tcPr>
            <w:tcW w:w="9461" w:type="dxa"/>
            <w:vMerge w:val="restart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Описыва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прямоугольную систему координат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Формулировать: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определение уравнения фигуры, необходимое и достаточное условия пара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л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лельности двух прямых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Записыва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и доказывать формулы расстояния между двумя точками, координат середины о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т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резка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Выводи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уравнение окружности, общее уравнение прямой, уравнение прямой с угловым коэ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ф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фициентом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Доказыва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необходимое и достаточное условие параллельности двух прямых.</w:t>
            </w:r>
          </w:p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Применя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изученные определения, теоремы и формулы к решению задач</w:t>
            </w:r>
          </w:p>
        </w:tc>
      </w:tr>
      <w:tr w:rsidR="008B6F64" w:rsidRPr="0080606D" w:rsidTr="001801FA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9</w:t>
            </w:r>
          </w:p>
        </w:tc>
        <w:tc>
          <w:tcPr>
            <w:tcW w:w="318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Уравнениефигуры. Уравнение окружности</w:t>
            </w:r>
          </w:p>
        </w:tc>
        <w:tc>
          <w:tcPr>
            <w:tcW w:w="1392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</w:p>
        </w:tc>
        <w:tc>
          <w:tcPr>
            <w:tcW w:w="9461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1801FA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0</w:t>
            </w:r>
          </w:p>
        </w:tc>
        <w:tc>
          <w:tcPr>
            <w:tcW w:w="318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Уравнение прямой</w:t>
            </w:r>
          </w:p>
        </w:tc>
        <w:tc>
          <w:tcPr>
            <w:tcW w:w="1392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9461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1801FA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1</w:t>
            </w:r>
          </w:p>
        </w:tc>
        <w:tc>
          <w:tcPr>
            <w:tcW w:w="318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Угловой коэффициент прямой</w:t>
            </w:r>
          </w:p>
        </w:tc>
        <w:tc>
          <w:tcPr>
            <w:tcW w:w="1392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9461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1801FA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</w:tc>
        <w:tc>
          <w:tcPr>
            <w:tcW w:w="318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онтрольнаяработа № 3</w:t>
            </w:r>
          </w:p>
        </w:tc>
        <w:tc>
          <w:tcPr>
            <w:tcW w:w="1392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9461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1801FA">
        <w:tc>
          <w:tcPr>
            <w:tcW w:w="3997" w:type="dxa"/>
            <w:gridSpan w:val="2"/>
          </w:tcPr>
          <w:p w:rsidR="008B6F64" w:rsidRPr="0080606D" w:rsidRDefault="008B6F64" w:rsidP="00914D9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</w:rPr>
              <w:t>Глава 4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Векторы</w:t>
            </w:r>
          </w:p>
        </w:tc>
        <w:tc>
          <w:tcPr>
            <w:tcW w:w="1392" w:type="dxa"/>
            <w:vAlign w:val="center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2</w:t>
            </w:r>
          </w:p>
        </w:tc>
        <w:tc>
          <w:tcPr>
            <w:tcW w:w="9461" w:type="dxa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1801FA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2</w:t>
            </w:r>
          </w:p>
        </w:tc>
        <w:tc>
          <w:tcPr>
            <w:tcW w:w="318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Понятие вектора</w:t>
            </w:r>
          </w:p>
        </w:tc>
        <w:tc>
          <w:tcPr>
            <w:tcW w:w="1392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2</w:t>
            </w:r>
          </w:p>
        </w:tc>
        <w:tc>
          <w:tcPr>
            <w:tcW w:w="9461" w:type="dxa"/>
            <w:vMerge w:val="restart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 xml:space="preserve">Описывать 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понятия векторных и скалярных величин. Иллюстрировать понятие вектора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Формулировать: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определения: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модуля вектора, коллинеарных векторов, равных векторов, координат вектора, суммы векторов, разности векторов, противоположных векторов, умножения вектора на число, скалярного произведения векторов;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свойства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: равных векторов, координат равных векторов, сложения векторов, координат вектора 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lastRenderedPageBreak/>
              <w:t>суммы и вектора разности двух векторов, коллинеарных векторов, умножения вектора на число, скалярного произведения двух векторов, перпендикулярных векторов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Доказыва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теоремы: о нахождении координат вектора, о координатах суммы и разности вект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ров, об условии коллинеарности двух векторов, о нахождении скалярного произведения двух векторов, об условии перпендикулярности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Находи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косинус угла между двумя векторами.</w:t>
            </w:r>
          </w:p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Применя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изученные определения, теоремы и формулы к решению задач</w:t>
            </w:r>
          </w:p>
        </w:tc>
      </w:tr>
      <w:tr w:rsidR="008B6F64" w:rsidRPr="0080606D" w:rsidTr="001801FA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3</w:t>
            </w:r>
          </w:p>
        </w:tc>
        <w:tc>
          <w:tcPr>
            <w:tcW w:w="318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оординатывектора</w:t>
            </w:r>
          </w:p>
        </w:tc>
        <w:tc>
          <w:tcPr>
            <w:tcW w:w="1392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9461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1801FA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4</w:t>
            </w:r>
          </w:p>
        </w:tc>
        <w:tc>
          <w:tcPr>
            <w:tcW w:w="318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Сложение и вычитание вект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ров</w:t>
            </w:r>
          </w:p>
        </w:tc>
        <w:tc>
          <w:tcPr>
            <w:tcW w:w="1392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lang w:val="en-US"/>
              </w:rPr>
              <w:t>2</w:t>
            </w:r>
          </w:p>
        </w:tc>
        <w:tc>
          <w:tcPr>
            <w:tcW w:w="9461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1801FA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5</w:t>
            </w:r>
          </w:p>
        </w:tc>
        <w:tc>
          <w:tcPr>
            <w:tcW w:w="318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Умножение вектора на число</w:t>
            </w:r>
          </w:p>
        </w:tc>
        <w:tc>
          <w:tcPr>
            <w:tcW w:w="1392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</w:p>
        </w:tc>
        <w:tc>
          <w:tcPr>
            <w:tcW w:w="9461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1801FA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lastRenderedPageBreak/>
              <w:t>16</w:t>
            </w:r>
          </w:p>
        </w:tc>
        <w:tc>
          <w:tcPr>
            <w:tcW w:w="318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Скалярное произведение ве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к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торов</w:t>
            </w:r>
          </w:p>
        </w:tc>
        <w:tc>
          <w:tcPr>
            <w:tcW w:w="1392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lang w:val="en-US"/>
              </w:rPr>
              <w:t>3</w:t>
            </w:r>
          </w:p>
        </w:tc>
        <w:tc>
          <w:tcPr>
            <w:tcW w:w="9461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1801FA">
        <w:tc>
          <w:tcPr>
            <w:tcW w:w="815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</w:tc>
        <w:tc>
          <w:tcPr>
            <w:tcW w:w="3182" w:type="dxa"/>
            <w:shd w:val="clear" w:color="auto" w:fill="auto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онтрольнаяработа № 4</w:t>
            </w:r>
          </w:p>
        </w:tc>
        <w:tc>
          <w:tcPr>
            <w:tcW w:w="1392" w:type="dxa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9461" w:type="dxa"/>
            <w:vMerge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8B6F64" w:rsidRPr="0080606D" w:rsidTr="001801FA">
        <w:trPr>
          <w:trHeight w:val="342"/>
        </w:trPr>
        <w:tc>
          <w:tcPr>
            <w:tcW w:w="3997" w:type="dxa"/>
            <w:gridSpan w:val="2"/>
          </w:tcPr>
          <w:p w:rsidR="008B6F64" w:rsidRPr="0080606D" w:rsidRDefault="008B6F64" w:rsidP="003843CA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i/>
                <w:color w:val="000000" w:themeColor="text1"/>
              </w:rPr>
              <w:t>Глава 5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cr/>
              <w:t>Геометрическиепреобразования</w:t>
            </w:r>
          </w:p>
        </w:tc>
        <w:tc>
          <w:tcPr>
            <w:tcW w:w="1392" w:type="dxa"/>
            <w:vAlign w:val="center"/>
          </w:tcPr>
          <w:p w:rsidR="008B6F64" w:rsidRPr="0080606D" w:rsidRDefault="008B6F64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3</w:t>
            </w:r>
          </w:p>
        </w:tc>
        <w:tc>
          <w:tcPr>
            <w:tcW w:w="9461" w:type="dxa"/>
          </w:tcPr>
          <w:p w:rsidR="008B6F64" w:rsidRPr="0080606D" w:rsidRDefault="008B6F64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BD117B" w:rsidRPr="0080606D" w:rsidTr="001801FA">
        <w:tc>
          <w:tcPr>
            <w:tcW w:w="815" w:type="dxa"/>
          </w:tcPr>
          <w:p w:rsidR="00BD117B" w:rsidRPr="0080606D" w:rsidRDefault="00BD117B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7</w:t>
            </w:r>
          </w:p>
        </w:tc>
        <w:tc>
          <w:tcPr>
            <w:tcW w:w="3182" w:type="dxa"/>
            <w:shd w:val="clear" w:color="auto" w:fill="auto"/>
          </w:tcPr>
          <w:p w:rsidR="00BD117B" w:rsidRPr="0080606D" w:rsidRDefault="00BD117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Движение (перемещение) ф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и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гуры. Параллельный перенос</w:t>
            </w:r>
          </w:p>
        </w:tc>
        <w:tc>
          <w:tcPr>
            <w:tcW w:w="1392" w:type="dxa"/>
          </w:tcPr>
          <w:p w:rsidR="00BD117B" w:rsidRPr="0080606D" w:rsidRDefault="00BD117B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lang w:val="en-US"/>
              </w:rPr>
              <w:t>4</w:t>
            </w:r>
          </w:p>
        </w:tc>
        <w:tc>
          <w:tcPr>
            <w:tcW w:w="9461" w:type="dxa"/>
            <w:vMerge w:val="restart"/>
          </w:tcPr>
          <w:p w:rsidR="00BD117B" w:rsidRPr="0080606D" w:rsidRDefault="00BD117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Приводи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примеры преобразования фигур.</w:t>
            </w:r>
          </w:p>
          <w:p w:rsidR="00BD117B" w:rsidRPr="0080606D" w:rsidRDefault="00BD117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Описывать преобразования фигур: параллельный перенос, осевая симметрия, центральная си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м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метрия, поворот, гомотетия, подобие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Формулировать: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определения: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движения; равных фигур; точек, симметричных относительно прямой; точек, си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м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метричных относительно точки; фигуры, имеющей ось симметрии; фигуры, имеющей центр симметрии; подобных фигур;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свойства: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движения, параллельного переноса, осевой симметрии, центральной симметрии, пов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о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рота, гомотетии.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cr/>
            </w: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Доказыва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теоремы: о свойствах параллельного переноса, осевой симметрии, центральной симметрии, поворота, гомотетии, об отношении площадей подобных треугольников.</w:t>
            </w:r>
          </w:p>
          <w:p w:rsidR="00BD117B" w:rsidRPr="0080606D" w:rsidRDefault="00BD117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i/>
                <w:color w:val="000000" w:themeColor="text1"/>
              </w:rPr>
              <w:t>Применять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 xml:space="preserve"> изученные определения, теоремы и формулы к решению задач</w:t>
            </w:r>
          </w:p>
        </w:tc>
      </w:tr>
      <w:tr w:rsidR="00BD117B" w:rsidRPr="0080606D" w:rsidTr="001801FA">
        <w:tc>
          <w:tcPr>
            <w:tcW w:w="815" w:type="dxa"/>
          </w:tcPr>
          <w:p w:rsidR="00BD117B" w:rsidRPr="0080606D" w:rsidRDefault="00BD117B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8</w:t>
            </w:r>
          </w:p>
        </w:tc>
        <w:tc>
          <w:tcPr>
            <w:tcW w:w="3182" w:type="dxa"/>
            <w:shd w:val="clear" w:color="auto" w:fill="auto"/>
          </w:tcPr>
          <w:p w:rsidR="00BD117B" w:rsidRPr="0080606D" w:rsidRDefault="00BD117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Осевая и центральная симме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т</w:t>
            </w:r>
            <w:r w:rsidRPr="0080606D">
              <w:rPr>
                <w:rFonts w:ascii="Times New Roman" w:hAnsi="Times New Roman" w:cs="Times New Roman"/>
                <w:color w:val="000000" w:themeColor="text1"/>
              </w:rPr>
              <w:t>рии. Поворот</w:t>
            </w:r>
          </w:p>
        </w:tc>
        <w:tc>
          <w:tcPr>
            <w:tcW w:w="1392" w:type="dxa"/>
          </w:tcPr>
          <w:p w:rsidR="00BD117B" w:rsidRPr="0080606D" w:rsidRDefault="00BD117B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lang w:val="en-US"/>
              </w:rPr>
              <w:t>4</w:t>
            </w:r>
          </w:p>
        </w:tc>
        <w:tc>
          <w:tcPr>
            <w:tcW w:w="9461" w:type="dxa"/>
            <w:vMerge/>
          </w:tcPr>
          <w:p w:rsidR="00BD117B" w:rsidRPr="0080606D" w:rsidRDefault="00BD117B" w:rsidP="008143BD">
            <w:pPr>
              <w:rPr>
                <w:rFonts w:ascii="Times New Roman" w:hAnsi="Times New Roman" w:cs="Times New Roman"/>
                <w:i/>
                <w:color w:val="000000" w:themeColor="text1"/>
              </w:rPr>
            </w:pPr>
          </w:p>
        </w:tc>
      </w:tr>
      <w:tr w:rsidR="00BD117B" w:rsidRPr="0080606D" w:rsidTr="001801FA">
        <w:tc>
          <w:tcPr>
            <w:tcW w:w="815" w:type="dxa"/>
          </w:tcPr>
          <w:p w:rsidR="00BD117B" w:rsidRPr="0080606D" w:rsidRDefault="00BD117B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19</w:t>
            </w:r>
          </w:p>
        </w:tc>
        <w:tc>
          <w:tcPr>
            <w:tcW w:w="3182" w:type="dxa"/>
            <w:shd w:val="clear" w:color="auto" w:fill="auto"/>
          </w:tcPr>
          <w:p w:rsidR="00BD117B" w:rsidRPr="0080606D" w:rsidRDefault="00BD117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Гомотетия. Подобие фигур</w:t>
            </w:r>
          </w:p>
        </w:tc>
        <w:tc>
          <w:tcPr>
            <w:tcW w:w="1392" w:type="dxa"/>
          </w:tcPr>
          <w:p w:rsidR="00BD117B" w:rsidRPr="0080606D" w:rsidRDefault="00BD117B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lang w:val="en-US"/>
              </w:rPr>
              <w:t>4</w:t>
            </w:r>
          </w:p>
        </w:tc>
        <w:tc>
          <w:tcPr>
            <w:tcW w:w="9461" w:type="dxa"/>
            <w:vMerge/>
          </w:tcPr>
          <w:p w:rsidR="00BD117B" w:rsidRPr="0080606D" w:rsidRDefault="00BD117B" w:rsidP="008143BD">
            <w:pPr>
              <w:rPr>
                <w:rFonts w:ascii="Times New Roman" w:hAnsi="Times New Roman" w:cs="Times New Roman"/>
                <w:i/>
                <w:color w:val="000000" w:themeColor="text1"/>
              </w:rPr>
            </w:pPr>
          </w:p>
        </w:tc>
      </w:tr>
      <w:tr w:rsidR="00BD117B" w:rsidRPr="0080606D" w:rsidTr="001801FA">
        <w:tc>
          <w:tcPr>
            <w:tcW w:w="815" w:type="dxa"/>
          </w:tcPr>
          <w:p w:rsidR="00BD117B" w:rsidRPr="0080606D" w:rsidRDefault="00BD117B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</w:tc>
        <w:tc>
          <w:tcPr>
            <w:tcW w:w="3182" w:type="dxa"/>
            <w:shd w:val="clear" w:color="auto" w:fill="auto"/>
          </w:tcPr>
          <w:p w:rsidR="00BD117B" w:rsidRPr="0080606D" w:rsidRDefault="00BD117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онтрольнаяработа № 5</w:t>
            </w:r>
          </w:p>
        </w:tc>
        <w:tc>
          <w:tcPr>
            <w:tcW w:w="1392" w:type="dxa"/>
          </w:tcPr>
          <w:p w:rsidR="00BD117B" w:rsidRPr="0080606D" w:rsidRDefault="00BD117B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  <w:lang w:val="en-US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  <w:lang w:val="en-US"/>
              </w:rPr>
              <w:t>1</w:t>
            </w:r>
          </w:p>
        </w:tc>
        <w:tc>
          <w:tcPr>
            <w:tcW w:w="9461" w:type="dxa"/>
            <w:vMerge/>
          </w:tcPr>
          <w:p w:rsidR="00BD117B" w:rsidRPr="0080606D" w:rsidRDefault="00BD117B" w:rsidP="008143BD">
            <w:pPr>
              <w:rPr>
                <w:rFonts w:ascii="Times New Roman" w:hAnsi="Times New Roman" w:cs="Times New Roman"/>
                <w:i/>
                <w:color w:val="000000" w:themeColor="text1"/>
              </w:rPr>
            </w:pPr>
          </w:p>
        </w:tc>
      </w:tr>
      <w:tr w:rsidR="00BD117B" w:rsidRPr="0080606D" w:rsidTr="001801FA">
        <w:tc>
          <w:tcPr>
            <w:tcW w:w="815" w:type="dxa"/>
          </w:tcPr>
          <w:p w:rsidR="00BD117B" w:rsidRPr="0080606D" w:rsidRDefault="00BD117B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</w:tc>
        <w:tc>
          <w:tcPr>
            <w:tcW w:w="3182" w:type="dxa"/>
            <w:shd w:val="clear" w:color="auto" w:fill="auto"/>
          </w:tcPr>
          <w:p w:rsidR="00BD117B" w:rsidRPr="0080606D" w:rsidRDefault="00BD117B" w:rsidP="00914D9B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Повторение и систематиз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а</w:t>
            </w:r>
            <w:r w:rsidRPr="0080606D">
              <w:rPr>
                <w:rFonts w:ascii="Times New Roman" w:hAnsi="Times New Roman" w:cs="Times New Roman"/>
                <w:b/>
                <w:color w:val="000000" w:themeColor="text1"/>
              </w:rPr>
              <w:t>ция учебного материала</w:t>
            </w:r>
          </w:p>
        </w:tc>
        <w:tc>
          <w:tcPr>
            <w:tcW w:w="1392" w:type="dxa"/>
          </w:tcPr>
          <w:p w:rsidR="00BD117B" w:rsidRPr="0080606D" w:rsidRDefault="00BD117B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8</w:t>
            </w:r>
          </w:p>
        </w:tc>
        <w:tc>
          <w:tcPr>
            <w:tcW w:w="9461" w:type="dxa"/>
            <w:vMerge/>
          </w:tcPr>
          <w:p w:rsidR="00BD117B" w:rsidRPr="0080606D" w:rsidRDefault="00BD117B" w:rsidP="008143BD">
            <w:pPr>
              <w:rPr>
                <w:rFonts w:ascii="Times New Roman" w:hAnsi="Times New Roman" w:cs="Times New Roman"/>
                <w:i/>
                <w:color w:val="000000" w:themeColor="text1"/>
              </w:rPr>
            </w:pPr>
          </w:p>
        </w:tc>
      </w:tr>
      <w:tr w:rsidR="00BD117B" w:rsidRPr="0080606D" w:rsidTr="001801FA">
        <w:tc>
          <w:tcPr>
            <w:tcW w:w="815" w:type="dxa"/>
          </w:tcPr>
          <w:p w:rsidR="00BD117B" w:rsidRPr="0080606D" w:rsidRDefault="00BD117B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</w:tc>
        <w:tc>
          <w:tcPr>
            <w:tcW w:w="3182" w:type="dxa"/>
            <w:shd w:val="clear" w:color="auto" w:fill="auto"/>
          </w:tcPr>
          <w:p w:rsidR="00BD117B" w:rsidRPr="0080606D" w:rsidRDefault="00BD117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Упражнения для повторения курса 9 класс</w:t>
            </w:r>
          </w:p>
        </w:tc>
        <w:tc>
          <w:tcPr>
            <w:tcW w:w="1392" w:type="dxa"/>
          </w:tcPr>
          <w:p w:rsidR="00BD117B" w:rsidRPr="0080606D" w:rsidRDefault="00BD117B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7</w:t>
            </w:r>
          </w:p>
        </w:tc>
        <w:tc>
          <w:tcPr>
            <w:tcW w:w="9461" w:type="dxa"/>
            <w:vMerge/>
          </w:tcPr>
          <w:p w:rsidR="00BD117B" w:rsidRPr="0080606D" w:rsidRDefault="00BD117B" w:rsidP="008143BD">
            <w:pPr>
              <w:rPr>
                <w:rFonts w:ascii="Times New Roman" w:hAnsi="Times New Roman" w:cs="Times New Roman"/>
                <w:i/>
                <w:color w:val="000000" w:themeColor="text1"/>
              </w:rPr>
            </w:pPr>
          </w:p>
        </w:tc>
      </w:tr>
      <w:tr w:rsidR="00BD117B" w:rsidRPr="0080606D" w:rsidTr="001801FA">
        <w:tc>
          <w:tcPr>
            <w:tcW w:w="815" w:type="dxa"/>
          </w:tcPr>
          <w:p w:rsidR="00BD117B" w:rsidRPr="0080606D" w:rsidRDefault="00BD117B" w:rsidP="008143BD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</w:tc>
        <w:tc>
          <w:tcPr>
            <w:tcW w:w="3182" w:type="dxa"/>
            <w:shd w:val="clear" w:color="auto" w:fill="auto"/>
          </w:tcPr>
          <w:p w:rsidR="00BD117B" w:rsidRPr="0080606D" w:rsidRDefault="00BD117B" w:rsidP="008143BD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Контрольная работа № 6</w:t>
            </w:r>
          </w:p>
        </w:tc>
        <w:tc>
          <w:tcPr>
            <w:tcW w:w="1392" w:type="dxa"/>
          </w:tcPr>
          <w:p w:rsidR="00BD117B" w:rsidRPr="0080606D" w:rsidRDefault="00BD117B" w:rsidP="008143BD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80606D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9461" w:type="dxa"/>
            <w:vMerge/>
          </w:tcPr>
          <w:p w:rsidR="00BD117B" w:rsidRPr="0080606D" w:rsidRDefault="00BD117B" w:rsidP="008143BD">
            <w:pPr>
              <w:rPr>
                <w:rFonts w:ascii="Times New Roman" w:hAnsi="Times New Roman" w:cs="Times New Roman"/>
                <w:i/>
                <w:color w:val="000000" w:themeColor="text1"/>
              </w:rPr>
            </w:pPr>
          </w:p>
        </w:tc>
      </w:tr>
    </w:tbl>
    <w:p w:rsidR="00E74E50" w:rsidRPr="009A42B3" w:rsidRDefault="00E74E50" w:rsidP="00AD74F5">
      <w:pPr>
        <w:jc w:val="center"/>
        <w:rPr>
          <w:rFonts w:ascii="Times New Roman" w:hAnsi="Times New Roman" w:cs="Times New Roman"/>
          <w:b/>
          <w:bCs/>
          <w:smallCaps/>
          <w:color w:val="000000" w:themeColor="text1"/>
          <w:sz w:val="28"/>
          <w:szCs w:val="28"/>
          <w:lang w:val="en-US"/>
        </w:rPr>
      </w:pPr>
    </w:p>
    <w:p w:rsidR="00840318" w:rsidRPr="0080606D" w:rsidRDefault="00840318" w:rsidP="00CA4CF6">
      <w:pPr>
        <w:rPr>
          <w:rFonts w:ascii="Times New Roman" w:hAnsi="Times New Roman" w:cs="Times New Roman"/>
          <w:color w:val="000000" w:themeColor="text1"/>
        </w:rPr>
        <w:sectPr w:rsidR="00840318" w:rsidRPr="0080606D" w:rsidSect="008578B1">
          <w:pgSz w:w="16838" w:h="11906" w:orient="landscape"/>
          <w:pgMar w:top="993" w:right="850" w:bottom="709" w:left="1701" w:header="709" w:footer="709" w:gutter="0"/>
          <w:cols w:space="708"/>
          <w:docGrid w:linePitch="360"/>
        </w:sectPr>
      </w:pPr>
    </w:p>
    <w:p w:rsidR="00D95D4A" w:rsidRPr="009A42B3" w:rsidRDefault="00CA4CF6" w:rsidP="009A42B3">
      <w:pPr>
        <w:ind w:firstLine="709"/>
        <w:jc w:val="both"/>
        <w:rPr>
          <w:rFonts w:ascii="Times New Roman" w:hAnsi="Times New Roman" w:cs="Times New Roman"/>
          <w:b/>
          <w:color w:val="000000" w:themeColor="text1"/>
          <w:sz w:val="32"/>
          <w:szCs w:val="32"/>
        </w:rPr>
      </w:pPr>
      <w:r w:rsidRPr="0080606D">
        <w:rPr>
          <w:rFonts w:ascii="Times New Roman" w:hAnsi="Times New Roman" w:cs="Times New Roman"/>
          <w:b/>
          <w:color w:val="000000" w:themeColor="text1"/>
          <w:sz w:val="32"/>
          <w:szCs w:val="32"/>
        </w:rPr>
        <w:lastRenderedPageBreak/>
        <w:t>Критерии и нормы оценки знаний, умений и навыков об</w:t>
      </w:r>
      <w:r w:rsidRPr="0080606D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у</w:t>
      </w:r>
      <w:r w:rsidR="009A42B3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чающихся по математике</w:t>
      </w:r>
    </w:p>
    <w:p w:rsidR="00CA4CF6" w:rsidRPr="0080606D" w:rsidRDefault="00CA4CF6" w:rsidP="00301B11">
      <w:pPr>
        <w:numPr>
          <w:ilvl w:val="1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Оценка письменных контрольных работ обучающихся по математике.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Ответ оценивается отметкой «5», если: 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работа выполнена полностью;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в логических рассуждениях и обосновании решения нет пробелов и ошибок;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iCs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Отметка «4» ставится в следующих случаях: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. 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Отметка «3» ставится, если: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iCs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допущено более одной ошибки или более двух – трех недочетов в выкладках, чертежах или графиках, но обучающийся обладает обязательными умениями по проверяемой теме.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Отметка «2» ставится, если: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допущены существенные ошибки, показавшие, что обучающийся не обладает обязательными умениями по данной теме в полной мере. </w:t>
      </w:r>
    </w:p>
    <w:p w:rsidR="00CA4CF6" w:rsidRPr="0080606D" w:rsidRDefault="00CA4CF6" w:rsidP="00CA4CF6">
      <w:pPr>
        <w:suppressAutoHyphens/>
        <w:ind w:left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CA4CF6" w:rsidRPr="0080606D" w:rsidRDefault="00CA4CF6" w:rsidP="00CA4CF6">
      <w:pPr>
        <w:ind w:firstLine="709"/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2.       </w:t>
      </w:r>
      <w:r w:rsidRPr="0080606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Оценка устных ответов обучающихся по математике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Ответ оценивается отметкой «5», если ученик: 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полно раскрыл содержание материала в объеме, предусмотренном программой и учебником;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правильно выполнил рисунки, чертежи, графики, сопутствующие ответу;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продемонстрировал знание теории ранее изученных сопутствующих тем,  сформированность  и устойчивость используемых при ответе умений и навыков;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отвечал самостоятельно, без наводящих вопросов учителя;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возможны одна – две  неточности при освещении второстепенных вопросов или в выкладках, которые ученик легко исправил после замечания учителя.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iCs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Ответ оценивается отметкой «4», если удовлетворяет в основном требованиям на оценку «5», но при этом имеет один из недостатков: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в изложении допущены небольшие пробелы, не исказившее математическое содержание ответа;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допущены один – два недочета при освещении основного содержания ответа, исправленные после замечания учителя;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допущены ошибка или более двух недочетов  при освещении второстепенных вопросов или в выкладках,  легко исправленные после замечания учителя.</w:t>
      </w:r>
    </w:p>
    <w:p w:rsidR="00D95D4A" w:rsidRPr="0080606D" w:rsidRDefault="00D95D4A" w:rsidP="00D95D4A">
      <w:pPr>
        <w:suppressAutoHyphens/>
        <w:spacing w:after="0" w:line="240" w:lineRule="auto"/>
        <w:ind w:left="709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Отметка «3» ставится в следующих случаях: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lastRenderedPageBreak/>
        <w:t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 (определены «Требованиями к математической подготовке обучающихся» в настоящей программе по математике);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;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при достаточном знании теоретического материала выявлена недостаточная сформированность основных умений и навыков.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Отметка «2» ставится в следующих случаях: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не раскрыто основное содержание учебного материала;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обнаружено незнание учеником большей или наиболее важной части учебного материала;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CA4CF6" w:rsidRPr="0080606D" w:rsidRDefault="00CA4CF6" w:rsidP="00CA4CF6">
      <w:pPr>
        <w:ind w:firstLine="709"/>
        <w:jc w:val="both"/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</w:pPr>
    </w:p>
    <w:p w:rsidR="00CA4CF6" w:rsidRPr="0080606D" w:rsidRDefault="00CA4CF6" w:rsidP="00CA4CF6">
      <w:pPr>
        <w:ind w:firstLine="709"/>
        <w:jc w:val="both"/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3.  Общая классификация ошибок.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При оценке знаний, умений и навыков обучающихся следует учитывать все ошибки (грубые и негрубые) и недочёты.</w:t>
      </w:r>
    </w:p>
    <w:p w:rsidR="00CA4CF6" w:rsidRPr="0080606D" w:rsidRDefault="00CA4CF6" w:rsidP="00CA4CF6">
      <w:pPr>
        <w:ind w:firstLine="709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3.1. </w:t>
      </w:r>
      <w:r w:rsidRPr="0080606D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Грубыми считаются ошибки: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незнание определения основных понятий, законов, правил, основных положений теории, незнание формул, общепринятых символов обозначений величин, единиц их измерения;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незнание наименований единиц измерения;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неумение выделить в ответе главное;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неумение применять знания, алгоритмы для решения задач;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неумение делать выводы и обобщения;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неумение читать и строить графики;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неумение пользоваться первоисточниками, учебником и справочниками;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потеря корня или сохранение постороннего корня;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отбрасывание без объяснений одного из них;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равнозначные им ошибки;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вычислительные ошибки, если они не являются опиской;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логические ошибки.</w:t>
      </w:r>
    </w:p>
    <w:p w:rsidR="00CA4CF6" w:rsidRPr="0080606D" w:rsidRDefault="00CA4CF6" w:rsidP="00CA4CF6">
      <w:pPr>
        <w:ind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3.2. К </w:t>
      </w:r>
      <w:r w:rsidRPr="0080606D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негрубым ошибкам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следует отнести: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неточность формулировок, определений, понятий, теорий, вызванная неполнотой охвата основных признаков определяемого понятия или заменой одного - двух из этих признаков- второстепенными;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неточность графика;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нерациональный метод решения задачи или недостаточно продуманный план ответа (нарушение логики, подмена отдельных основных вопросов второстепенными);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нерациональные методы работы со справочной и другой литературой;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неумение решать задачи, выполнять задания в общем виде.</w:t>
      </w:r>
    </w:p>
    <w:p w:rsidR="00CA4CF6" w:rsidRPr="0080606D" w:rsidRDefault="00CA4CF6" w:rsidP="00CA4CF6">
      <w:pPr>
        <w:ind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3.3. </w:t>
      </w:r>
      <w:r w:rsidRPr="0080606D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Недочетами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являются: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нерациональные приемы вычислений и преобразований;</w:t>
      </w:r>
    </w:p>
    <w:p w:rsidR="00CA4CF6" w:rsidRPr="0080606D" w:rsidRDefault="00CA4CF6" w:rsidP="00301B11">
      <w:pPr>
        <w:numPr>
          <w:ilvl w:val="0"/>
          <w:numId w:val="14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небрежное выполнение записей, чертежей, схем, графиков.</w:t>
      </w:r>
    </w:p>
    <w:p w:rsidR="002D0F1D" w:rsidRPr="0080606D" w:rsidRDefault="002D0F1D" w:rsidP="002D0F1D">
      <w:pPr>
        <w:suppressAutoHyphens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2D0F1D" w:rsidRPr="0080606D" w:rsidRDefault="002D0F1D" w:rsidP="002D0F1D">
      <w:pPr>
        <w:suppressAutoHyphens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2D0F1D" w:rsidRPr="0080606D" w:rsidRDefault="002D0F1D" w:rsidP="002D0F1D">
      <w:pPr>
        <w:suppressAutoHyphens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B30D3C" w:rsidRPr="0080606D" w:rsidRDefault="005351C2" w:rsidP="009B0AA2">
      <w:pPr>
        <w:pStyle w:val="a8"/>
        <w:jc w:val="center"/>
        <w:rPr>
          <w:rStyle w:val="ac"/>
          <w:rFonts w:ascii="Times New Roman" w:hAnsi="Times New Roman" w:cs="Times New Roman"/>
          <w:color w:val="000000" w:themeColor="text1"/>
          <w:sz w:val="28"/>
          <w:szCs w:val="28"/>
          <w:u w:val="single"/>
        </w:rPr>
      </w:pPr>
      <w:r w:rsidRPr="0080606D">
        <w:rPr>
          <w:rStyle w:val="a5"/>
          <w:rFonts w:ascii="Times New Roman" w:hAnsi="Times New Roman" w:cs="Times New Roman"/>
          <w:b/>
          <w:i w:val="0"/>
          <w:color w:val="000000" w:themeColor="text1"/>
          <w:sz w:val="28"/>
          <w:szCs w:val="28"/>
        </w:rPr>
        <w:t>Учебно-методическое и информационное оснащение образовательного процесса</w:t>
      </w:r>
    </w:p>
    <w:p w:rsidR="005351C2" w:rsidRPr="0080606D" w:rsidRDefault="005351C2" w:rsidP="009B0AA2">
      <w:pPr>
        <w:pStyle w:val="a8"/>
        <w:jc w:val="center"/>
        <w:rPr>
          <w:rStyle w:val="ac"/>
          <w:rFonts w:ascii="Times New Roman" w:hAnsi="Times New Roman" w:cs="Times New Roman"/>
          <w:b w:val="0"/>
          <w:color w:val="000000" w:themeColor="text1"/>
          <w:sz w:val="28"/>
          <w:szCs w:val="28"/>
        </w:rPr>
      </w:pPr>
    </w:p>
    <w:p w:rsidR="00B30D3C" w:rsidRPr="0080606D" w:rsidRDefault="00B30D3C" w:rsidP="009B0AA2">
      <w:pPr>
        <w:pStyle w:val="a8"/>
        <w:jc w:val="center"/>
        <w:rPr>
          <w:rStyle w:val="ac"/>
          <w:rFonts w:ascii="Times New Roman" w:hAnsi="Times New Roman" w:cs="Times New Roman"/>
          <w:b w:val="0"/>
          <w:color w:val="000000" w:themeColor="text1"/>
          <w:sz w:val="28"/>
          <w:szCs w:val="28"/>
        </w:rPr>
      </w:pPr>
    </w:p>
    <w:p w:rsidR="00B30D3C" w:rsidRPr="0080606D" w:rsidRDefault="00B30D3C" w:rsidP="00B30D3C">
      <w:pPr>
        <w:pStyle w:val="a8"/>
        <w:jc w:val="center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B30D3C" w:rsidRPr="0080606D" w:rsidRDefault="00B30D3C" w:rsidP="00B30D3C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Библиотечный фонд</w:t>
      </w:r>
    </w:p>
    <w:p w:rsidR="00B30D3C" w:rsidRPr="0080606D" w:rsidRDefault="00B30D3C" w:rsidP="00B30D3C">
      <w:pPr>
        <w:pStyle w:val="a8"/>
        <w:jc w:val="center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i/>
          <w:color w:val="000000" w:themeColor="text1"/>
          <w:sz w:val="24"/>
          <w:szCs w:val="24"/>
        </w:rPr>
        <w:t>Нормативные документы</w:t>
      </w:r>
    </w:p>
    <w:p w:rsidR="00B30D3C" w:rsidRPr="0080606D" w:rsidRDefault="00B30D3C" w:rsidP="00B30D3C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1.Федеральный государственный образовательный стандарт основного общего образов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а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ния.</w:t>
      </w:r>
    </w:p>
    <w:p w:rsidR="00B30D3C" w:rsidRPr="0080606D" w:rsidRDefault="00B30D3C" w:rsidP="00B30D3C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2. Примерные программы  основного общего образования. Математика.(Стандарты втор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о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го поколения.) – М.: Просвещение, 2010.</w:t>
      </w:r>
    </w:p>
    <w:p w:rsidR="00B30D3C" w:rsidRPr="0080606D" w:rsidRDefault="00B30D3C" w:rsidP="00B30D3C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3</w:t>
      </w:r>
      <w:r w:rsidR="0079470A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. </w:t>
      </w:r>
      <w:r w:rsidR="009B0AA2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Математика: программы:5-9 классы/ А.Г.Мерзляк, В.Б.Полонский, М.С.Якир, Е.В.Буцко</w:t>
      </w:r>
      <w:r w:rsidR="0079470A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(Алгор</w:t>
      </w:r>
      <w:r w:rsidR="00742D06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итм успеха)М.:Вентана-Граф, 2017</w:t>
      </w:r>
      <w:r w:rsidR="0079470A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.</w:t>
      </w:r>
    </w:p>
    <w:p w:rsidR="00B30D3C" w:rsidRPr="0080606D" w:rsidRDefault="00B30D3C" w:rsidP="00B30D3C">
      <w:pPr>
        <w:pStyle w:val="a8"/>
        <w:jc w:val="center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i/>
          <w:color w:val="000000" w:themeColor="text1"/>
          <w:sz w:val="24"/>
          <w:szCs w:val="24"/>
        </w:rPr>
        <w:t>Учебно-методический комплект</w:t>
      </w:r>
    </w:p>
    <w:p w:rsidR="00B30D3C" w:rsidRPr="0080606D" w:rsidRDefault="00B30D3C" w:rsidP="00301B11">
      <w:pPr>
        <w:pStyle w:val="a8"/>
        <w:numPr>
          <w:ilvl w:val="0"/>
          <w:numId w:val="8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Математика:5 класс: учебник для учащихся общеобразовательных учреждений / А.Г.Мерзляк, В.Б.Полонский, </w:t>
      </w:r>
      <w:r w:rsidR="00742D06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М.С.Якир. – М.:Вентана-Граф,2017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.</w:t>
      </w:r>
    </w:p>
    <w:p w:rsidR="00B30D3C" w:rsidRPr="0080606D" w:rsidRDefault="00B30D3C" w:rsidP="00301B11">
      <w:pPr>
        <w:pStyle w:val="a8"/>
        <w:numPr>
          <w:ilvl w:val="0"/>
          <w:numId w:val="8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Математика:5 класс: дидактические материалы: сборник задач и контрольных р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а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бот / А.Г.Мерзляк, В.Б.Полонский, </w:t>
      </w:r>
      <w:r w:rsidR="00742D06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М.С.Якир. – М.:Вентана-Граф,2017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.</w:t>
      </w:r>
    </w:p>
    <w:p w:rsidR="00B30D3C" w:rsidRPr="0080606D" w:rsidRDefault="00B30D3C" w:rsidP="00301B11">
      <w:pPr>
        <w:pStyle w:val="a8"/>
        <w:numPr>
          <w:ilvl w:val="0"/>
          <w:numId w:val="8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Математика:5 класс:  рабочие тетради № 1 и 2 / А.Г.Мерзляк, В.Б.Полонский, </w:t>
      </w:r>
      <w:r w:rsidR="00742D06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М.С.Якир. – М.:Вентана-Граф,2017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.</w:t>
      </w:r>
    </w:p>
    <w:p w:rsidR="00B30D3C" w:rsidRPr="0080606D" w:rsidRDefault="00B30D3C" w:rsidP="00301B11">
      <w:pPr>
        <w:pStyle w:val="a8"/>
        <w:numPr>
          <w:ilvl w:val="0"/>
          <w:numId w:val="8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Математика:5 класс:   методическое пособие / Е.В.Буцко,  А.Г.Мерзляк, В.Б.Полонский, </w:t>
      </w:r>
      <w:r w:rsidR="00742D06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М.С.Якир. – М.:Вентана-Граф,2017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.</w:t>
      </w:r>
    </w:p>
    <w:p w:rsidR="00B30D3C" w:rsidRPr="0080606D" w:rsidRDefault="00B30D3C" w:rsidP="00301B11">
      <w:pPr>
        <w:pStyle w:val="a8"/>
        <w:numPr>
          <w:ilvl w:val="0"/>
          <w:numId w:val="8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Математика:6 класс: учебник для учащихся общеобразовательных учреждений / А.Г.Мерзляк, В.Б.Полонский, </w:t>
      </w:r>
      <w:r w:rsidR="00742D06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М.С.Якир. – М.:Вентана-Граф,2017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.</w:t>
      </w:r>
    </w:p>
    <w:p w:rsidR="00B30D3C" w:rsidRPr="0080606D" w:rsidRDefault="00B30D3C" w:rsidP="00301B11">
      <w:pPr>
        <w:pStyle w:val="a8"/>
        <w:numPr>
          <w:ilvl w:val="0"/>
          <w:numId w:val="8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Математика:6 класс: дидактические материалы: сборник задач и контрольных р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а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бот / А.Г.Мерзляк, В.Б.Полонский, </w:t>
      </w:r>
      <w:r w:rsidR="00742D06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М.С.Якир. – М.:Вентана-Граф,2017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.</w:t>
      </w:r>
    </w:p>
    <w:p w:rsidR="00B30D3C" w:rsidRPr="0080606D" w:rsidRDefault="00B30D3C" w:rsidP="00301B11">
      <w:pPr>
        <w:pStyle w:val="a8"/>
        <w:numPr>
          <w:ilvl w:val="0"/>
          <w:numId w:val="8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Математика:6 класс:  рабочие тетради № 1 и 2 / А.Г.Мерзляк, В.Б.Полонский, </w:t>
      </w:r>
      <w:r w:rsidR="00742D06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М.С.Якир. – М.:Вентана-Граф,2017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.</w:t>
      </w:r>
    </w:p>
    <w:p w:rsidR="00B30D3C" w:rsidRPr="0080606D" w:rsidRDefault="00B30D3C" w:rsidP="00301B11">
      <w:pPr>
        <w:pStyle w:val="a8"/>
        <w:numPr>
          <w:ilvl w:val="0"/>
          <w:numId w:val="8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Математика:6 класс:   методическое пособие / Е.В.Буцко,  А.Г.Мерзляк, В.Б.Полонский, </w:t>
      </w:r>
      <w:r w:rsidR="00742D06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М.С.Якир. – М.:Вентана-Граф,2017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.</w:t>
      </w:r>
    </w:p>
    <w:p w:rsidR="008B6F64" w:rsidRPr="0080606D" w:rsidRDefault="008B6F64" w:rsidP="00301B11">
      <w:pPr>
        <w:pStyle w:val="a6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Алгебра: 7 класс: учебник для учащихся общеобразовательных учреждений/ А.Г.Мерзляк,  В.Б.Полонский,  М.</w:t>
      </w:r>
      <w:r w:rsidR="00742D06"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С.Якир. – М :Вентана-Граф, 2017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8B6F64" w:rsidRPr="0080606D" w:rsidRDefault="008B6F64" w:rsidP="00301B11">
      <w:pPr>
        <w:pStyle w:val="a6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Алгебра: 7 класс: дидактические материалы: сборник задач и контрольных работ/ А.Г.Мерзляк,  В.Б.Полонский,  М.</w:t>
      </w:r>
      <w:r w:rsidR="00742D06"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С.Якир. – М :Вентана-Граф, 2017</w:t>
      </w:r>
    </w:p>
    <w:p w:rsidR="008B6F64" w:rsidRPr="0080606D" w:rsidRDefault="008B6F64" w:rsidP="00301B11">
      <w:pPr>
        <w:pStyle w:val="a6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Алгебра: 7 класс: методическое пособие/Е.В.Буцко,  А.Г.Мерзляк,  В.Б.Полонский,  М.</w:t>
      </w:r>
      <w:r w:rsidR="00742D06"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С.Якир. – М :Вентана-Граф, 2017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8B6F64" w:rsidRPr="0080606D" w:rsidRDefault="008B6F64" w:rsidP="00301B11">
      <w:pPr>
        <w:pStyle w:val="a6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Алгебра: 8 класс: учебник для учащихся общеобразовательных учреждений/ А.Г.Мерзляк,  В.Б.Полонский,  М.</w:t>
      </w:r>
      <w:r w:rsidR="00742D06"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С.Якир. – М :Вентана-Граф, 2017</w:t>
      </w:r>
    </w:p>
    <w:p w:rsidR="008B6F64" w:rsidRPr="0080606D" w:rsidRDefault="008B6F64" w:rsidP="00301B11">
      <w:pPr>
        <w:pStyle w:val="a6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Алгебра: 8 класс: дидактические материалы: сборник задач и контрольных работ/ А.Г.Мерзляк,  В.Б.Полонский,  М.</w:t>
      </w:r>
      <w:r w:rsidR="00742D06"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С.Якир. – М :Вентана-Граф, 2017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8B6F64" w:rsidRPr="0080606D" w:rsidRDefault="008B6F64" w:rsidP="00301B11">
      <w:pPr>
        <w:pStyle w:val="a6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Алгебра: 8 класс: методическое пособие/Е.В.Буцко,  А.Г.Мерзляк,  В.Б.Полонский,  М.</w:t>
      </w:r>
      <w:r w:rsidR="00742D06"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С.Якир. – М :Вентана-Граф, 2017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8B6F64" w:rsidRPr="0080606D" w:rsidRDefault="008B6F64" w:rsidP="00301B11">
      <w:pPr>
        <w:pStyle w:val="a6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Алгебра: 9 класс: учебник для учащихся общеобразовательных учреждений/ А.Г.Мерзляк,  В.Б.Полонский,  М.</w:t>
      </w:r>
      <w:r w:rsidR="00742D06"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С.Якир. – М :Вентана-Граф, 2017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8B6F64" w:rsidRPr="0080606D" w:rsidRDefault="008B6F64" w:rsidP="00301B11">
      <w:pPr>
        <w:pStyle w:val="a6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Алгебра: 9 класс: дидактические материалы: сборник задач и контрольных работ/ А.Г.Мерзляк,  В.Б.Полонский,  М.</w:t>
      </w:r>
      <w:r w:rsidR="00742D06"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С.Якир. – М :Вентана-Граф, 2017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8B6F64" w:rsidRPr="0080606D" w:rsidRDefault="008B6F64" w:rsidP="00301B11">
      <w:pPr>
        <w:pStyle w:val="a6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Алгебра: 9 класс: методическое пособие/Е.В.Буцко,  А.Г.Мерзляк,  В.Б.Полонский,  М.</w:t>
      </w:r>
      <w:r w:rsidR="00742D06"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С.Якир. – М :Вентана-Граф, 2017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80637" w:rsidRPr="0080606D" w:rsidRDefault="00C80637" w:rsidP="00301B11">
      <w:pPr>
        <w:pStyle w:val="a6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Геометрия: 7 класс: учебник для учащихся общеобразовательных школ/ А.Г.Мерзляк, В.Б.Полонский</w:t>
      </w:r>
      <w:r w:rsidR="00742D06"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, М.С.Якир.- М:Вентана-Граф,2017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.</w:t>
      </w:r>
    </w:p>
    <w:p w:rsidR="00C80637" w:rsidRPr="0080606D" w:rsidRDefault="00C80637" w:rsidP="00301B11">
      <w:pPr>
        <w:pStyle w:val="a6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Геометрия: 7 класс: дидактические материалы: сборник задач и контрольных работ/ А.Г.Мерзляк, В.Б.Полонский, М.С.Якир.- М:Вентана-Граф,20</w:t>
      </w:r>
      <w:r w:rsidR="00742D06"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17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.</w:t>
      </w:r>
    </w:p>
    <w:p w:rsidR="00C80637" w:rsidRPr="0080606D" w:rsidRDefault="00C80637" w:rsidP="00301B11">
      <w:pPr>
        <w:pStyle w:val="a6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Геометрия: 7 класс: рабочие тетради №1,2/ А.Г.Мерзляк, В.Б.Полонский</w:t>
      </w:r>
      <w:r w:rsidR="00742D06"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, М.С.Якир.- М:Вентана-Граф,2017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.</w:t>
      </w:r>
    </w:p>
    <w:p w:rsidR="00C80637" w:rsidRPr="0080606D" w:rsidRDefault="00C80637" w:rsidP="00301B11">
      <w:pPr>
        <w:pStyle w:val="a6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Геометрия: 7 класс: методическое пособие/Е.В.Буцко, А.Г.Мерзляк, В.Б.Полонский</w:t>
      </w:r>
      <w:r w:rsidR="00742D06"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, М.С.Якир.- М:Вентана-Граф,2017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.</w:t>
      </w:r>
    </w:p>
    <w:p w:rsidR="00C80637" w:rsidRPr="0080606D" w:rsidRDefault="00C80637" w:rsidP="00301B11">
      <w:pPr>
        <w:pStyle w:val="a6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Геометрия: 8 класс: учебник для учащихся общеобразовательных школ/ А.Г.Мерзляк, В.Б.Полонский</w:t>
      </w:r>
      <w:r w:rsidR="00742D06"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, М.С.Якир.- М:Вентана-Граф,2017</w:t>
      </w: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.</w:t>
      </w:r>
    </w:p>
    <w:p w:rsidR="00C80637" w:rsidRPr="0080606D" w:rsidRDefault="00C80637" w:rsidP="00301B11">
      <w:pPr>
        <w:pStyle w:val="a6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Геометрия: 8 класс: дидактические материалы: сборник задач и контрольных работ/ А.Г.Мерзляк, В.Б.Полонский, М.С.Якир.- М:Вентана-Граф,2013.</w:t>
      </w:r>
    </w:p>
    <w:p w:rsidR="00C80637" w:rsidRPr="0080606D" w:rsidRDefault="00C80637" w:rsidP="00301B11">
      <w:pPr>
        <w:pStyle w:val="a6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Геометрия: 8 класс: рабочие тетради №1,2/ А.Г.Мерзляк, В.Б.Полонский, М.С.Якир.- М:Вентана-Граф,2013.</w:t>
      </w:r>
    </w:p>
    <w:p w:rsidR="00C80637" w:rsidRPr="0080606D" w:rsidRDefault="00C80637" w:rsidP="00301B11">
      <w:pPr>
        <w:pStyle w:val="a6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Геометрия: 8 класс: методическое пособие/Е.В.Буцко, А.Г.Мерзляк, В.Б.Полонский, М.С.Якир.- М:Вентана-Граф,2013.</w:t>
      </w:r>
    </w:p>
    <w:p w:rsidR="00C80637" w:rsidRPr="0080606D" w:rsidRDefault="00C80637" w:rsidP="00301B11">
      <w:pPr>
        <w:pStyle w:val="a6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Геометрия: 9 класс: учебник для учащихся общеобразовательных школ/ А.Г.Мерзляк, В.Б.Полонский, М.С.Якир.- М:Вентана-Граф,2014.</w:t>
      </w:r>
    </w:p>
    <w:p w:rsidR="00C80637" w:rsidRPr="0080606D" w:rsidRDefault="00C80637" w:rsidP="00301B11">
      <w:pPr>
        <w:pStyle w:val="a6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Геометрия: 9 класс: дидактические материалы: сборник задач и контрольных работ/ А.Г.Мерзляк, В.Б.Полонский, М.С.Якир.- М:Вентана-Граф,2014.</w:t>
      </w:r>
    </w:p>
    <w:p w:rsidR="00C80637" w:rsidRPr="0080606D" w:rsidRDefault="00C80637" w:rsidP="00301B11">
      <w:pPr>
        <w:pStyle w:val="a6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Геометрия: 9 класс: рабочие тетради №1,2/ А.Г.Мерзляк, В.Б.Полонский, М.С.Якир.- М:Вентана-Граф,2014.</w:t>
      </w:r>
    </w:p>
    <w:p w:rsidR="00C80637" w:rsidRPr="0080606D" w:rsidRDefault="00C80637" w:rsidP="00301B11">
      <w:pPr>
        <w:pStyle w:val="a6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Геометрия: 9 класс: методическое пособие/Е.В.Буцко, А.Г.Мерзляк, В.Б.Полонский, М.С.Якир.- М:Вентана-Граф,2014.</w:t>
      </w:r>
    </w:p>
    <w:p w:rsidR="00B30D3C" w:rsidRPr="0080606D" w:rsidRDefault="00B30D3C" w:rsidP="00C80637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B30D3C" w:rsidRPr="0080606D" w:rsidRDefault="00B30D3C" w:rsidP="00B30D3C">
      <w:pPr>
        <w:pStyle w:val="a8"/>
        <w:ind w:left="720"/>
        <w:jc w:val="center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i/>
          <w:color w:val="000000" w:themeColor="text1"/>
          <w:sz w:val="24"/>
          <w:szCs w:val="24"/>
        </w:rPr>
        <w:t>Справочные пособия,  научно-популярная и историческая литература</w:t>
      </w:r>
    </w:p>
    <w:p w:rsidR="00B30D3C" w:rsidRPr="0080606D" w:rsidRDefault="00B30D3C" w:rsidP="00301B11">
      <w:pPr>
        <w:pStyle w:val="a8"/>
        <w:numPr>
          <w:ilvl w:val="0"/>
          <w:numId w:val="9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Баврин И,И,, Фрибус Е.А. Старинные задачи. – М: Просвещение, 1994.</w:t>
      </w:r>
    </w:p>
    <w:p w:rsidR="00B30D3C" w:rsidRPr="0080606D" w:rsidRDefault="00B30D3C" w:rsidP="00301B11">
      <w:pPr>
        <w:pStyle w:val="a8"/>
        <w:numPr>
          <w:ilvl w:val="0"/>
          <w:numId w:val="9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Гаврилова Т.Д. Занимательная математика : 5-11 классы. – Волгоград: Учитель, 2008.</w:t>
      </w:r>
    </w:p>
    <w:p w:rsidR="00B30D3C" w:rsidRPr="0080606D" w:rsidRDefault="00B30D3C" w:rsidP="00301B11">
      <w:pPr>
        <w:pStyle w:val="a8"/>
        <w:numPr>
          <w:ilvl w:val="0"/>
          <w:numId w:val="9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Левитас Г.Г. Нестандартные задачи по математике. – М.: ИЛЕКСА, 2007</w:t>
      </w:r>
    </w:p>
    <w:p w:rsidR="00B30D3C" w:rsidRPr="0080606D" w:rsidRDefault="00B30D3C" w:rsidP="00301B11">
      <w:pPr>
        <w:pStyle w:val="a8"/>
        <w:numPr>
          <w:ilvl w:val="0"/>
          <w:numId w:val="9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Фарков А.В. Математические олимпиады в школе: 5-11 классы. – М.:Айрис-Пресс, 2005.</w:t>
      </w:r>
    </w:p>
    <w:p w:rsidR="00B30D3C" w:rsidRPr="0080606D" w:rsidRDefault="00B30D3C" w:rsidP="00B30D3C">
      <w:pPr>
        <w:pStyle w:val="a8"/>
        <w:ind w:left="720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5.http://www.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  <w:lang w:val="en-US"/>
        </w:rPr>
        <w:t>kvant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.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  <w:lang w:val="en-US"/>
        </w:rPr>
        <w:t>info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/ Журнал «Квант»</w:t>
      </w:r>
    </w:p>
    <w:p w:rsidR="00C80637" w:rsidRPr="0080606D" w:rsidRDefault="00C80637" w:rsidP="00C80637">
      <w:pPr>
        <w:pStyle w:val="a8"/>
        <w:ind w:left="720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6.Пичугин Л.Ф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. За страницами учебника  алгебры. – М. : Просвещение, 2010</w:t>
      </w:r>
    </w:p>
    <w:p w:rsidR="00C80637" w:rsidRPr="0080606D" w:rsidRDefault="00C80637" w:rsidP="00C80637">
      <w:pPr>
        <w:pStyle w:val="a8"/>
        <w:ind w:left="705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7.</w:t>
      </w:r>
      <w:r w:rsidRPr="0080606D">
        <w:rPr>
          <w:rStyle w:val="ac"/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Гусев В.А.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Сборник задач по геометрии:5-9 классы.-М:Оникс 21  век:Мир и обр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а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зование,2005</w:t>
      </w:r>
    </w:p>
    <w:p w:rsidR="00C80637" w:rsidRPr="0080606D" w:rsidRDefault="00C80637" w:rsidP="00C80637">
      <w:pPr>
        <w:pStyle w:val="a8"/>
        <w:ind w:firstLine="705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8.</w:t>
      </w:r>
      <w:r w:rsidRPr="0080606D">
        <w:rPr>
          <w:rStyle w:val="ac"/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Пойа Дж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.Как решать задачу? – М.:Просвещение, 1975.</w:t>
      </w:r>
    </w:p>
    <w:p w:rsidR="00C80637" w:rsidRPr="0080606D" w:rsidRDefault="00C80637" w:rsidP="00C80637">
      <w:pPr>
        <w:pStyle w:val="a8"/>
        <w:ind w:firstLine="705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9. </w:t>
      </w:r>
      <w:r w:rsidRPr="0080606D">
        <w:rPr>
          <w:rStyle w:val="ac"/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Шарыгин И.Ф.,Ерганжиева Л.Н.</w:t>
      </w: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Наглядная геометрия. – М.:МИРОС, 1995.</w:t>
      </w:r>
    </w:p>
    <w:p w:rsidR="00C80637" w:rsidRPr="0080606D" w:rsidRDefault="00C80637" w:rsidP="00C80637">
      <w:pPr>
        <w:pStyle w:val="a8"/>
        <w:ind w:left="720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75098B" w:rsidRPr="0080606D" w:rsidRDefault="0075098B" w:rsidP="0075098B">
      <w:pPr>
        <w:pStyle w:val="a8"/>
        <w:jc w:val="center"/>
        <w:rPr>
          <w:rStyle w:val="ac"/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i/>
          <w:color w:val="000000" w:themeColor="text1"/>
          <w:sz w:val="24"/>
          <w:szCs w:val="24"/>
        </w:rPr>
        <w:t>Печатные пособия</w:t>
      </w:r>
    </w:p>
    <w:p w:rsidR="0075098B" w:rsidRPr="0080606D" w:rsidRDefault="0075098B" w:rsidP="0075098B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1.Таблицы по математике для 5-6 классов.</w:t>
      </w:r>
    </w:p>
    <w:p w:rsidR="0075098B" w:rsidRPr="0080606D" w:rsidRDefault="0075098B" w:rsidP="0075098B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lastRenderedPageBreak/>
        <w:t>2.Таблицы по алгебре для 7-9 классов.</w:t>
      </w:r>
    </w:p>
    <w:p w:rsidR="0075098B" w:rsidRPr="0080606D" w:rsidRDefault="0075098B" w:rsidP="0075098B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3.Таблицы по геометрии для 7-9 классов</w:t>
      </w:r>
    </w:p>
    <w:p w:rsidR="0075098B" w:rsidRPr="0080606D" w:rsidRDefault="0075098B" w:rsidP="0075098B">
      <w:pPr>
        <w:pStyle w:val="a8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4.Портреты выдающихся деятелей математики.</w:t>
      </w:r>
    </w:p>
    <w:p w:rsidR="00C80637" w:rsidRPr="0080606D" w:rsidRDefault="00C80637" w:rsidP="00B30D3C">
      <w:pPr>
        <w:pStyle w:val="a8"/>
        <w:ind w:left="720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B30D3C" w:rsidRPr="0080606D" w:rsidRDefault="00B30D3C" w:rsidP="00B30D3C">
      <w:pPr>
        <w:pStyle w:val="a8"/>
        <w:ind w:left="1080"/>
        <w:jc w:val="center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i/>
          <w:color w:val="000000" w:themeColor="text1"/>
          <w:sz w:val="24"/>
          <w:szCs w:val="24"/>
        </w:rPr>
        <w:t>Информационные средства</w:t>
      </w:r>
    </w:p>
    <w:p w:rsidR="00B30D3C" w:rsidRPr="0080606D" w:rsidRDefault="00B30D3C" w:rsidP="00B30D3C">
      <w:pPr>
        <w:pStyle w:val="a8"/>
        <w:ind w:left="1080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1B4818" w:rsidRPr="0080606D" w:rsidRDefault="008143BD" w:rsidP="008143BD">
      <w:pPr>
        <w:rPr>
          <w:rFonts w:ascii="Times New Roman" w:hAnsi="Times New Roman" w:cs="Times New Roman"/>
          <w:color w:val="000000" w:themeColor="text1"/>
        </w:rPr>
      </w:pPr>
      <w:r w:rsidRPr="0080606D">
        <w:rPr>
          <w:rFonts w:ascii="Times New Roman" w:hAnsi="Times New Roman" w:cs="Times New Roman"/>
          <w:color w:val="000000" w:themeColor="text1"/>
        </w:rPr>
        <w:t xml:space="preserve">1. </w:t>
      </w:r>
      <w:r w:rsidR="001B4818" w:rsidRPr="0080606D">
        <w:rPr>
          <w:rFonts w:ascii="Times New Roman" w:hAnsi="Times New Roman" w:cs="Times New Roman"/>
          <w:color w:val="000000" w:themeColor="text1"/>
        </w:rPr>
        <w:t>Сайт ФИПИ</w:t>
      </w:r>
    </w:p>
    <w:p w:rsidR="008143BD" w:rsidRPr="0080606D" w:rsidRDefault="001B4818" w:rsidP="008143BD">
      <w:pPr>
        <w:rPr>
          <w:rFonts w:ascii="Times New Roman" w:hAnsi="Times New Roman" w:cs="Times New Roman"/>
          <w:color w:val="000000" w:themeColor="text1"/>
        </w:rPr>
      </w:pPr>
      <w:r w:rsidRPr="0080606D">
        <w:rPr>
          <w:rFonts w:ascii="Times New Roman" w:hAnsi="Times New Roman" w:cs="Times New Roman"/>
          <w:color w:val="000000" w:themeColor="text1"/>
        </w:rPr>
        <w:t>2.</w:t>
      </w:r>
      <w:r w:rsidR="008143BD" w:rsidRPr="0080606D">
        <w:rPr>
          <w:rFonts w:ascii="Times New Roman" w:hAnsi="Times New Roman" w:cs="Times New Roman"/>
          <w:color w:val="000000" w:themeColor="text1"/>
        </w:rPr>
        <w:t xml:space="preserve">«Карман для учителя математики» </w:t>
      </w:r>
      <w:hyperlink r:id="rId22" w:history="1">
        <w:r w:rsidR="008143BD" w:rsidRPr="0080606D">
          <w:rPr>
            <w:rStyle w:val="ae"/>
            <w:rFonts w:ascii="Times New Roman" w:hAnsi="Times New Roman" w:cs="Times New Roman"/>
            <w:color w:val="000000" w:themeColor="text1"/>
            <w:sz w:val="24"/>
            <w:lang w:val="en-US"/>
          </w:rPr>
          <w:t>http</w:t>
        </w:r>
        <w:r w:rsidR="008143BD" w:rsidRPr="0080606D">
          <w:rPr>
            <w:rStyle w:val="ae"/>
            <w:rFonts w:ascii="Times New Roman" w:hAnsi="Times New Roman" w:cs="Times New Roman"/>
            <w:color w:val="000000" w:themeColor="text1"/>
            <w:sz w:val="24"/>
          </w:rPr>
          <w:t>://</w:t>
        </w:r>
        <w:r w:rsidR="008143BD" w:rsidRPr="0080606D">
          <w:rPr>
            <w:rStyle w:val="ae"/>
            <w:rFonts w:ascii="Times New Roman" w:hAnsi="Times New Roman" w:cs="Times New Roman"/>
            <w:color w:val="000000" w:themeColor="text1"/>
            <w:sz w:val="24"/>
            <w:lang w:val="en-US"/>
          </w:rPr>
          <w:t>karmanform</w:t>
        </w:r>
        <w:r w:rsidR="008143BD" w:rsidRPr="0080606D">
          <w:rPr>
            <w:rStyle w:val="ae"/>
            <w:rFonts w:ascii="Times New Roman" w:hAnsi="Times New Roman" w:cs="Times New Roman"/>
            <w:color w:val="000000" w:themeColor="text1"/>
            <w:sz w:val="24"/>
          </w:rPr>
          <w:t>.</w:t>
        </w:r>
        <w:r w:rsidR="008143BD" w:rsidRPr="0080606D">
          <w:rPr>
            <w:rStyle w:val="ae"/>
            <w:rFonts w:ascii="Times New Roman" w:hAnsi="Times New Roman" w:cs="Times New Roman"/>
            <w:color w:val="000000" w:themeColor="text1"/>
            <w:sz w:val="24"/>
            <w:lang w:val="en-US"/>
          </w:rPr>
          <w:t>ucoz</w:t>
        </w:r>
        <w:r w:rsidR="008143BD" w:rsidRPr="0080606D">
          <w:rPr>
            <w:rStyle w:val="ae"/>
            <w:rFonts w:ascii="Times New Roman" w:hAnsi="Times New Roman" w:cs="Times New Roman"/>
            <w:color w:val="000000" w:themeColor="text1"/>
            <w:sz w:val="24"/>
          </w:rPr>
          <w:t>.</w:t>
        </w:r>
        <w:r w:rsidR="008143BD" w:rsidRPr="0080606D">
          <w:rPr>
            <w:rStyle w:val="ae"/>
            <w:rFonts w:ascii="Times New Roman" w:hAnsi="Times New Roman" w:cs="Times New Roman"/>
            <w:color w:val="000000" w:themeColor="text1"/>
            <w:sz w:val="24"/>
            <w:lang w:val="en-US"/>
          </w:rPr>
          <w:t>ru</w:t>
        </w:r>
      </w:hyperlink>
      <w:r w:rsidR="008143BD" w:rsidRPr="0080606D">
        <w:rPr>
          <w:rFonts w:ascii="Times New Roman" w:hAnsi="Times New Roman" w:cs="Times New Roman"/>
          <w:color w:val="000000" w:themeColor="text1"/>
        </w:rPr>
        <w:t>.</w:t>
      </w:r>
    </w:p>
    <w:p w:rsidR="00DB3930" w:rsidRPr="0080606D" w:rsidRDefault="001B4818" w:rsidP="00DB3930">
      <w:p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</w:rPr>
        <w:t>3</w:t>
      </w:r>
      <w:r w:rsidR="008143BD" w:rsidRPr="0080606D">
        <w:rPr>
          <w:rFonts w:ascii="Times New Roman" w:hAnsi="Times New Roman" w:cs="Times New Roman"/>
          <w:color w:val="000000" w:themeColor="text1"/>
        </w:rPr>
        <w:t xml:space="preserve">. Я иду на урок математики (методические разработки): </w:t>
      </w:r>
      <w:hyperlink r:id="rId23" w:history="1">
        <w:r w:rsidR="008143BD" w:rsidRPr="0080606D">
          <w:rPr>
            <w:rStyle w:val="ae"/>
            <w:rFonts w:ascii="Times New Roman" w:hAnsi="Times New Roman" w:cs="Times New Roman"/>
            <w:color w:val="000000" w:themeColor="text1"/>
            <w:sz w:val="24"/>
          </w:rPr>
          <w:t>www.festival.1sepembe</w:t>
        </w:r>
        <w:r w:rsidR="008143BD" w:rsidRPr="0080606D">
          <w:rPr>
            <w:rStyle w:val="ae"/>
            <w:rFonts w:ascii="Times New Roman" w:hAnsi="Times New Roman" w:cs="Times New Roman"/>
            <w:color w:val="000000" w:themeColor="text1"/>
            <w:sz w:val="24"/>
            <w:lang w:val="en-US"/>
          </w:rPr>
          <w:t>r</w:t>
        </w:r>
        <w:r w:rsidR="008143BD" w:rsidRPr="0080606D">
          <w:rPr>
            <w:rStyle w:val="ae"/>
            <w:rFonts w:ascii="Times New Roman" w:hAnsi="Times New Roman" w:cs="Times New Roman"/>
            <w:color w:val="000000" w:themeColor="text1"/>
            <w:sz w:val="24"/>
          </w:rPr>
          <w:t>.</w:t>
        </w:r>
        <w:r w:rsidR="008143BD" w:rsidRPr="0080606D">
          <w:rPr>
            <w:rStyle w:val="ae"/>
            <w:rFonts w:ascii="Times New Roman" w:hAnsi="Times New Roman" w:cs="Times New Roman"/>
            <w:color w:val="000000" w:themeColor="text1"/>
            <w:sz w:val="24"/>
            <w:lang w:val="en-US"/>
          </w:rPr>
          <w:t>ru</w:t>
        </w:r>
      </w:hyperlink>
    </w:p>
    <w:p w:rsidR="00B30D3C" w:rsidRPr="0080606D" w:rsidRDefault="001B4818" w:rsidP="00DB3930">
      <w:pPr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4</w:t>
      </w:r>
      <w:r w:rsidR="00B30D3C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.</w:t>
      </w:r>
      <w:r w:rsidR="00B30D3C"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ФЦИОР  </w:t>
      </w:r>
      <w:hyperlink r:id="rId24" w:history="1">
        <w:r w:rsidR="00B30D3C" w:rsidRPr="0080606D">
          <w:rPr>
            <w:rStyle w:val="ae"/>
            <w:rFonts w:ascii="Times New Roman" w:hAnsi="Times New Roman" w:cs="Times New Roman"/>
            <w:color w:val="000000" w:themeColor="text1"/>
            <w:sz w:val="24"/>
            <w:szCs w:val="24"/>
          </w:rPr>
          <w:t>http://www.fcior.edu.ru</w:t>
        </w:r>
      </w:hyperlink>
      <w:r w:rsidR="00B30D3C"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и ЕК ЦОР  </w:t>
      </w:r>
      <w:hyperlink r:id="rId25" w:history="1">
        <w:r w:rsidR="00B30D3C" w:rsidRPr="0080606D">
          <w:rPr>
            <w:rStyle w:val="ae"/>
            <w:rFonts w:ascii="Times New Roman" w:hAnsi="Times New Roman" w:cs="Times New Roman"/>
            <w:color w:val="000000" w:themeColor="text1"/>
            <w:sz w:val="24"/>
            <w:szCs w:val="24"/>
          </w:rPr>
          <w:t>http://school-collection.edu.ru</w:t>
        </w:r>
      </w:hyperlink>
      <w:r w:rsidR="00B30D3C"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A4CF6" w:rsidRPr="0080606D" w:rsidRDefault="001B4818" w:rsidP="00DB3930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5</w:t>
      </w:r>
      <w:r w:rsidR="00CA4CF6"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BF4D6F"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СУП (современный учительский портал)</w:t>
      </w:r>
      <w:r w:rsidR="00CA4CF6"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hyperlink r:id="rId26" w:history="1">
        <w:r w:rsidR="00BF4D6F" w:rsidRPr="0080606D">
          <w:rPr>
            <w:rStyle w:val="ae"/>
            <w:rFonts w:ascii="Times New Roman" w:hAnsi="Times New Roman" w:cs="Times New Roman"/>
            <w:color w:val="000000" w:themeColor="text1"/>
            <w:sz w:val="24"/>
            <w:szCs w:val="24"/>
          </w:rPr>
          <w:t>http://easyen.ru/?_openstat=0KTQsNC50Lst0YHRgdGL0LvQutCwOzs7</w:t>
        </w:r>
      </w:hyperlink>
    </w:p>
    <w:p w:rsidR="008143BD" w:rsidRPr="0080606D" w:rsidRDefault="001B4818" w:rsidP="00B30D3C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6</w:t>
      </w:r>
      <w:r w:rsidR="00BF4D6F"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Завуч. Инфо Методическая библиотека </w:t>
      </w:r>
      <w:hyperlink r:id="rId27" w:history="1">
        <w:r w:rsidR="00BF4D6F" w:rsidRPr="0080606D">
          <w:rPr>
            <w:rStyle w:val="ae"/>
            <w:rFonts w:ascii="Times New Roman" w:hAnsi="Times New Roman" w:cs="Times New Roman"/>
            <w:color w:val="000000" w:themeColor="text1"/>
            <w:sz w:val="24"/>
            <w:szCs w:val="24"/>
          </w:rPr>
          <w:t>http://www.zavuch.info/methodlib/5/</w:t>
        </w:r>
      </w:hyperlink>
    </w:p>
    <w:p w:rsidR="00BF4D6F" w:rsidRPr="0080606D" w:rsidRDefault="001B4818" w:rsidP="008143BD">
      <w:pPr>
        <w:pStyle w:val="23"/>
        <w:ind w:left="-567" w:firstLine="567"/>
        <w:rPr>
          <w:rFonts w:ascii="Times New Roman" w:hAnsi="Times New Roman" w:cs="Times New Roman"/>
          <w:color w:val="000000" w:themeColor="text1"/>
          <w:sz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</w:rPr>
        <w:t>7</w:t>
      </w:r>
      <w:r w:rsidR="008143BD" w:rsidRPr="0080606D">
        <w:rPr>
          <w:rFonts w:ascii="Times New Roman" w:hAnsi="Times New Roman" w:cs="Times New Roman"/>
          <w:color w:val="000000" w:themeColor="text1"/>
          <w:sz w:val="24"/>
        </w:rPr>
        <w:t xml:space="preserve">. Уроки – конспекты  </w:t>
      </w:r>
      <w:hyperlink r:id="rId28" w:history="1">
        <w:r w:rsidR="00DB3930" w:rsidRPr="0080606D">
          <w:rPr>
            <w:rStyle w:val="ae"/>
            <w:rFonts w:ascii="Times New Roman" w:hAnsi="Times New Roman" w:cs="Times New Roman"/>
            <w:color w:val="000000" w:themeColor="text1"/>
            <w:sz w:val="24"/>
          </w:rPr>
          <w:t>www.pedsovet.ru</w:t>
        </w:r>
      </w:hyperlink>
    </w:p>
    <w:p w:rsidR="00BF4D6F" w:rsidRPr="0080606D" w:rsidRDefault="001B4818" w:rsidP="001B4818">
      <w:pPr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8.Досье учителя математики </w:t>
      </w:r>
      <w:hyperlink r:id="rId29" w:history="1">
        <w:r w:rsidR="00A53623" w:rsidRPr="0080606D">
          <w:rPr>
            <w:rStyle w:val="ae"/>
            <w:rFonts w:ascii="Times New Roman" w:hAnsi="Times New Roman" w:cs="Times New Roman"/>
            <w:color w:val="000000" w:themeColor="text1"/>
            <w:sz w:val="24"/>
            <w:szCs w:val="24"/>
          </w:rPr>
          <w:t>http://www.mathvaz.ru/docie.php?action=articles&amp;catalog_id=3&amp;cat_id=8</w:t>
        </w:r>
      </w:hyperlink>
    </w:p>
    <w:p w:rsidR="001B4818" w:rsidRPr="0080606D" w:rsidRDefault="001B4818" w:rsidP="001B4818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9. Интерактивная программа «Живая геометрия.»</w:t>
      </w:r>
    </w:p>
    <w:p w:rsidR="00B30D3C" w:rsidRPr="0080606D" w:rsidRDefault="00B30D3C" w:rsidP="00B30D3C">
      <w:pPr>
        <w:pStyle w:val="a8"/>
        <w:ind w:left="1080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B30D3C" w:rsidRPr="0080606D" w:rsidRDefault="00B30D3C" w:rsidP="00B30D3C">
      <w:pPr>
        <w:pStyle w:val="a8"/>
        <w:ind w:left="1080"/>
        <w:jc w:val="center"/>
        <w:rPr>
          <w:rStyle w:val="ac"/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i/>
          <w:color w:val="000000" w:themeColor="text1"/>
          <w:sz w:val="24"/>
          <w:szCs w:val="24"/>
        </w:rPr>
        <w:t>Технические средства обучения</w:t>
      </w:r>
    </w:p>
    <w:p w:rsidR="00B30D3C" w:rsidRPr="0080606D" w:rsidRDefault="00B30D3C" w:rsidP="00301B11">
      <w:pPr>
        <w:pStyle w:val="a8"/>
        <w:numPr>
          <w:ilvl w:val="0"/>
          <w:numId w:val="10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Компьютер.</w:t>
      </w:r>
    </w:p>
    <w:p w:rsidR="00B30D3C" w:rsidRPr="0080606D" w:rsidRDefault="00B30D3C" w:rsidP="00301B11">
      <w:pPr>
        <w:pStyle w:val="a8"/>
        <w:numPr>
          <w:ilvl w:val="0"/>
          <w:numId w:val="10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Мультимедиапроектор.</w:t>
      </w:r>
    </w:p>
    <w:p w:rsidR="00B30D3C" w:rsidRPr="0080606D" w:rsidRDefault="001B4818" w:rsidP="00301B11">
      <w:pPr>
        <w:pStyle w:val="a8"/>
        <w:numPr>
          <w:ilvl w:val="0"/>
          <w:numId w:val="10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Интерактивная доска</w:t>
      </w:r>
      <w:r w:rsidR="00B30D3C"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.</w:t>
      </w:r>
    </w:p>
    <w:p w:rsidR="00B30D3C" w:rsidRPr="0080606D" w:rsidRDefault="00B30D3C" w:rsidP="00B30D3C">
      <w:pPr>
        <w:pStyle w:val="a8"/>
        <w:ind w:left="1440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B30D3C" w:rsidRPr="0080606D" w:rsidRDefault="00B30D3C" w:rsidP="00B30D3C">
      <w:pPr>
        <w:pStyle w:val="a8"/>
        <w:ind w:left="1440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</w:p>
    <w:p w:rsidR="00B30D3C" w:rsidRPr="0080606D" w:rsidRDefault="00B30D3C" w:rsidP="00B30D3C">
      <w:pPr>
        <w:pStyle w:val="a8"/>
        <w:ind w:left="1440"/>
        <w:jc w:val="center"/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i/>
          <w:color w:val="000000" w:themeColor="text1"/>
          <w:sz w:val="24"/>
          <w:szCs w:val="24"/>
        </w:rPr>
        <w:t>Учебно-практическое  и учебно-лабораторное оборудование</w:t>
      </w:r>
    </w:p>
    <w:p w:rsidR="00B30D3C" w:rsidRPr="0080606D" w:rsidRDefault="00B30D3C" w:rsidP="00301B11">
      <w:pPr>
        <w:pStyle w:val="a8"/>
        <w:numPr>
          <w:ilvl w:val="0"/>
          <w:numId w:val="11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Доска магнитная с координатной сеткой.</w:t>
      </w:r>
    </w:p>
    <w:p w:rsidR="00B30D3C" w:rsidRPr="0080606D" w:rsidRDefault="00B30D3C" w:rsidP="00301B11">
      <w:pPr>
        <w:pStyle w:val="a8"/>
        <w:numPr>
          <w:ilvl w:val="0"/>
          <w:numId w:val="11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Набор цифр, букв, знаков для средней школы.</w:t>
      </w:r>
    </w:p>
    <w:p w:rsidR="00B30D3C" w:rsidRPr="0080606D" w:rsidRDefault="00B30D3C" w:rsidP="00301B11">
      <w:pPr>
        <w:pStyle w:val="a8"/>
        <w:numPr>
          <w:ilvl w:val="0"/>
          <w:numId w:val="11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Наборы  «Части целого на круге».  «Простые дроби».</w:t>
      </w:r>
    </w:p>
    <w:p w:rsidR="00B30D3C" w:rsidRPr="0080606D" w:rsidRDefault="00B30D3C" w:rsidP="00301B11">
      <w:pPr>
        <w:pStyle w:val="a8"/>
        <w:numPr>
          <w:ilvl w:val="0"/>
          <w:numId w:val="11"/>
        </w:numPr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</w:pPr>
      <w:r w:rsidRPr="0080606D">
        <w:rPr>
          <w:rStyle w:val="ac"/>
          <w:rFonts w:ascii="Times New Roman" w:hAnsi="Times New Roman" w:cs="Times New Roman"/>
          <w:b w:val="0"/>
          <w:color w:val="000000" w:themeColor="text1"/>
          <w:sz w:val="24"/>
          <w:szCs w:val="24"/>
        </w:rPr>
        <w:t>Наборы геометрических тел.</w:t>
      </w:r>
    </w:p>
    <w:p w:rsidR="0075098B" w:rsidRPr="0080606D" w:rsidRDefault="0075098B" w:rsidP="00301B11">
      <w:pPr>
        <w:pStyle w:val="a8"/>
        <w:numPr>
          <w:ilvl w:val="0"/>
          <w:numId w:val="11"/>
        </w:numPr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80606D">
        <w:rPr>
          <w:rFonts w:ascii="Times New Roman" w:hAnsi="Times New Roman" w:cs="Times New Roman"/>
          <w:color w:val="000000" w:themeColor="text1"/>
          <w:sz w:val="24"/>
          <w:szCs w:val="24"/>
        </w:rPr>
        <w:t>Комплект чертёжных инструментов ( классных): линейка, транспортир, угольник(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3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0</m:t>
            </m:r>
          </m:sup>
        </m:sSup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и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6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0</m:t>
            </m:r>
          </m:sup>
        </m:sSup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), угольник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45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0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,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45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0</m:t>
                </m:r>
              </m:sup>
            </m:sSup>
          </m:e>
        </m:d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, циркуль.</m:t>
        </m:r>
      </m:oMath>
    </w:p>
    <w:p w:rsidR="0075098B" w:rsidRPr="0080606D" w:rsidRDefault="0075098B" w:rsidP="0075098B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82598C" w:rsidRPr="0080606D" w:rsidRDefault="0082598C" w:rsidP="0082598C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</w:p>
    <w:p w:rsidR="00722770" w:rsidRPr="0080606D" w:rsidRDefault="00722770" w:rsidP="0082598C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</w:p>
    <w:p w:rsidR="002D0F1D" w:rsidRPr="0080606D" w:rsidRDefault="002D0F1D" w:rsidP="0082598C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</w:p>
    <w:sectPr w:rsidR="002D0F1D" w:rsidRPr="0080606D" w:rsidSect="0021185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3799B" w:rsidRDefault="00E3799B" w:rsidP="00050F18">
      <w:pPr>
        <w:spacing w:after="0" w:line="240" w:lineRule="auto"/>
      </w:pPr>
      <w:r>
        <w:separator/>
      </w:r>
    </w:p>
  </w:endnote>
  <w:endnote w:type="continuationSeparator" w:id="1">
    <w:p w:rsidR="00E3799B" w:rsidRDefault="00E3799B" w:rsidP="00050F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Franklin Gothic Book">
    <w:charset w:val="CC"/>
    <w:family w:val="swiss"/>
    <w:pitch w:val="variable"/>
    <w:sig w:usb0="00000287" w:usb1="00000000" w:usb2="00000000" w:usb3="00000000" w:csb0="0000009F" w:csb1="00000000"/>
  </w:font>
  <w:font w:name="Century Schoolbook">
    <w:charset w:val="CC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Newton-Bold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ton-Regular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95183274"/>
      <w:docPartObj>
        <w:docPartGallery w:val="Page Numbers (Bottom of Page)"/>
        <w:docPartUnique/>
      </w:docPartObj>
    </w:sdtPr>
    <w:sdtContent>
      <w:p w:rsidR="00B77BE0" w:rsidRDefault="0008282B">
        <w:pPr>
          <w:pStyle w:val="af9"/>
          <w:jc w:val="right"/>
        </w:pPr>
        <w:r>
          <w:fldChar w:fldCharType="begin"/>
        </w:r>
        <w:r w:rsidR="00B77BE0">
          <w:instrText>PAGE   \* MERGEFORMAT</w:instrText>
        </w:r>
        <w:r>
          <w:fldChar w:fldCharType="separate"/>
        </w:r>
        <w:r w:rsidR="00F6224E">
          <w:rPr>
            <w:noProof/>
          </w:rPr>
          <w:t>2</w:t>
        </w:r>
        <w:r>
          <w:fldChar w:fldCharType="end"/>
        </w:r>
      </w:p>
    </w:sdtContent>
  </w:sdt>
  <w:p w:rsidR="00B77BE0" w:rsidRDefault="00B77BE0">
    <w:pPr>
      <w:pStyle w:val="af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3799B" w:rsidRDefault="00E3799B" w:rsidP="00050F18">
      <w:pPr>
        <w:spacing w:after="0" w:line="240" w:lineRule="auto"/>
      </w:pPr>
      <w:r>
        <w:separator/>
      </w:r>
    </w:p>
  </w:footnote>
  <w:footnote w:type="continuationSeparator" w:id="1">
    <w:p w:rsidR="00E3799B" w:rsidRDefault="00E3799B" w:rsidP="00050F1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bullet"/>
      <w:lvlText w:val=""/>
      <w:lvlJc w:val="left"/>
      <w:pPr>
        <w:tabs>
          <w:tab w:val="num" w:pos="0"/>
        </w:tabs>
        <w:ind w:left="153" w:hanging="360"/>
      </w:pPr>
      <w:rPr>
        <w:rFonts w:ascii="Symbol" w:hAnsi="Symbol"/>
      </w:rPr>
    </w:lvl>
  </w:abstractNum>
  <w:abstractNum w:abstractNumId="1">
    <w:nsid w:val="00000004"/>
    <w:multiLevelType w:val="singleLevel"/>
    <w:tmpl w:val="00000004"/>
    <w:name w:val="WW8Num4"/>
    <w:lvl w:ilvl="0">
      <w:start w:val="1"/>
      <w:numFmt w:val="bullet"/>
      <w:lvlText w:val=""/>
      <w:lvlJc w:val="left"/>
      <w:pPr>
        <w:tabs>
          <w:tab w:val="num" w:pos="-360"/>
        </w:tabs>
        <w:ind w:left="360" w:hanging="360"/>
      </w:pPr>
      <w:rPr>
        <w:rFonts w:ascii="Symbol" w:hAnsi="Symbol"/>
      </w:rPr>
    </w:lvl>
  </w:abstractNum>
  <w:abstractNum w:abstractNumId="2">
    <w:nsid w:val="00000005"/>
    <w:multiLevelType w:val="singleLevel"/>
    <w:tmpl w:val="00000005"/>
    <w:name w:val="WW8Num5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</w:abstractNum>
  <w:abstractNum w:abstractNumId="3">
    <w:nsid w:val="00000006"/>
    <w:multiLevelType w:val="singleLevel"/>
    <w:tmpl w:val="00000006"/>
    <w:name w:val="WW8Num6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</w:abstractNum>
  <w:abstractNum w:abstractNumId="4">
    <w:nsid w:val="00000008"/>
    <w:multiLevelType w:val="singleLevel"/>
    <w:tmpl w:val="00000008"/>
    <w:name w:val="WW8Num8"/>
    <w:lvl w:ilvl="0">
      <w:start w:val="1"/>
      <w:numFmt w:val="bullet"/>
      <w:lvlText w:val=""/>
      <w:lvlJc w:val="left"/>
      <w:pPr>
        <w:tabs>
          <w:tab w:val="num" w:pos="0"/>
        </w:tabs>
        <w:ind w:left="2499" w:hanging="360"/>
      </w:pPr>
      <w:rPr>
        <w:rFonts w:ascii="Wingdings" w:hAnsi="Wingdings" w:cs="Wingdings"/>
      </w:rPr>
    </w:lvl>
  </w:abstractNum>
  <w:abstractNum w:abstractNumId="5">
    <w:nsid w:val="00000009"/>
    <w:multiLevelType w:val="singleLevel"/>
    <w:tmpl w:val="00000009"/>
    <w:name w:val="WW8Num9"/>
    <w:lvl w:ilvl="0">
      <w:start w:val="1"/>
      <w:numFmt w:val="bullet"/>
      <w:lvlText w:val=""/>
      <w:lvlJc w:val="left"/>
      <w:pPr>
        <w:tabs>
          <w:tab w:val="num" w:pos="0"/>
        </w:tabs>
        <w:ind w:left="2499" w:hanging="360"/>
      </w:pPr>
      <w:rPr>
        <w:rFonts w:ascii="Wingdings" w:hAnsi="Wingdings" w:cs="Wingdings"/>
      </w:rPr>
    </w:lvl>
  </w:abstractNum>
  <w:abstractNum w:abstractNumId="6">
    <w:nsid w:val="0000000B"/>
    <w:multiLevelType w:val="singleLevel"/>
    <w:tmpl w:val="0000000B"/>
    <w:name w:val="WW8Num11"/>
    <w:lvl w:ilvl="0">
      <w:start w:val="1"/>
      <w:numFmt w:val="bullet"/>
      <w:lvlText w:val=""/>
      <w:lvlJc w:val="left"/>
      <w:pPr>
        <w:tabs>
          <w:tab w:val="num" w:pos="0"/>
        </w:tabs>
        <w:ind w:left="2640" w:hanging="360"/>
      </w:pPr>
      <w:rPr>
        <w:rFonts w:ascii="Wingdings" w:hAnsi="Wingdings" w:cs="Wingdings"/>
      </w:rPr>
    </w:lvl>
  </w:abstractNum>
  <w:abstractNum w:abstractNumId="7">
    <w:nsid w:val="0000000E"/>
    <w:multiLevelType w:val="singleLevel"/>
    <w:tmpl w:val="0000000E"/>
    <w:name w:val="WW8Num15"/>
    <w:lvl w:ilvl="0">
      <w:start w:val="1"/>
      <w:numFmt w:val="bullet"/>
      <w:lvlText w:val=""/>
      <w:lvlJc w:val="left"/>
      <w:pPr>
        <w:tabs>
          <w:tab w:val="num" w:pos="0"/>
        </w:tabs>
        <w:ind w:left="1440" w:hanging="360"/>
      </w:pPr>
      <w:rPr>
        <w:rFonts w:ascii="Wingdings" w:hAnsi="Wingdings" w:cs="Wingdings"/>
      </w:rPr>
    </w:lvl>
  </w:abstractNum>
  <w:abstractNum w:abstractNumId="8">
    <w:nsid w:val="0000000F"/>
    <w:multiLevelType w:val="singleLevel"/>
    <w:tmpl w:val="0000000F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Times New Roman"/>
      </w:rPr>
    </w:lvl>
  </w:abstractNum>
  <w:abstractNum w:abstractNumId="9">
    <w:nsid w:val="00000010"/>
    <w:multiLevelType w:val="singleLevel"/>
    <w:tmpl w:val="00000010"/>
    <w:name w:val="WW8Num17"/>
    <w:lvl w:ilvl="0">
      <w:start w:val="1"/>
      <w:numFmt w:val="bullet"/>
      <w:lvlText w:val=""/>
      <w:lvlJc w:val="left"/>
      <w:pPr>
        <w:tabs>
          <w:tab w:val="num" w:pos="0"/>
        </w:tabs>
        <w:ind w:left="1440" w:hanging="360"/>
      </w:pPr>
      <w:rPr>
        <w:rFonts w:ascii="Symbol" w:hAnsi="Symbol" w:cs="Symbol"/>
      </w:rPr>
    </w:lvl>
  </w:abstractNum>
  <w:abstractNum w:abstractNumId="10">
    <w:nsid w:val="00000012"/>
    <w:multiLevelType w:val="singleLevel"/>
    <w:tmpl w:val="00000012"/>
    <w:name w:val="WW8Num19"/>
    <w:lvl w:ilvl="0">
      <w:start w:val="1"/>
      <w:numFmt w:val="bullet"/>
      <w:lvlText w:val=""/>
      <w:lvlJc w:val="left"/>
      <w:pPr>
        <w:tabs>
          <w:tab w:val="num" w:pos="0"/>
        </w:tabs>
        <w:ind w:left="2640" w:hanging="360"/>
      </w:pPr>
      <w:rPr>
        <w:rFonts w:ascii="Wingdings" w:hAnsi="Wingdings" w:cs="Wingdings"/>
      </w:rPr>
    </w:lvl>
  </w:abstractNum>
  <w:abstractNum w:abstractNumId="11">
    <w:nsid w:val="00000015"/>
    <w:multiLevelType w:val="singleLevel"/>
    <w:tmpl w:val="00000015"/>
    <w:name w:val="WW8Num2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</w:abstractNum>
  <w:abstractNum w:abstractNumId="12">
    <w:nsid w:val="00000017"/>
    <w:multiLevelType w:val="multilevel"/>
    <w:tmpl w:val="00000017"/>
    <w:name w:val="WW8Num25"/>
    <w:lvl w:ilvl="0">
      <w:numFmt w:val="bullet"/>
      <w:lvlText w:val="‒"/>
      <w:lvlJc w:val="left"/>
      <w:pPr>
        <w:tabs>
          <w:tab w:val="num" w:pos="0"/>
        </w:tabs>
        <w:ind w:left="1070" w:hanging="360"/>
      </w:pPr>
      <w:rPr>
        <w:rFonts w:ascii="Times New Roman" w:hAnsi="Times New Roman" w:cs="Times New Roman"/>
      </w:rPr>
    </w:lvl>
    <w:lvl w:ilvl="1">
      <w:start w:val="1"/>
      <w:numFmt w:val="bullet"/>
      <w:lvlText w:val=""/>
      <w:lvlJc w:val="left"/>
      <w:pPr>
        <w:tabs>
          <w:tab w:val="num" w:pos="0"/>
        </w:tabs>
        <w:ind w:left="1920" w:hanging="360"/>
      </w:pPr>
      <w:rPr>
        <w:rFonts w:ascii="Symbol" w:hAnsi="Symbol" w:cs="Symbol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510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230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95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670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390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11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830" w:hanging="360"/>
      </w:pPr>
      <w:rPr>
        <w:rFonts w:ascii="Wingdings" w:hAnsi="Wingdings" w:cs="Wingdings"/>
      </w:rPr>
    </w:lvl>
  </w:abstractNum>
  <w:abstractNum w:abstractNumId="13">
    <w:nsid w:val="00000018"/>
    <w:multiLevelType w:val="singleLevel"/>
    <w:tmpl w:val="00000018"/>
    <w:name w:val="WW8Num26"/>
    <w:lvl w:ilvl="0">
      <w:start w:val="1"/>
      <w:numFmt w:val="bullet"/>
      <w:lvlText w:val=""/>
      <w:lvlJc w:val="left"/>
      <w:pPr>
        <w:tabs>
          <w:tab w:val="num" w:pos="0"/>
        </w:tabs>
        <w:ind w:left="2510" w:hanging="360"/>
      </w:pPr>
      <w:rPr>
        <w:rFonts w:ascii="Symbol" w:hAnsi="Symbol" w:cs="Symbol"/>
      </w:rPr>
    </w:lvl>
  </w:abstractNum>
  <w:abstractNum w:abstractNumId="14">
    <w:nsid w:val="0000001A"/>
    <w:multiLevelType w:val="singleLevel"/>
    <w:tmpl w:val="0000001A"/>
    <w:name w:val="WW8Num28"/>
    <w:lvl w:ilvl="0">
      <w:start w:val="1"/>
      <w:numFmt w:val="bullet"/>
      <w:lvlText w:val=""/>
      <w:lvlJc w:val="left"/>
      <w:pPr>
        <w:tabs>
          <w:tab w:val="num" w:pos="0"/>
        </w:tabs>
        <w:ind w:left="2640" w:hanging="360"/>
      </w:pPr>
      <w:rPr>
        <w:rFonts w:ascii="Wingdings" w:hAnsi="Wingdings" w:cs="Wingdings"/>
      </w:rPr>
    </w:lvl>
  </w:abstractNum>
  <w:abstractNum w:abstractNumId="15">
    <w:nsid w:val="0000001B"/>
    <w:multiLevelType w:val="singleLevel"/>
    <w:tmpl w:val="0000001B"/>
    <w:name w:val="WW8Num29"/>
    <w:lvl w:ilvl="0">
      <w:start w:val="1"/>
      <w:numFmt w:val="bullet"/>
      <w:lvlText w:val=""/>
      <w:lvlJc w:val="left"/>
      <w:pPr>
        <w:tabs>
          <w:tab w:val="num" w:pos="0"/>
        </w:tabs>
        <w:ind w:left="1120" w:hanging="360"/>
      </w:pPr>
      <w:rPr>
        <w:rFonts w:ascii="Wingdings" w:hAnsi="Wingdings" w:cs="Wingdings"/>
      </w:rPr>
    </w:lvl>
  </w:abstractNum>
  <w:abstractNum w:abstractNumId="16">
    <w:nsid w:val="0000001C"/>
    <w:multiLevelType w:val="singleLevel"/>
    <w:tmpl w:val="0000001C"/>
    <w:name w:val="WW8Num30"/>
    <w:lvl w:ilvl="0">
      <w:start w:val="1"/>
      <w:numFmt w:val="bullet"/>
      <w:lvlText w:val=""/>
      <w:lvlJc w:val="left"/>
      <w:pPr>
        <w:tabs>
          <w:tab w:val="num" w:pos="0"/>
        </w:tabs>
        <w:ind w:left="1499" w:hanging="360"/>
      </w:pPr>
      <w:rPr>
        <w:rFonts w:ascii="Symbol" w:hAnsi="Symbol" w:cs="Symbol"/>
      </w:rPr>
    </w:lvl>
  </w:abstractNum>
  <w:abstractNum w:abstractNumId="17">
    <w:nsid w:val="00000020"/>
    <w:multiLevelType w:val="multilevel"/>
    <w:tmpl w:val="00000020"/>
    <w:name w:val="WW8Num35"/>
    <w:lvl w:ilvl="0">
      <w:start w:val="1"/>
      <w:numFmt w:val="bullet"/>
      <w:lvlText w:val=""/>
      <w:lvlJc w:val="left"/>
      <w:pPr>
        <w:tabs>
          <w:tab w:val="num" w:pos="0"/>
        </w:tabs>
        <w:ind w:left="1174" w:hanging="360"/>
      </w:pPr>
      <w:rPr>
        <w:rFonts w:ascii="Symbol" w:hAnsi="Symbol" w:cs="Symbol"/>
      </w:rPr>
    </w:lvl>
    <w:lvl w:ilvl="1">
      <w:start w:val="1"/>
      <w:numFmt w:val="bullet"/>
      <w:lvlText w:val=""/>
      <w:lvlJc w:val="left"/>
      <w:pPr>
        <w:tabs>
          <w:tab w:val="num" w:pos="0"/>
        </w:tabs>
        <w:ind w:left="1894" w:hanging="360"/>
      </w:pPr>
      <w:rPr>
        <w:rFonts w:ascii="Symbol" w:hAnsi="Symbol" w:cs="Symbol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614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334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054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774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494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214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934" w:hanging="360"/>
      </w:pPr>
      <w:rPr>
        <w:rFonts w:ascii="Wingdings" w:hAnsi="Wingdings" w:cs="Wingdings"/>
      </w:rPr>
    </w:lvl>
  </w:abstractNum>
  <w:abstractNum w:abstractNumId="18">
    <w:nsid w:val="00000028"/>
    <w:multiLevelType w:val="singleLevel"/>
    <w:tmpl w:val="00000028"/>
    <w:name w:val="WW8Num45"/>
    <w:lvl w:ilvl="0">
      <w:start w:val="1"/>
      <w:numFmt w:val="bullet"/>
      <w:lvlText w:val=""/>
      <w:lvlJc w:val="left"/>
      <w:pPr>
        <w:tabs>
          <w:tab w:val="num" w:pos="0"/>
        </w:tabs>
        <w:ind w:left="1440" w:hanging="360"/>
      </w:pPr>
      <w:rPr>
        <w:rFonts w:ascii="Symbol" w:hAnsi="Symbol" w:cs="Symbol"/>
      </w:rPr>
    </w:lvl>
  </w:abstractNum>
  <w:abstractNum w:abstractNumId="19">
    <w:nsid w:val="00000029"/>
    <w:multiLevelType w:val="singleLevel"/>
    <w:tmpl w:val="00000029"/>
    <w:name w:val="WW8Num46"/>
    <w:lvl w:ilvl="0">
      <w:start w:val="1"/>
      <w:numFmt w:val="bullet"/>
      <w:lvlText w:val=""/>
      <w:lvlJc w:val="left"/>
      <w:pPr>
        <w:tabs>
          <w:tab w:val="num" w:pos="0"/>
        </w:tabs>
        <w:ind w:left="720" w:hanging="360"/>
      </w:pPr>
      <w:rPr>
        <w:rFonts w:ascii="Wingdings" w:hAnsi="Wingdings" w:cs="Wingdings"/>
      </w:rPr>
    </w:lvl>
  </w:abstractNum>
  <w:abstractNum w:abstractNumId="20">
    <w:nsid w:val="0000002A"/>
    <w:multiLevelType w:val="multilevel"/>
    <w:tmpl w:val="0000002A"/>
    <w:name w:val="WW8Num47"/>
    <w:lvl w:ilvl="0">
      <w:numFmt w:val="bullet"/>
      <w:lvlText w:val="‒"/>
      <w:lvlJc w:val="left"/>
      <w:pPr>
        <w:tabs>
          <w:tab w:val="num" w:pos="0"/>
        </w:tabs>
        <w:ind w:left="1070" w:hanging="360"/>
      </w:pPr>
      <w:rPr>
        <w:rFonts w:ascii="Times New Roman" w:hAnsi="Times New Roman" w:cs="Times New Roman"/>
      </w:rPr>
    </w:lvl>
    <w:lvl w:ilvl="1">
      <w:start w:val="1"/>
      <w:numFmt w:val="bullet"/>
      <w:lvlText w:val=""/>
      <w:lvlJc w:val="left"/>
      <w:pPr>
        <w:tabs>
          <w:tab w:val="num" w:pos="0"/>
        </w:tabs>
        <w:ind w:left="1779" w:hanging="360"/>
      </w:pPr>
      <w:rPr>
        <w:rFonts w:ascii="Wingdings" w:hAnsi="Wingdings" w:cs="Wingdings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510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230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95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670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390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11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830" w:hanging="360"/>
      </w:pPr>
      <w:rPr>
        <w:rFonts w:ascii="Wingdings" w:hAnsi="Wingdings" w:cs="Wingdings"/>
      </w:rPr>
    </w:lvl>
  </w:abstractNum>
  <w:abstractNum w:abstractNumId="21">
    <w:nsid w:val="0000002F"/>
    <w:multiLevelType w:val="singleLevel"/>
    <w:tmpl w:val="0000002F"/>
    <w:name w:val="WW8Num52"/>
    <w:lvl w:ilvl="0">
      <w:start w:val="1"/>
      <w:numFmt w:val="bullet"/>
      <w:lvlText w:val=""/>
      <w:lvlJc w:val="left"/>
      <w:pPr>
        <w:tabs>
          <w:tab w:val="num" w:pos="0"/>
        </w:tabs>
        <w:ind w:left="2640" w:hanging="360"/>
      </w:pPr>
      <w:rPr>
        <w:rFonts w:ascii="Wingdings" w:hAnsi="Wingdings" w:cs="Wingdings"/>
      </w:rPr>
    </w:lvl>
  </w:abstractNum>
  <w:abstractNum w:abstractNumId="22">
    <w:nsid w:val="00000030"/>
    <w:multiLevelType w:val="singleLevel"/>
    <w:tmpl w:val="00000030"/>
    <w:name w:val="WW8Num53"/>
    <w:lvl w:ilvl="0">
      <w:start w:val="1"/>
      <w:numFmt w:val="bullet"/>
      <w:lvlText w:val=""/>
      <w:lvlJc w:val="left"/>
      <w:pPr>
        <w:tabs>
          <w:tab w:val="num" w:pos="0"/>
        </w:tabs>
        <w:ind w:left="1558" w:hanging="360"/>
      </w:pPr>
      <w:rPr>
        <w:rFonts w:ascii="Wingdings" w:hAnsi="Wingdings" w:cs="Wingdings"/>
      </w:rPr>
    </w:lvl>
  </w:abstractNum>
  <w:abstractNum w:abstractNumId="23">
    <w:nsid w:val="00000031"/>
    <w:multiLevelType w:val="singleLevel"/>
    <w:tmpl w:val="00000031"/>
    <w:name w:val="WW8Num54"/>
    <w:lvl w:ilvl="0">
      <w:start w:val="1"/>
      <w:numFmt w:val="bullet"/>
      <w:lvlText w:val=""/>
      <w:lvlJc w:val="left"/>
      <w:pPr>
        <w:tabs>
          <w:tab w:val="num" w:pos="0"/>
        </w:tabs>
        <w:ind w:left="1440" w:hanging="360"/>
      </w:pPr>
      <w:rPr>
        <w:rFonts w:ascii="Symbol" w:hAnsi="Symbol" w:cs="Symbol"/>
      </w:rPr>
    </w:lvl>
  </w:abstractNum>
  <w:abstractNum w:abstractNumId="24">
    <w:nsid w:val="00000034"/>
    <w:multiLevelType w:val="singleLevel"/>
    <w:tmpl w:val="00000034"/>
    <w:name w:val="WW8Num57"/>
    <w:lvl w:ilvl="0">
      <w:start w:val="1"/>
      <w:numFmt w:val="bullet"/>
      <w:lvlText w:val=""/>
      <w:lvlJc w:val="left"/>
      <w:pPr>
        <w:tabs>
          <w:tab w:val="num" w:pos="0"/>
        </w:tabs>
        <w:ind w:left="1070" w:hanging="360"/>
      </w:pPr>
      <w:rPr>
        <w:rFonts w:ascii="Symbol" w:hAnsi="Symbol" w:cs="Symbol"/>
      </w:rPr>
    </w:lvl>
  </w:abstractNum>
  <w:abstractNum w:abstractNumId="25">
    <w:nsid w:val="01374F30"/>
    <w:multiLevelType w:val="hybridMultilevel"/>
    <w:tmpl w:val="517C8C4C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26">
    <w:nsid w:val="02E71575"/>
    <w:multiLevelType w:val="hybridMultilevel"/>
    <w:tmpl w:val="310268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07F455EB"/>
    <w:multiLevelType w:val="hybridMultilevel"/>
    <w:tmpl w:val="AC48E1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0A22706D"/>
    <w:multiLevelType w:val="hybridMultilevel"/>
    <w:tmpl w:val="8780BA3C"/>
    <w:lvl w:ilvl="0" w:tplc="6FC2F9C8">
      <w:start w:val="1"/>
      <w:numFmt w:val="bullet"/>
      <w:lvlText w:val=""/>
      <w:lvlJc w:val="left"/>
      <w:pPr>
        <w:tabs>
          <w:tab w:val="num" w:pos="567"/>
        </w:tabs>
        <w:ind w:left="567" w:hanging="207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147A390E"/>
    <w:multiLevelType w:val="hybridMultilevel"/>
    <w:tmpl w:val="1A40768C"/>
    <w:lvl w:ilvl="0" w:tplc="1902A22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>
    <w:nsid w:val="175665B3"/>
    <w:multiLevelType w:val="hybridMultilevel"/>
    <w:tmpl w:val="B73C056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186641C0"/>
    <w:multiLevelType w:val="hybridMultilevel"/>
    <w:tmpl w:val="4B6E494C"/>
    <w:lvl w:ilvl="0" w:tplc="04190001">
      <w:start w:val="1"/>
      <w:numFmt w:val="bullet"/>
      <w:lvlText w:val=""/>
      <w:lvlJc w:val="left"/>
      <w:pPr>
        <w:ind w:left="15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7" w:hanging="360"/>
      </w:pPr>
      <w:rPr>
        <w:rFonts w:ascii="Wingdings" w:hAnsi="Wingdings" w:hint="default"/>
      </w:rPr>
    </w:lvl>
  </w:abstractNum>
  <w:abstractNum w:abstractNumId="32">
    <w:nsid w:val="1A862B59"/>
    <w:multiLevelType w:val="hybridMultilevel"/>
    <w:tmpl w:val="70503D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1C8F57A0"/>
    <w:multiLevelType w:val="hybridMultilevel"/>
    <w:tmpl w:val="0DD4DDC8"/>
    <w:lvl w:ilvl="0" w:tplc="4B020E68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4">
    <w:nsid w:val="222C3387"/>
    <w:multiLevelType w:val="hybridMultilevel"/>
    <w:tmpl w:val="F8F6A7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22332E6A"/>
    <w:multiLevelType w:val="hybridMultilevel"/>
    <w:tmpl w:val="8A1CB9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241C078D"/>
    <w:multiLevelType w:val="hybridMultilevel"/>
    <w:tmpl w:val="C6BCD5BE"/>
    <w:lvl w:ilvl="0" w:tplc="04190001">
      <w:start w:val="1"/>
      <w:numFmt w:val="bullet"/>
      <w:lvlText w:val=""/>
      <w:lvlJc w:val="left"/>
      <w:pPr>
        <w:ind w:left="19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53" w:hanging="360"/>
      </w:pPr>
      <w:rPr>
        <w:rFonts w:ascii="Wingdings" w:hAnsi="Wingdings" w:hint="default"/>
      </w:rPr>
    </w:lvl>
  </w:abstractNum>
  <w:abstractNum w:abstractNumId="37">
    <w:nsid w:val="25667FDB"/>
    <w:multiLevelType w:val="hybridMultilevel"/>
    <w:tmpl w:val="89C2546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257B07F0"/>
    <w:multiLevelType w:val="hybridMultilevel"/>
    <w:tmpl w:val="7B2E06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26EA12E7"/>
    <w:multiLevelType w:val="hybridMultilevel"/>
    <w:tmpl w:val="B57011E2"/>
    <w:lvl w:ilvl="0" w:tplc="04190001">
      <w:start w:val="1"/>
      <w:numFmt w:val="bullet"/>
      <w:lvlText w:val=""/>
      <w:lvlJc w:val="left"/>
      <w:pPr>
        <w:ind w:left="172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4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6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8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0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2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4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6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83" w:hanging="360"/>
      </w:pPr>
      <w:rPr>
        <w:rFonts w:ascii="Wingdings" w:hAnsi="Wingdings" w:hint="default"/>
      </w:rPr>
    </w:lvl>
  </w:abstractNum>
  <w:abstractNum w:abstractNumId="40">
    <w:nsid w:val="29490D41"/>
    <w:multiLevelType w:val="hybridMultilevel"/>
    <w:tmpl w:val="4F6416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29573AA3"/>
    <w:multiLevelType w:val="hybridMultilevel"/>
    <w:tmpl w:val="80BE70F2"/>
    <w:lvl w:ilvl="0" w:tplc="0419000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2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9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673" w:hanging="360"/>
      </w:pPr>
      <w:rPr>
        <w:rFonts w:ascii="Wingdings" w:hAnsi="Wingdings" w:hint="default"/>
      </w:rPr>
    </w:lvl>
  </w:abstractNum>
  <w:abstractNum w:abstractNumId="42">
    <w:nsid w:val="2A315B6A"/>
    <w:multiLevelType w:val="hybridMultilevel"/>
    <w:tmpl w:val="3B9677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2C9A46DA"/>
    <w:multiLevelType w:val="hybridMultilevel"/>
    <w:tmpl w:val="7A84A3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2EF12073"/>
    <w:multiLevelType w:val="hybridMultilevel"/>
    <w:tmpl w:val="9EF6B266"/>
    <w:lvl w:ilvl="0" w:tplc="04190005">
      <w:start w:val="1"/>
      <w:numFmt w:val="bullet"/>
      <w:lvlText w:val=""/>
      <w:lvlJc w:val="left"/>
      <w:pPr>
        <w:ind w:left="95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67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9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1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3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5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7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9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16" w:hanging="360"/>
      </w:pPr>
      <w:rPr>
        <w:rFonts w:ascii="Wingdings" w:hAnsi="Wingdings" w:hint="default"/>
      </w:rPr>
    </w:lvl>
  </w:abstractNum>
  <w:abstractNum w:abstractNumId="45">
    <w:nsid w:val="307A70B0"/>
    <w:multiLevelType w:val="hybridMultilevel"/>
    <w:tmpl w:val="D3A26E32"/>
    <w:lvl w:ilvl="0" w:tplc="04190009">
      <w:start w:val="1"/>
      <w:numFmt w:val="bullet"/>
      <w:lvlText w:val=""/>
      <w:lvlJc w:val="left"/>
      <w:pPr>
        <w:ind w:left="149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6">
    <w:nsid w:val="3146155D"/>
    <w:multiLevelType w:val="multilevel"/>
    <w:tmpl w:val="35AA1E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7">
    <w:nsid w:val="33E05612"/>
    <w:multiLevelType w:val="hybridMultilevel"/>
    <w:tmpl w:val="90EAEF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34F54B04"/>
    <w:multiLevelType w:val="hybridMultilevel"/>
    <w:tmpl w:val="47C498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>
    <w:nsid w:val="352C1562"/>
    <w:multiLevelType w:val="hybridMultilevel"/>
    <w:tmpl w:val="ECEE241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>
    <w:nsid w:val="37D22ED1"/>
    <w:multiLevelType w:val="hybridMultilevel"/>
    <w:tmpl w:val="A262318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1">
    <w:nsid w:val="38F02104"/>
    <w:multiLevelType w:val="hybridMultilevel"/>
    <w:tmpl w:val="B4500C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>
    <w:nsid w:val="3D59530A"/>
    <w:multiLevelType w:val="hybridMultilevel"/>
    <w:tmpl w:val="C8A4E25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>
    <w:nsid w:val="3E0A55F4"/>
    <w:multiLevelType w:val="hybridMultilevel"/>
    <w:tmpl w:val="05C83C12"/>
    <w:lvl w:ilvl="0" w:tplc="041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4">
    <w:nsid w:val="41FD44B0"/>
    <w:multiLevelType w:val="multilevel"/>
    <w:tmpl w:val="D6285E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1212" w:hanging="360"/>
      </w:pPr>
      <w:rPr>
        <w:rFonts w:hint="default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5">
    <w:nsid w:val="47653A45"/>
    <w:multiLevelType w:val="hybridMultilevel"/>
    <w:tmpl w:val="57DCF3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>
    <w:nsid w:val="483E3831"/>
    <w:multiLevelType w:val="hybridMultilevel"/>
    <w:tmpl w:val="BA2E2DF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>
    <w:nsid w:val="4C0E05A0"/>
    <w:multiLevelType w:val="multilevel"/>
    <w:tmpl w:val="35AA1E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8">
    <w:nsid w:val="56967EF1"/>
    <w:multiLevelType w:val="hybridMultilevel"/>
    <w:tmpl w:val="4A66A98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9">
    <w:nsid w:val="56B11929"/>
    <w:multiLevelType w:val="hybridMultilevel"/>
    <w:tmpl w:val="047C4488"/>
    <w:lvl w:ilvl="0" w:tplc="00000015">
      <w:start w:val="1"/>
      <w:numFmt w:val="bullet"/>
      <w:lvlText w:val=""/>
      <w:lvlJc w:val="left"/>
      <w:pPr>
        <w:ind w:left="720" w:hanging="360"/>
      </w:pPr>
      <w:rPr>
        <w:rFonts w:ascii="Symbol" w:hAnsi="Symbol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0">
    <w:nsid w:val="59654164"/>
    <w:multiLevelType w:val="hybridMultilevel"/>
    <w:tmpl w:val="7BDE91EA"/>
    <w:lvl w:ilvl="0" w:tplc="041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9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1">
    <w:nsid w:val="5AC8694A"/>
    <w:multiLevelType w:val="hybridMultilevel"/>
    <w:tmpl w:val="20CCB00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2">
    <w:nsid w:val="5CD401FE"/>
    <w:multiLevelType w:val="hybridMultilevel"/>
    <w:tmpl w:val="234EB6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>
    <w:nsid w:val="5E57028F"/>
    <w:multiLevelType w:val="hybridMultilevel"/>
    <w:tmpl w:val="33C4582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5EB22323"/>
    <w:multiLevelType w:val="hybridMultilevel"/>
    <w:tmpl w:val="777AE6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5">
    <w:nsid w:val="5F8E0FCE"/>
    <w:multiLevelType w:val="hybridMultilevel"/>
    <w:tmpl w:val="0BD8D6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6">
    <w:nsid w:val="60671A9E"/>
    <w:multiLevelType w:val="hybridMultilevel"/>
    <w:tmpl w:val="B5B8EB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62260820"/>
    <w:multiLevelType w:val="hybridMultilevel"/>
    <w:tmpl w:val="B106DB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8">
    <w:nsid w:val="64207B22"/>
    <w:multiLevelType w:val="hybridMultilevel"/>
    <w:tmpl w:val="5636F0D4"/>
    <w:lvl w:ilvl="0" w:tplc="0419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69">
    <w:nsid w:val="64A01C5A"/>
    <w:multiLevelType w:val="hybridMultilevel"/>
    <w:tmpl w:val="AAD89D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0">
    <w:nsid w:val="656E0BAD"/>
    <w:multiLevelType w:val="hybridMultilevel"/>
    <w:tmpl w:val="260E56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>
    <w:nsid w:val="67AF7FC7"/>
    <w:multiLevelType w:val="hybridMultilevel"/>
    <w:tmpl w:val="B5AE6DF0"/>
    <w:lvl w:ilvl="0" w:tplc="0419000D">
      <w:start w:val="1"/>
      <w:numFmt w:val="bullet"/>
      <w:lvlText w:val=""/>
      <w:lvlJc w:val="left"/>
      <w:pPr>
        <w:ind w:left="1003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2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3" w:hanging="360"/>
      </w:pPr>
      <w:rPr>
        <w:rFonts w:ascii="Wingdings" w:hAnsi="Wingdings" w:hint="default"/>
      </w:rPr>
    </w:lvl>
  </w:abstractNum>
  <w:abstractNum w:abstractNumId="72">
    <w:nsid w:val="6EDB2553"/>
    <w:multiLevelType w:val="hybridMultilevel"/>
    <w:tmpl w:val="4B241C9A"/>
    <w:lvl w:ilvl="0" w:tplc="9234693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3">
    <w:nsid w:val="73A01A6C"/>
    <w:multiLevelType w:val="hybridMultilevel"/>
    <w:tmpl w:val="BB6C8DC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74D427FF"/>
    <w:multiLevelType w:val="hybridMultilevel"/>
    <w:tmpl w:val="1D1873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5">
    <w:nsid w:val="76100833"/>
    <w:multiLevelType w:val="hybridMultilevel"/>
    <w:tmpl w:val="63EAA0FE"/>
    <w:lvl w:ilvl="0" w:tplc="0419000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2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9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707" w:hanging="360"/>
      </w:pPr>
      <w:rPr>
        <w:rFonts w:ascii="Wingdings" w:hAnsi="Wingdings" w:hint="default"/>
      </w:rPr>
    </w:lvl>
  </w:abstractNum>
  <w:abstractNum w:abstractNumId="76">
    <w:nsid w:val="76697BF0"/>
    <w:multiLevelType w:val="hybridMultilevel"/>
    <w:tmpl w:val="7ABA91C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77F2473A"/>
    <w:multiLevelType w:val="hybridMultilevel"/>
    <w:tmpl w:val="02A6EE42"/>
    <w:lvl w:ilvl="0" w:tplc="F746D906">
      <w:start w:val="1"/>
      <w:numFmt w:val="decimal"/>
      <w:lvlText w:val="%1."/>
      <w:lvlJc w:val="left"/>
      <w:pPr>
        <w:ind w:left="398" w:hanging="360"/>
      </w:pPr>
      <w:rPr>
        <w:rFonts w:cs="Times New Roman"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8">
    <w:nsid w:val="78DC59E3"/>
    <w:multiLevelType w:val="hybridMultilevel"/>
    <w:tmpl w:val="5BD42A8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9">
    <w:nsid w:val="7A4B5539"/>
    <w:multiLevelType w:val="hybridMultilevel"/>
    <w:tmpl w:val="40A2EC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0">
    <w:nsid w:val="7E1B1F3C"/>
    <w:multiLevelType w:val="hybridMultilevel"/>
    <w:tmpl w:val="FBEC2DAE"/>
    <w:lvl w:ilvl="0" w:tplc="7EDE79BC">
      <w:start w:val="1"/>
      <w:numFmt w:val="decimal"/>
      <w:lvlText w:val="%1."/>
      <w:lvlJc w:val="left"/>
      <w:pPr>
        <w:ind w:left="752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72" w:hanging="360"/>
      </w:pPr>
    </w:lvl>
    <w:lvl w:ilvl="2" w:tplc="0419001B" w:tentative="1">
      <w:start w:val="1"/>
      <w:numFmt w:val="lowerRoman"/>
      <w:lvlText w:val="%3."/>
      <w:lvlJc w:val="right"/>
      <w:pPr>
        <w:ind w:left="2192" w:hanging="180"/>
      </w:pPr>
    </w:lvl>
    <w:lvl w:ilvl="3" w:tplc="0419000F" w:tentative="1">
      <w:start w:val="1"/>
      <w:numFmt w:val="decimal"/>
      <w:lvlText w:val="%4."/>
      <w:lvlJc w:val="left"/>
      <w:pPr>
        <w:ind w:left="2912" w:hanging="360"/>
      </w:pPr>
    </w:lvl>
    <w:lvl w:ilvl="4" w:tplc="04190019" w:tentative="1">
      <w:start w:val="1"/>
      <w:numFmt w:val="lowerLetter"/>
      <w:lvlText w:val="%5."/>
      <w:lvlJc w:val="left"/>
      <w:pPr>
        <w:ind w:left="3632" w:hanging="360"/>
      </w:pPr>
    </w:lvl>
    <w:lvl w:ilvl="5" w:tplc="0419001B" w:tentative="1">
      <w:start w:val="1"/>
      <w:numFmt w:val="lowerRoman"/>
      <w:lvlText w:val="%6."/>
      <w:lvlJc w:val="right"/>
      <w:pPr>
        <w:ind w:left="4352" w:hanging="180"/>
      </w:pPr>
    </w:lvl>
    <w:lvl w:ilvl="6" w:tplc="0419000F" w:tentative="1">
      <w:start w:val="1"/>
      <w:numFmt w:val="decimal"/>
      <w:lvlText w:val="%7."/>
      <w:lvlJc w:val="left"/>
      <w:pPr>
        <w:ind w:left="5072" w:hanging="360"/>
      </w:pPr>
    </w:lvl>
    <w:lvl w:ilvl="7" w:tplc="04190019" w:tentative="1">
      <w:start w:val="1"/>
      <w:numFmt w:val="lowerLetter"/>
      <w:lvlText w:val="%8."/>
      <w:lvlJc w:val="left"/>
      <w:pPr>
        <w:ind w:left="5792" w:hanging="360"/>
      </w:pPr>
    </w:lvl>
    <w:lvl w:ilvl="8" w:tplc="0419001B" w:tentative="1">
      <w:start w:val="1"/>
      <w:numFmt w:val="lowerRoman"/>
      <w:lvlText w:val="%9."/>
      <w:lvlJc w:val="right"/>
      <w:pPr>
        <w:ind w:left="6512" w:hanging="180"/>
      </w:pPr>
    </w:lvl>
  </w:abstractNum>
  <w:abstractNum w:abstractNumId="81">
    <w:nsid w:val="7F8D285C"/>
    <w:multiLevelType w:val="hybridMultilevel"/>
    <w:tmpl w:val="113EEEC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0"/>
  </w:num>
  <w:num w:numId="2">
    <w:abstractNumId w:val="67"/>
  </w:num>
  <w:num w:numId="3">
    <w:abstractNumId w:val="35"/>
  </w:num>
  <w:num w:numId="4">
    <w:abstractNumId w:val="62"/>
  </w:num>
  <w:num w:numId="5">
    <w:abstractNumId w:val="79"/>
  </w:num>
  <w:num w:numId="6">
    <w:abstractNumId w:val="40"/>
  </w:num>
  <w:num w:numId="7">
    <w:abstractNumId w:val="65"/>
  </w:num>
  <w:num w:numId="8">
    <w:abstractNumId w:val="43"/>
  </w:num>
  <w:num w:numId="9">
    <w:abstractNumId w:val="72"/>
  </w:num>
  <w:num w:numId="10">
    <w:abstractNumId w:val="29"/>
  </w:num>
  <w:num w:numId="11">
    <w:abstractNumId w:val="33"/>
  </w:num>
  <w:num w:numId="12">
    <w:abstractNumId w:val="11"/>
  </w:num>
  <w:num w:numId="13">
    <w:abstractNumId w:val="8"/>
  </w:num>
  <w:num w:numId="14">
    <w:abstractNumId w:val="60"/>
  </w:num>
  <w:num w:numId="15">
    <w:abstractNumId w:val="64"/>
  </w:num>
  <w:num w:numId="16">
    <w:abstractNumId w:val="25"/>
  </w:num>
  <w:num w:numId="17">
    <w:abstractNumId w:val="47"/>
  </w:num>
  <w:num w:numId="18">
    <w:abstractNumId w:val="26"/>
  </w:num>
  <w:num w:numId="19">
    <w:abstractNumId w:val="42"/>
  </w:num>
  <w:num w:numId="20">
    <w:abstractNumId w:val="52"/>
  </w:num>
  <w:num w:numId="21">
    <w:abstractNumId w:val="63"/>
  </w:num>
  <w:num w:numId="22">
    <w:abstractNumId w:val="48"/>
  </w:num>
  <w:num w:numId="23">
    <w:abstractNumId w:val="53"/>
  </w:num>
  <w:num w:numId="24">
    <w:abstractNumId w:val="45"/>
  </w:num>
  <w:num w:numId="25">
    <w:abstractNumId w:val="58"/>
  </w:num>
  <w:num w:numId="26">
    <w:abstractNumId w:val="59"/>
  </w:num>
  <w:num w:numId="27">
    <w:abstractNumId w:val="32"/>
  </w:num>
  <w:num w:numId="28">
    <w:abstractNumId w:val="55"/>
  </w:num>
  <w:num w:numId="29">
    <w:abstractNumId w:val="74"/>
  </w:num>
  <w:num w:numId="30">
    <w:abstractNumId w:val="66"/>
  </w:num>
  <w:num w:numId="31">
    <w:abstractNumId w:val="69"/>
  </w:num>
  <w:num w:numId="32">
    <w:abstractNumId w:val="37"/>
  </w:num>
  <w:num w:numId="33">
    <w:abstractNumId w:val="38"/>
  </w:num>
  <w:num w:numId="34">
    <w:abstractNumId w:val="49"/>
  </w:num>
  <w:num w:numId="35">
    <w:abstractNumId w:val="51"/>
  </w:num>
  <w:num w:numId="36">
    <w:abstractNumId w:val="34"/>
  </w:num>
  <w:num w:numId="37">
    <w:abstractNumId w:val="50"/>
  </w:num>
  <w:num w:numId="38">
    <w:abstractNumId w:val="27"/>
  </w:num>
  <w:num w:numId="39">
    <w:abstractNumId w:val="77"/>
  </w:num>
  <w:num w:numId="40">
    <w:abstractNumId w:val="28"/>
  </w:num>
  <w:num w:numId="41">
    <w:abstractNumId w:val="80"/>
  </w:num>
  <w:num w:numId="42">
    <w:abstractNumId w:val="73"/>
  </w:num>
  <w:num w:numId="43">
    <w:abstractNumId w:val="54"/>
  </w:num>
  <w:num w:numId="44">
    <w:abstractNumId w:val="46"/>
  </w:num>
  <w:num w:numId="45">
    <w:abstractNumId w:val="57"/>
  </w:num>
  <w:num w:numId="46">
    <w:abstractNumId w:val="78"/>
  </w:num>
  <w:num w:numId="47">
    <w:abstractNumId w:val="68"/>
  </w:num>
  <w:num w:numId="48">
    <w:abstractNumId w:val="31"/>
  </w:num>
  <w:num w:numId="49">
    <w:abstractNumId w:val="75"/>
  </w:num>
  <w:num w:numId="50">
    <w:abstractNumId w:val="41"/>
  </w:num>
  <w:num w:numId="51">
    <w:abstractNumId w:val="36"/>
  </w:num>
  <w:num w:numId="52">
    <w:abstractNumId w:val="61"/>
  </w:num>
  <w:num w:numId="53">
    <w:abstractNumId w:val="76"/>
  </w:num>
  <w:num w:numId="54">
    <w:abstractNumId w:val="56"/>
  </w:num>
  <w:num w:numId="55">
    <w:abstractNumId w:val="30"/>
  </w:num>
  <w:num w:numId="56">
    <w:abstractNumId w:val="81"/>
  </w:num>
  <w:num w:numId="57">
    <w:abstractNumId w:val="44"/>
  </w:num>
  <w:num w:numId="58">
    <w:abstractNumId w:val="71"/>
  </w:num>
  <w:num w:numId="59">
    <w:abstractNumId w:val="39"/>
  </w:num>
  <w:numIdMacAtCleanup w:val="5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autoHyphenation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C2936"/>
    <w:rsid w:val="0001433B"/>
    <w:rsid w:val="00017426"/>
    <w:rsid w:val="000242EF"/>
    <w:rsid w:val="0002454D"/>
    <w:rsid w:val="000360FD"/>
    <w:rsid w:val="00050F18"/>
    <w:rsid w:val="0007242B"/>
    <w:rsid w:val="00074EED"/>
    <w:rsid w:val="00077CBD"/>
    <w:rsid w:val="0008282B"/>
    <w:rsid w:val="00086972"/>
    <w:rsid w:val="000C3AFA"/>
    <w:rsid w:val="000C521B"/>
    <w:rsid w:val="000C5E96"/>
    <w:rsid w:val="000D1074"/>
    <w:rsid w:val="000D2FAF"/>
    <w:rsid w:val="000D783A"/>
    <w:rsid w:val="000D78C2"/>
    <w:rsid w:val="000E153B"/>
    <w:rsid w:val="000F19FF"/>
    <w:rsid w:val="00100B65"/>
    <w:rsid w:val="00105E50"/>
    <w:rsid w:val="0014581D"/>
    <w:rsid w:val="00155A0E"/>
    <w:rsid w:val="00155E54"/>
    <w:rsid w:val="001560EC"/>
    <w:rsid w:val="00173444"/>
    <w:rsid w:val="001801FA"/>
    <w:rsid w:val="001944DB"/>
    <w:rsid w:val="001969F6"/>
    <w:rsid w:val="00196AF7"/>
    <w:rsid w:val="001A61C1"/>
    <w:rsid w:val="001B3660"/>
    <w:rsid w:val="001B4818"/>
    <w:rsid w:val="001B6095"/>
    <w:rsid w:val="001C0FA4"/>
    <w:rsid w:val="001C3230"/>
    <w:rsid w:val="001C7FF4"/>
    <w:rsid w:val="001F11CF"/>
    <w:rsid w:val="002031B1"/>
    <w:rsid w:val="00211859"/>
    <w:rsid w:val="002120A7"/>
    <w:rsid w:val="00213628"/>
    <w:rsid w:val="002219A1"/>
    <w:rsid w:val="00224104"/>
    <w:rsid w:val="00226E29"/>
    <w:rsid w:val="00227F2D"/>
    <w:rsid w:val="0023076E"/>
    <w:rsid w:val="0023496A"/>
    <w:rsid w:val="00240723"/>
    <w:rsid w:val="0024782E"/>
    <w:rsid w:val="00262088"/>
    <w:rsid w:val="00263963"/>
    <w:rsid w:val="00264C82"/>
    <w:rsid w:val="002662EB"/>
    <w:rsid w:val="00290FB4"/>
    <w:rsid w:val="0029248B"/>
    <w:rsid w:val="0029492A"/>
    <w:rsid w:val="0029558C"/>
    <w:rsid w:val="002A0E13"/>
    <w:rsid w:val="002A63D2"/>
    <w:rsid w:val="002A676D"/>
    <w:rsid w:val="002B460C"/>
    <w:rsid w:val="002C48F6"/>
    <w:rsid w:val="002D0F1D"/>
    <w:rsid w:val="002D304F"/>
    <w:rsid w:val="002D72D7"/>
    <w:rsid w:val="002E1A58"/>
    <w:rsid w:val="002E552A"/>
    <w:rsid w:val="002E7FCA"/>
    <w:rsid w:val="002F398A"/>
    <w:rsid w:val="002F5911"/>
    <w:rsid w:val="00301B11"/>
    <w:rsid w:val="00312CFE"/>
    <w:rsid w:val="003164CC"/>
    <w:rsid w:val="00334798"/>
    <w:rsid w:val="003444C4"/>
    <w:rsid w:val="00351F7E"/>
    <w:rsid w:val="003610AB"/>
    <w:rsid w:val="00367ABF"/>
    <w:rsid w:val="00370118"/>
    <w:rsid w:val="003768E6"/>
    <w:rsid w:val="00382B9B"/>
    <w:rsid w:val="003843CA"/>
    <w:rsid w:val="003A3E57"/>
    <w:rsid w:val="003A5335"/>
    <w:rsid w:val="003C6294"/>
    <w:rsid w:val="003D3838"/>
    <w:rsid w:val="003D60C2"/>
    <w:rsid w:val="003E29E0"/>
    <w:rsid w:val="003E4637"/>
    <w:rsid w:val="003F0C1A"/>
    <w:rsid w:val="003F45F7"/>
    <w:rsid w:val="00403048"/>
    <w:rsid w:val="0042206E"/>
    <w:rsid w:val="00423A53"/>
    <w:rsid w:val="0043026E"/>
    <w:rsid w:val="004346A9"/>
    <w:rsid w:val="00434D2D"/>
    <w:rsid w:val="00436126"/>
    <w:rsid w:val="00450966"/>
    <w:rsid w:val="004563A8"/>
    <w:rsid w:val="0046498A"/>
    <w:rsid w:val="00467A72"/>
    <w:rsid w:val="0048778A"/>
    <w:rsid w:val="004900FA"/>
    <w:rsid w:val="004907F6"/>
    <w:rsid w:val="004A72B2"/>
    <w:rsid w:val="004B42A9"/>
    <w:rsid w:val="004B6CC7"/>
    <w:rsid w:val="004C6474"/>
    <w:rsid w:val="004C7FD3"/>
    <w:rsid w:val="004E089F"/>
    <w:rsid w:val="004E1047"/>
    <w:rsid w:val="004E2C56"/>
    <w:rsid w:val="004F3F42"/>
    <w:rsid w:val="005026CC"/>
    <w:rsid w:val="00502FA7"/>
    <w:rsid w:val="00510E59"/>
    <w:rsid w:val="005272A5"/>
    <w:rsid w:val="00534A67"/>
    <w:rsid w:val="005351C2"/>
    <w:rsid w:val="005418A4"/>
    <w:rsid w:val="00546447"/>
    <w:rsid w:val="00547938"/>
    <w:rsid w:val="00580DBB"/>
    <w:rsid w:val="00581615"/>
    <w:rsid w:val="005A68A1"/>
    <w:rsid w:val="005D4591"/>
    <w:rsid w:val="005D574E"/>
    <w:rsid w:val="005D5E9A"/>
    <w:rsid w:val="005E4931"/>
    <w:rsid w:val="005F3559"/>
    <w:rsid w:val="005F5600"/>
    <w:rsid w:val="005F62B4"/>
    <w:rsid w:val="005F66A4"/>
    <w:rsid w:val="00600496"/>
    <w:rsid w:val="00600785"/>
    <w:rsid w:val="00603147"/>
    <w:rsid w:val="00603BB6"/>
    <w:rsid w:val="00616D91"/>
    <w:rsid w:val="006231DF"/>
    <w:rsid w:val="006420DC"/>
    <w:rsid w:val="00650F13"/>
    <w:rsid w:val="00652B4F"/>
    <w:rsid w:val="00654B12"/>
    <w:rsid w:val="00657F9D"/>
    <w:rsid w:val="0066681F"/>
    <w:rsid w:val="006710A0"/>
    <w:rsid w:val="00674C82"/>
    <w:rsid w:val="00682C56"/>
    <w:rsid w:val="00691536"/>
    <w:rsid w:val="00691C22"/>
    <w:rsid w:val="006A2187"/>
    <w:rsid w:val="006A4C58"/>
    <w:rsid w:val="006B3544"/>
    <w:rsid w:val="006C0212"/>
    <w:rsid w:val="006C5B2D"/>
    <w:rsid w:val="006C73F9"/>
    <w:rsid w:val="006D2E44"/>
    <w:rsid w:val="006D48DA"/>
    <w:rsid w:val="006E07E8"/>
    <w:rsid w:val="006E29BA"/>
    <w:rsid w:val="006F0C61"/>
    <w:rsid w:val="00705BE1"/>
    <w:rsid w:val="00711CE8"/>
    <w:rsid w:val="00715AB7"/>
    <w:rsid w:val="00716904"/>
    <w:rsid w:val="00722770"/>
    <w:rsid w:val="00727C21"/>
    <w:rsid w:val="00727C68"/>
    <w:rsid w:val="00733DBF"/>
    <w:rsid w:val="00735D29"/>
    <w:rsid w:val="00737B43"/>
    <w:rsid w:val="00737B63"/>
    <w:rsid w:val="00742344"/>
    <w:rsid w:val="007429B5"/>
    <w:rsid w:val="00742D06"/>
    <w:rsid w:val="00742D7E"/>
    <w:rsid w:val="00745FA1"/>
    <w:rsid w:val="0075098B"/>
    <w:rsid w:val="00754B86"/>
    <w:rsid w:val="00773D07"/>
    <w:rsid w:val="00781770"/>
    <w:rsid w:val="00784205"/>
    <w:rsid w:val="00790226"/>
    <w:rsid w:val="0079228D"/>
    <w:rsid w:val="00792958"/>
    <w:rsid w:val="0079470A"/>
    <w:rsid w:val="007952F8"/>
    <w:rsid w:val="007A6BF9"/>
    <w:rsid w:val="007C50CC"/>
    <w:rsid w:val="007D78F6"/>
    <w:rsid w:val="007E7B7E"/>
    <w:rsid w:val="007F42F7"/>
    <w:rsid w:val="008018E0"/>
    <w:rsid w:val="00803663"/>
    <w:rsid w:val="0080606D"/>
    <w:rsid w:val="00811F58"/>
    <w:rsid w:val="0081392E"/>
    <w:rsid w:val="008143BD"/>
    <w:rsid w:val="00817555"/>
    <w:rsid w:val="00820E9A"/>
    <w:rsid w:val="00822BE2"/>
    <w:rsid w:val="0082598C"/>
    <w:rsid w:val="00834840"/>
    <w:rsid w:val="008349B9"/>
    <w:rsid w:val="00840318"/>
    <w:rsid w:val="00840F8D"/>
    <w:rsid w:val="00841EE5"/>
    <w:rsid w:val="00850BEB"/>
    <w:rsid w:val="008578B1"/>
    <w:rsid w:val="00866D52"/>
    <w:rsid w:val="00867E6F"/>
    <w:rsid w:val="00884D48"/>
    <w:rsid w:val="008934C3"/>
    <w:rsid w:val="00894E36"/>
    <w:rsid w:val="00895B03"/>
    <w:rsid w:val="008973BF"/>
    <w:rsid w:val="008A5360"/>
    <w:rsid w:val="008B0854"/>
    <w:rsid w:val="008B24BB"/>
    <w:rsid w:val="008B6F64"/>
    <w:rsid w:val="008C2936"/>
    <w:rsid w:val="008D0DDC"/>
    <w:rsid w:val="008D2684"/>
    <w:rsid w:val="008E0B40"/>
    <w:rsid w:val="008F1DAD"/>
    <w:rsid w:val="00914D9B"/>
    <w:rsid w:val="009240A0"/>
    <w:rsid w:val="00946091"/>
    <w:rsid w:val="0094741F"/>
    <w:rsid w:val="00947DDE"/>
    <w:rsid w:val="00966915"/>
    <w:rsid w:val="009723CC"/>
    <w:rsid w:val="00985F9F"/>
    <w:rsid w:val="009874CC"/>
    <w:rsid w:val="00990BBD"/>
    <w:rsid w:val="00991317"/>
    <w:rsid w:val="00994CB0"/>
    <w:rsid w:val="009A42B3"/>
    <w:rsid w:val="009B0AA2"/>
    <w:rsid w:val="009B512C"/>
    <w:rsid w:val="009D2927"/>
    <w:rsid w:val="009D2CC9"/>
    <w:rsid w:val="009D3DEE"/>
    <w:rsid w:val="009F4E55"/>
    <w:rsid w:val="00A06C8F"/>
    <w:rsid w:val="00A0703F"/>
    <w:rsid w:val="00A12128"/>
    <w:rsid w:val="00A14A26"/>
    <w:rsid w:val="00A162FD"/>
    <w:rsid w:val="00A17B2C"/>
    <w:rsid w:val="00A20DC4"/>
    <w:rsid w:val="00A35285"/>
    <w:rsid w:val="00A42A11"/>
    <w:rsid w:val="00A51E84"/>
    <w:rsid w:val="00A53531"/>
    <w:rsid w:val="00A53623"/>
    <w:rsid w:val="00A559E1"/>
    <w:rsid w:val="00A665F9"/>
    <w:rsid w:val="00A730F2"/>
    <w:rsid w:val="00A913E9"/>
    <w:rsid w:val="00A91E1E"/>
    <w:rsid w:val="00AB11AA"/>
    <w:rsid w:val="00AB2BF7"/>
    <w:rsid w:val="00AB6CE4"/>
    <w:rsid w:val="00AC29C1"/>
    <w:rsid w:val="00AC34BD"/>
    <w:rsid w:val="00AC4E13"/>
    <w:rsid w:val="00AD280E"/>
    <w:rsid w:val="00AD49AC"/>
    <w:rsid w:val="00AD74F5"/>
    <w:rsid w:val="00AE33B0"/>
    <w:rsid w:val="00AF1A55"/>
    <w:rsid w:val="00AF1BBF"/>
    <w:rsid w:val="00AF4646"/>
    <w:rsid w:val="00AF4D8E"/>
    <w:rsid w:val="00AF5BC1"/>
    <w:rsid w:val="00B070E8"/>
    <w:rsid w:val="00B20605"/>
    <w:rsid w:val="00B24108"/>
    <w:rsid w:val="00B30D3C"/>
    <w:rsid w:val="00B32F7A"/>
    <w:rsid w:val="00B33D4F"/>
    <w:rsid w:val="00B34847"/>
    <w:rsid w:val="00B36568"/>
    <w:rsid w:val="00B40511"/>
    <w:rsid w:val="00B4112A"/>
    <w:rsid w:val="00B4707F"/>
    <w:rsid w:val="00B511B4"/>
    <w:rsid w:val="00B56374"/>
    <w:rsid w:val="00B61D16"/>
    <w:rsid w:val="00B71D12"/>
    <w:rsid w:val="00B73C7B"/>
    <w:rsid w:val="00B74501"/>
    <w:rsid w:val="00B77B92"/>
    <w:rsid w:val="00B77BE0"/>
    <w:rsid w:val="00B804BF"/>
    <w:rsid w:val="00BA1CAF"/>
    <w:rsid w:val="00BA3C87"/>
    <w:rsid w:val="00BA6142"/>
    <w:rsid w:val="00BB23C8"/>
    <w:rsid w:val="00BB2966"/>
    <w:rsid w:val="00BC3E5B"/>
    <w:rsid w:val="00BC6313"/>
    <w:rsid w:val="00BD117B"/>
    <w:rsid w:val="00BE3F1F"/>
    <w:rsid w:val="00BE5486"/>
    <w:rsid w:val="00BE5B89"/>
    <w:rsid w:val="00BF4D6F"/>
    <w:rsid w:val="00C0274E"/>
    <w:rsid w:val="00C04E59"/>
    <w:rsid w:val="00C068D6"/>
    <w:rsid w:val="00C12170"/>
    <w:rsid w:val="00C12F5A"/>
    <w:rsid w:val="00C33E59"/>
    <w:rsid w:val="00C36766"/>
    <w:rsid w:val="00C42B92"/>
    <w:rsid w:val="00C452AD"/>
    <w:rsid w:val="00C45A0B"/>
    <w:rsid w:val="00C551BF"/>
    <w:rsid w:val="00C65319"/>
    <w:rsid w:val="00C67255"/>
    <w:rsid w:val="00C67AB1"/>
    <w:rsid w:val="00C80637"/>
    <w:rsid w:val="00C80E95"/>
    <w:rsid w:val="00C94231"/>
    <w:rsid w:val="00CA4CF6"/>
    <w:rsid w:val="00CB48BF"/>
    <w:rsid w:val="00CB53C6"/>
    <w:rsid w:val="00CB55BC"/>
    <w:rsid w:val="00CC0D11"/>
    <w:rsid w:val="00CC24FB"/>
    <w:rsid w:val="00CC7E5A"/>
    <w:rsid w:val="00CD18CF"/>
    <w:rsid w:val="00CD3BED"/>
    <w:rsid w:val="00CE0935"/>
    <w:rsid w:val="00CE3E1B"/>
    <w:rsid w:val="00CE5493"/>
    <w:rsid w:val="00D16006"/>
    <w:rsid w:val="00D1699F"/>
    <w:rsid w:val="00D35CE0"/>
    <w:rsid w:val="00D407D5"/>
    <w:rsid w:val="00D41B97"/>
    <w:rsid w:val="00D41C5F"/>
    <w:rsid w:val="00D43F0E"/>
    <w:rsid w:val="00D50E6A"/>
    <w:rsid w:val="00D60659"/>
    <w:rsid w:val="00D761CD"/>
    <w:rsid w:val="00D81B53"/>
    <w:rsid w:val="00D86A66"/>
    <w:rsid w:val="00D8703B"/>
    <w:rsid w:val="00D92A69"/>
    <w:rsid w:val="00D92ABB"/>
    <w:rsid w:val="00D92B04"/>
    <w:rsid w:val="00D93B27"/>
    <w:rsid w:val="00D95D4A"/>
    <w:rsid w:val="00D976C3"/>
    <w:rsid w:val="00DA34CE"/>
    <w:rsid w:val="00DA3E5E"/>
    <w:rsid w:val="00DA6415"/>
    <w:rsid w:val="00DB0804"/>
    <w:rsid w:val="00DB1288"/>
    <w:rsid w:val="00DB1FFF"/>
    <w:rsid w:val="00DB3930"/>
    <w:rsid w:val="00DB3EE0"/>
    <w:rsid w:val="00DB529E"/>
    <w:rsid w:val="00DC0E95"/>
    <w:rsid w:val="00DD1090"/>
    <w:rsid w:val="00DD6326"/>
    <w:rsid w:val="00DE3956"/>
    <w:rsid w:val="00DE5561"/>
    <w:rsid w:val="00E036BE"/>
    <w:rsid w:val="00E0781E"/>
    <w:rsid w:val="00E168FD"/>
    <w:rsid w:val="00E16A52"/>
    <w:rsid w:val="00E3799B"/>
    <w:rsid w:val="00E619E5"/>
    <w:rsid w:val="00E65CF8"/>
    <w:rsid w:val="00E73623"/>
    <w:rsid w:val="00E74E50"/>
    <w:rsid w:val="00E761D9"/>
    <w:rsid w:val="00E86DA6"/>
    <w:rsid w:val="00E900E9"/>
    <w:rsid w:val="00E92EB0"/>
    <w:rsid w:val="00E94803"/>
    <w:rsid w:val="00EA515D"/>
    <w:rsid w:val="00EA69BD"/>
    <w:rsid w:val="00EC4111"/>
    <w:rsid w:val="00ED316F"/>
    <w:rsid w:val="00ED62C0"/>
    <w:rsid w:val="00EE2D37"/>
    <w:rsid w:val="00EE4B68"/>
    <w:rsid w:val="00F04CEA"/>
    <w:rsid w:val="00F1393D"/>
    <w:rsid w:val="00F15C96"/>
    <w:rsid w:val="00F219A8"/>
    <w:rsid w:val="00F32A7C"/>
    <w:rsid w:val="00F332A5"/>
    <w:rsid w:val="00F37873"/>
    <w:rsid w:val="00F45B00"/>
    <w:rsid w:val="00F52FFE"/>
    <w:rsid w:val="00F6224E"/>
    <w:rsid w:val="00F62458"/>
    <w:rsid w:val="00F63628"/>
    <w:rsid w:val="00F63B3F"/>
    <w:rsid w:val="00F65205"/>
    <w:rsid w:val="00F723BD"/>
    <w:rsid w:val="00F7245F"/>
    <w:rsid w:val="00F73375"/>
    <w:rsid w:val="00F74828"/>
    <w:rsid w:val="00F75364"/>
    <w:rsid w:val="00F778A4"/>
    <w:rsid w:val="00F8208B"/>
    <w:rsid w:val="00FA0CCB"/>
    <w:rsid w:val="00FA2305"/>
    <w:rsid w:val="00FA7165"/>
    <w:rsid w:val="00FB27BA"/>
    <w:rsid w:val="00FB628E"/>
    <w:rsid w:val="00FB6ECE"/>
    <w:rsid w:val="00FC5BB6"/>
    <w:rsid w:val="00FC6583"/>
    <w:rsid w:val="00FE0314"/>
    <w:rsid w:val="00FE53AC"/>
    <w:rsid w:val="00FE547D"/>
    <w:rsid w:val="00FF395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E153B"/>
  </w:style>
  <w:style w:type="paragraph" w:styleId="1">
    <w:name w:val="heading 1"/>
    <w:basedOn w:val="a"/>
    <w:next w:val="a"/>
    <w:link w:val="10"/>
    <w:uiPriority w:val="9"/>
    <w:qFormat/>
    <w:rsid w:val="008C293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AB2BF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92EB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6">
    <w:name w:val="heading 6"/>
    <w:basedOn w:val="a"/>
    <w:next w:val="a"/>
    <w:link w:val="60"/>
    <w:qFormat/>
    <w:rsid w:val="00E92EB0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8C2936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8C293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10">
    <w:name w:val="Заголовок 1 Знак"/>
    <w:basedOn w:val="a0"/>
    <w:link w:val="1"/>
    <w:uiPriority w:val="9"/>
    <w:rsid w:val="008C293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a5">
    <w:name w:val="Emphasis"/>
    <w:basedOn w:val="a0"/>
    <w:uiPriority w:val="20"/>
    <w:qFormat/>
    <w:rsid w:val="008C2936"/>
    <w:rPr>
      <w:i/>
      <w:iCs/>
    </w:rPr>
  </w:style>
  <w:style w:type="paragraph" w:styleId="a6">
    <w:name w:val="List Paragraph"/>
    <w:basedOn w:val="a"/>
    <w:link w:val="a7"/>
    <w:uiPriority w:val="1"/>
    <w:qFormat/>
    <w:rsid w:val="008C2936"/>
    <w:pPr>
      <w:ind w:left="720"/>
      <w:contextualSpacing/>
    </w:pPr>
  </w:style>
  <w:style w:type="paragraph" w:styleId="a8">
    <w:name w:val="No Spacing"/>
    <w:link w:val="a9"/>
    <w:uiPriority w:val="1"/>
    <w:qFormat/>
    <w:rsid w:val="00DE5561"/>
    <w:pPr>
      <w:spacing w:after="0" w:line="240" w:lineRule="auto"/>
    </w:pPr>
  </w:style>
  <w:style w:type="paragraph" w:styleId="aa">
    <w:name w:val="Body Text"/>
    <w:basedOn w:val="a"/>
    <w:link w:val="ab"/>
    <w:uiPriority w:val="99"/>
    <w:rsid w:val="00AB2BF7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b">
    <w:name w:val="Основной текст Знак"/>
    <w:basedOn w:val="a0"/>
    <w:link w:val="aa"/>
    <w:uiPriority w:val="99"/>
    <w:rsid w:val="00AB2BF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1">
    <w:name w:val="Основной текст (2)_"/>
    <w:link w:val="22"/>
    <w:locked/>
    <w:rsid w:val="00AB2BF7"/>
    <w:rPr>
      <w:b/>
      <w:bCs/>
      <w:i/>
      <w:iCs/>
      <w:sz w:val="23"/>
      <w:szCs w:val="23"/>
      <w:shd w:val="clear" w:color="auto" w:fill="FFFFFF"/>
    </w:rPr>
  </w:style>
  <w:style w:type="paragraph" w:customStyle="1" w:styleId="22">
    <w:name w:val="Основной текст (2)"/>
    <w:basedOn w:val="a"/>
    <w:link w:val="21"/>
    <w:rsid w:val="00AB2BF7"/>
    <w:pPr>
      <w:shd w:val="clear" w:color="auto" w:fill="FFFFFF"/>
      <w:spacing w:after="0" w:line="230" w:lineRule="exact"/>
      <w:ind w:firstLine="280"/>
      <w:jc w:val="both"/>
    </w:pPr>
    <w:rPr>
      <w:b/>
      <w:bCs/>
      <w:i/>
      <w:iCs/>
      <w:sz w:val="23"/>
      <w:szCs w:val="23"/>
    </w:rPr>
  </w:style>
  <w:style w:type="character" w:customStyle="1" w:styleId="20">
    <w:name w:val="Заголовок 2 Знак"/>
    <w:basedOn w:val="a0"/>
    <w:link w:val="2"/>
    <w:uiPriority w:val="9"/>
    <w:rsid w:val="00AB2BF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ac">
    <w:name w:val="Strong"/>
    <w:basedOn w:val="a0"/>
    <w:qFormat/>
    <w:rsid w:val="00AB2BF7"/>
    <w:rPr>
      <w:b/>
      <w:bCs/>
    </w:rPr>
  </w:style>
  <w:style w:type="table" w:styleId="ad">
    <w:name w:val="Table Grid"/>
    <w:basedOn w:val="a1"/>
    <w:uiPriority w:val="59"/>
    <w:rsid w:val="00D8703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Без интервала1"/>
    <w:rsid w:val="0082598C"/>
    <w:pPr>
      <w:spacing w:after="0" w:line="240" w:lineRule="auto"/>
    </w:pPr>
    <w:rPr>
      <w:rFonts w:ascii="Calibri" w:eastAsia="Calibri" w:hAnsi="Calibri" w:cs="Times New Roman"/>
      <w:lang w:eastAsia="ru-RU"/>
    </w:rPr>
  </w:style>
  <w:style w:type="character" w:styleId="ae">
    <w:name w:val="Hyperlink"/>
    <w:uiPriority w:val="99"/>
    <w:rsid w:val="00E761D9"/>
    <w:rPr>
      <w:color w:val="0000FF"/>
      <w:u w:val="single"/>
    </w:rPr>
  </w:style>
  <w:style w:type="character" w:customStyle="1" w:styleId="30">
    <w:name w:val="Заголовок 3 Знак"/>
    <w:basedOn w:val="a0"/>
    <w:link w:val="3"/>
    <w:uiPriority w:val="9"/>
    <w:rsid w:val="00E92EB0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60">
    <w:name w:val="Заголовок 6 Знак"/>
    <w:basedOn w:val="a0"/>
    <w:link w:val="6"/>
    <w:rsid w:val="00E92EB0"/>
    <w:rPr>
      <w:rFonts w:ascii="Times New Roman" w:eastAsia="Times New Roman" w:hAnsi="Times New Roman" w:cs="Times New Roman"/>
      <w:b/>
      <w:bCs/>
      <w:lang w:eastAsia="ru-RU"/>
    </w:rPr>
  </w:style>
  <w:style w:type="character" w:styleId="af">
    <w:name w:val="FollowedHyperlink"/>
    <w:basedOn w:val="a0"/>
    <w:uiPriority w:val="99"/>
    <w:semiHidden/>
    <w:unhideWhenUsed/>
    <w:rsid w:val="00BF4D6F"/>
    <w:rPr>
      <w:color w:val="800080" w:themeColor="followedHyperlink"/>
      <w:u w:val="single"/>
    </w:rPr>
  </w:style>
  <w:style w:type="paragraph" w:styleId="af0">
    <w:name w:val="Balloon Text"/>
    <w:basedOn w:val="a"/>
    <w:link w:val="af1"/>
    <w:uiPriority w:val="99"/>
    <w:semiHidden/>
    <w:unhideWhenUsed/>
    <w:rsid w:val="00A536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uiPriority w:val="99"/>
    <w:semiHidden/>
    <w:rsid w:val="00A53623"/>
    <w:rPr>
      <w:rFonts w:ascii="Tahoma" w:hAnsi="Tahoma" w:cs="Tahoma"/>
      <w:sz w:val="16"/>
      <w:szCs w:val="16"/>
    </w:rPr>
  </w:style>
  <w:style w:type="character" w:styleId="af2">
    <w:name w:val="annotation reference"/>
    <w:basedOn w:val="a0"/>
    <w:uiPriority w:val="99"/>
    <w:semiHidden/>
    <w:unhideWhenUsed/>
    <w:rsid w:val="00264C82"/>
    <w:rPr>
      <w:sz w:val="16"/>
      <w:szCs w:val="16"/>
    </w:rPr>
  </w:style>
  <w:style w:type="paragraph" w:styleId="af3">
    <w:name w:val="annotation text"/>
    <w:basedOn w:val="a"/>
    <w:link w:val="af4"/>
    <w:uiPriority w:val="99"/>
    <w:semiHidden/>
    <w:unhideWhenUsed/>
    <w:rsid w:val="00264C82"/>
    <w:pPr>
      <w:spacing w:line="240" w:lineRule="auto"/>
    </w:pPr>
    <w:rPr>
      <w:sz w:val="20"/>
      <w:szCs w:val="20"/>
    </w:rPr>
  </w:style>
  <w:style w:type="character" w:customStyle="1" w:styleId="af4">
    <w:name w:val="Текст примечания Знак"/>
    <w:basedOn w:val="a0"/>
    <w:link w:val="af3"/>
    <w:uiPriority w:val="99"/>
    <w:semiHidden/>
    <w:rsid w:val="00264C82"/>
    <w:rPr>
      <w:sz w:val="20"/>
      <w:szCs w:val="20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264C82"/>
    <w:rPr>
      <w:b/>
      <w:bCs/>
    </w:rPr>
  </w:style>
  <w:style w:type="character" w:customStyle="1" w:styleId="af6">
    <w:name w:val="Тема примечания Знак"/>
    <w:basedOn w:val="af4"/>
    <w:link w:val="af5"/>
    <w:uiPriority w:val="99"/>
    <w:semiHidden/>
    <w:rsid w:val="00264C82"/>
    <w:rPr>
      <w:b/>
      <w:bCs/>
      <w:sz w:val="20"/>
      <w:szCs w:val="20"/>
    </w:rPr>
  </w:style>
  <w:style w:type="paragraph" w:styleId="af7">
    <w:name w:val="header"/>
    <w:basedOn w:val="a"/>
    <w:link w:val="af8"/>
    <w:uiPriority w:val="99"/>
    <w:unhideWhenUsed/>
    <w:rsid w:val="00050F1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8">
    <w:name w:val="Верхний колонтитул Знак"/>
    <w:basedOn w:val="a0"/>
    <w:link w:val="af7"/>
    <w:uiPriority w:val="99"/>
    <w:rsid w:val="00050F18"/>
  </w:style>
  <w:style w:type="paragraph" w:styleId="af9">
    <w:name w:val="footer"/>
    <w:basedOn w:val="a"/>
    <w:link w:val="afa"/>
    <w:uiPriority w:val="99"/>
    <w:unhideWhenUsed/>
    <w:rsid w:val="00050F1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a">
    <w:name w:val="Нижний колонтитул Знак"/>
    <w:basedOn w:val="a0"/>
    <w:link w:val="af9"/>
    <w:uiPriority w:val="99"/>
    <w:rsid w:val="00050F18"/>
  </w:style>
  <w:style w:type="character" w:styleId="afb">
    <w:name w:val="Placeholder Text"/>
    <w:basedOn w:val="a0"/>
    <w:uiPriority w:val="99"/>
    <w:semiHidden/>
    <w:rsid w:val="00F332A5"/>
    <w:rPr>
      <w:color w:val="808080"/>
    </w:rPr>
  </w:style>
  <w:style w:type="paragraph" w:styleId="23">
    <w:name w:val="Body Text Indent 2"/>
    <w:basedOn w:val="a"/>
    <w:link w:val="24"/>
    <w:unhideWhenUsed/>
    <w:rsid w:val="008143BD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rsid w:val="008143BD"/>
  </w:style>
  <w:style w:type="character" w:customStyle="1" w:styleId="a9">
    <w:name w:val="Без интервала Знак"/>
    <w:link w:val="a8"/>
    <w:uiPriority w:val="1"/>
    <w:locked/>
    <w:rsid w:val="00994CB0"/>
  </w:style>
  <w:style w:type="character" w:customStyle="1" w:styleId="31">
    <w:name w:val="Заголовок №3_"/>
    <w:link w:val="32"/>
    <w:locked/>
    <w:rsid w:val="00AD74F5"/>
    <w:rPr>
      <w:rFonts w:ascii="Franklin Gothic Book" w:eastAsia="Franklin Gothic Book" w:hAnsi="Franklin Gothic Book" w:cs="Franklin Gothic Book"/>
      <w:sz w:val="24"/>
      <w:szCs w:val="24"/>
      <w:shd w:val="clear" w:color="auto" w:fill="FFFFFF"/>
    </w:rPr>
  </w:style>
  <w:style w:type="paragraph" w:customStyle="1" w:styleId="32">
    <w:name w:val="Заголовок №3"/>
    <w:basedOn w:val="a"/>
    <w:link w:val="31"/>
    <w:rsid w:val="00AD74F5"/>
    <w:pPr>
      <w:shd w:val="clear" w:color="auto" w:fill="FFFFFF"/>
      <w:spacing w:after="300" w:line="0" w:lineRule="atLeast"/>
      <w:ind w:hanging="560"/>
      <w:jc w:val="both"/>
      <w:outlineLvl w:val="2"/>
    </w:pPr>
    <w:rPr>
      <w:rFonts w:ascii="Franklin Gothic Book" w:eastAsia="Franklin Gothic Book" w:hAnsi="Franklin Gothic Book" w:cs="Franklin Gothic Book"/>
      <w:sz w:val="24"/>
      <w:szCs w:val="24"/>
    </w:rPr>
  </w:style>
  <w:style w:type="character" w:customStyle="1" w:styleId="afc">
    <w:name w:val="Основной текст_"/>
    <w:link w:val="12"/>
    <w:locked/>
    <w:rsid w:val="00AD74F5"/>
    <w:rPr>
      <w:rFonts w:ascii="Times New Roman" w:hAnsi="Times New Roman"/>
      <w:shd w:val="clear" w:color="auto" w:fill="FFFFFF"/>
    </w:rPr>
  </w:style>
  <w:style w:type="paragraph" w:customStyle="1" w:styleId="12">
    <w:name w:val="Основной текст1"/>
    <w:basedOn w:val="a"/>
    <w:link w:val="afc"/>
    <w:rsid w:val="00AD74F5"/>
    <w:pPr>
      <w:shd w:val="clear" w:color="auto" w:fill="FFFFFF"/>
      <w:spacing w:before="300" w:after="480" w:line="240" w:lineRule="exact"/>
      <w:ind w:hanging="340"/>
    </w:pPr>
    <w:rPr>
      <w:rFonts w:ascii="Times New Roman" w:hAnsi="Times New Roman"/>
    </w:rPr>
  </w:style>
  <w:style w:type="character" w:customStyle="1" w:styleId="13">
    <w:name w:val="Заголовок №1_"/>
    <w:link w:val="14"/>
    <w:locked/>
    <w:rsid w:val="00AD74F5"/>
    <w:rPr>
      <w:rFonts w:ascii="Franklin Gothic Book" w:eastAsia="Franklin Gothic Book" w:hAnsi="Franklin Gothic Book" w:cs="Franklin Gothic Book"/>
      <w:sz w:val="29"/>
      <w:szCs w:val="29"/>
      <w:shd w:val="clear" w:color="auto" w:fill="FFFFFF"/>
    </w:rPr>
  </w:style>
  <w:style w:type="paragraph" w:customStyle="1" w:styleId="14">
    <w:name w:val="Заголовок №1"/>
    <w:basedOn w:val="a"/>
    <w:link w:val="13"/>
    <w:rsid w:val="00AD74F5"/>
    <w:pPr>
      <w:shd w:val="clear" w:color="auto" w:fill="FFFFFF"/>
      <w:spacing w:after="240" w:line="322" w:lineRule="exact"/>
      <w:jc w:val="center"/>
      <w:outlineLvl w:val="0"/>
    </w:pPr>
    <w:rPr>
      <w:rFonts w:ascii="Franklin Gothic Book" w:eastAsia="Franklin Gothic Book" w:hAnsi="Franklin Gothic Book" w:cs="Franklin Gothic Book"/>
      <w:sz w:val="29"/>
      <w:szCs w:val="29"/>
    </w:rPr>
  </w:style>
  <w:style w:type="character" w:customStyle="1" w:styleId="33">
    <w:name w:val="Основной текст (3)_"/>
    <w:link w:val="34"/>
    <w:locked/>
    <w:rsid w:val="00AD74F5"/>
    <w:rPr>
      <w:rFonts w:ascii="Times New Roman" w:hAnsi="Times New Roman"/>
      <w:shd w:val="clear" w:color="auto" w:fill="FFFFFF"/>
    </w:rPr>
  </w:style>
  <w:style w:type="paragraph" w:customStyle="1" w:styleId="34">
    <w:name w:val="Основной текст (3)"/>
    <w:basedOn w:val="a"/>
    <w:link w:val="33"/>
    <w:rsid w:val="00AD74F5"/>
    <w:pPr>
      <w:shd w:val="clear" w:color="auto" w:fill="FFFFFF"/>
      <w:spacing w:after="0" w:line="250" w:lineRule="exact"/>
      <w:ind w:hanging="300"/>
      <w:jc w:val="both"/>
    </w:pPr>
    <w:rPr>
      <w:rFonts w:ascii="Times New Roman" w:hAnsi="Times New Roman"/>
    </w:rPr>
  </w:style>
  <w:style w:type="character" w:customStyle="1" w:styleId="8">
    <w:name w:val="Основной текст (8)_"/>
    <w:link w:val="80"/>
    <w:locked/>
    <w:rsid w:val="00AD74F5"/>
    <w:rPr>
      <w:rFonts w:ascii="Times New Roman" w:hAnsi="Times New Roman"/>
      <w:shd w:val="clear" w:color="auto" w:fill="FFFFFF"/>
    </w:rPr>
  </w:style>
  <w:style w:type="paragraph" w:customStyle="1" w:styleId="80">
    <w:name w:val="Основной текст (8)"/>
    <w:basedOn w:val="a"/>
    <w:link w:val="8"/>
    <w:rsid w:val="00AD74F5"/>
    <w:pPr>
      <w:shd w:val="clear" w:color="auto" w:fill="FFFFFF"/>
      <w:spacing w:before="360" w:after="60" w:line="247" w:lineRule="exact"/>
      <w:jc w:val="center"/>
    </w:pPr>
    <w:rPr>
      <w:rFonts w:ascii="Times New Roman" w:hAnsi="Times New Roman"/>
    </w:rPr>
  </w:style>
  <w:style w:type="character" w:customStyle="1" w:styleId="4">
    <w:name w:val="Заголовок №4_"/>
    <w:link w:val="40"/>
    <w:locked/>
    <w:rsid w:val="00AD74F5"/>
    <w:rPr>
      <w:rFonts w:ascii="Century Schoolbook" w:eastAsia="Century Schoolbook" w:hAnsi="Century Schoolbook" w:cs="Century Schoolbook"/>
      <w:sz w:val="23"/>
      <w:szCs w:val="23"/>
      <w:shd w:val="clear" w:color="auto" w:fill="FFFFFF"/>
    </w:rPr>
  </w:style>
  <w:style w:type="paragraph" w:customStyle="1" w:styleId="40">
    <w:name w:val="Заголовок №4"/>
    <w:basedOn w:val="a"/>
    <w:link w:val="4"/>
    <w:rsid w:val="00AD74F5"/>
    <w:pPr>
      <w:shd w:val="clear" w:color="auto" w:fill="FFFFFF"/>
      <w:spacing w:before="360" w:after="120" w:line="0" w:lineRule="atLeast"/>
      <w:outlineLvl w:val="3"/>
    </w:pPr>
    <w:rPr>
      <w:rFonts w:ascii="Century Schoolbook" w:eastAsia="Century Schoolbook" w:hAnsi="Century Schoolbook" w:cs="Century Schoolbook"/>
      <w:sz w:val="23"/>
      <w:szCs w:val="23"/>
    </w:rPr>
  </w:style>
  <w:style w:type="character" w:customStyle="1" w:styleId="25">
    <w:name w:val="Заголовок №2"/>
    <w:rsid w:val="00AD74F5"/>
    <w:rPr>
      <w:rFonts w:ascii="Franklin Gothic Book" w:eastAsia="Franklin Gothic Book" w:hAnsi="Franklin Gothic Book" w:cs="Franklin Gothic Book" w:hint="default"/>
      <w:b w:val="0"/>
      <w:bCs w:val="0"/>
      <w:i w:val="0"/>
      <w:iCs w:val="0"/>
      <w:smallCaps w:val="0"/>
      <w:sz w:val="27"/>
      <w:szCs w:val="27"/>
      <w:u w:val="single"/>
    </w:rPr>
  </w:style>
  <w:style w:type="character" w:customStyle="1" w:styleId="afd">
    <w:name w:val="Основной текст + Полужирный"/>
    <w:rsid w:val="00AD74F5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customStyle="1" w:styleId="afe">
    <w:name w:val="Основной текст + Курсив"/>
    <w:rsid w:val="00AD74F5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customStyle="1" w:styleId="35">
    <w:name w:val="Основной текст (3) + Не полужирный"/>
    <w:rsid w:val="00AD74F5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customStyle="1" w:styleId="1pt">
    <w:name w:val="Основной текст + Интервал 1 pt"/>
    <w:rsid w:val="00AD74F5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20"/>
      <w:sz w:val="22"/>
      <w:szCs w:val="22"/>
      <w:u w:val="none"/>
      <w:effect w:val="none"/>
    </w:rPr>
  </w:style>
  <w:style w:type="paragraph" w:styleId="aff">
    <w:name w:val="Normal (Web)"/>
    <w:basedOn w:val="a"/>
    <w:unhideWhenUsed/>
    <w:rsid w:val="00AD74F5"/>
    <w:pPr>
      <w:spacing w:before="30" w:after="30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15">
    <w:name w:val="Знак1"/>
    <w:basedOn w:val="a"/>
    <w:rsid w:val="00AD74F5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numbering" w:customStyle="1" w:styleId="16">
    <w:name w:val="Нет списка1"/>
    <w:next w:val="a2"/>
    <w:uiPriority w:val="99"/>
    <w:semiHidden/>
    <w:unhideWhenUsed/>
    <w:rsid w:val="00AD74F5"/>
  </w:style>
  <w:style w:type="paragraph" w:customStyle="1" w:styleId="17">
    <w:name w:val="Абзац списка1"/>
    <w:basedOn w:val="a"/>
    <w:uiPriority w:val="34"/>
    <w:qFormat/>
    <w:rsid w:val="00AD74F5"/>
    <w:pPr>
      <w:ind w:left="720"/>
      <w:contextualSpacing/>
    </w:pPr>
    <w:rPr>
      <w:rFonts w:ascii="Calibri" w:eastAsia="Times New Roman" w:hAnsi="Calibri" w:cs="Times New Roman"/>
    </w:rPr>
  </w:style>
  <w:style w:type="paragraph" w:customStyle="1" w:styleId="NoParagraphStyle">
    <w:name w:val="[No Paragraph Style]"/>
    <w:rsid w:val="00AD74F5"/>
    <w:pPr>
      <w:widowControl w:val="0"/>
      <w:autoSpaceDE w:val="0"/>
      <w:autoSpaceDN w:val="0"/>
      <w:adjustRightInd w:val="0"/>
      <w:spacing w:after="0" w:line="288" w:lineRule="auto"/>
      <w:textAlignment w:val="center"/>
    </w:pPr>
    <w:rPr>
      <w:rFonts w:ascii="Newton-Bold" w:eastAsia="Times New Roman" w:hAnsi="Newton-Bold" w:cs="Times New Roman"/>
      <w:color w:val="000000"/>
      <w:sz w:val="24"/>
      <w:szCs w:val="24"/>
      <w:lang w:val="en-GB" w:eastAsia="ru-RU"/>
    </w:rPr>
  </w:style>
  <w:style w:type="paragraph" w:customStyle="1" w:styleId="tabltext">
    <w:name w:val="_tabl_text"/>
    <w:basedOn w:val="a"/>
    <w:uiPriority w:val="99"/>
    <w:rsid w:val="00AD74F5"/>
    <w:pPr>
      <w:widowControl w:val="0"/>
      <w:autoSpaceDE w:val="0"/>
      <w:autoSpaceDN w:val="0"/>
      <w:adjustRightInd w:val="0"/>
      <w:spacing w:after="0" w:line="269" w:lineRule="auto"/>
      <w:textAlignment w:val="baseline"/>
    </w:pPr>
    <w:rPr>
      <w:rFonts w:ascii="Newton-Regular" w:eastAsia="Newton-Regular" w:hAnsi="Times New Roman" w:cs="Newton-Regular"/>
      <w:color w:val="000000"/>
      <w:sz w:val="19"/>
      <w:szCs w:val="19"/>
      <w:lang w:eastAsia="ru-RU"/>
    </w:rPr>
  </w:style>
  <w:style w:type="paragraph" w:customStyle="1" w:styleId="tablshapka">
    <w:name w:val="_tabl_shapka"/>
    <w:basedOn w:val="tabltext"/>
    <w:uiPriority w:val="99"/>
    <w:rsid w:val="00AD74F5"/>
    <w:pPr>
      <w:jc w:val="center"/>
    </w:pPr>
    <w:rPr>
      <w:rFonts w:ascii="Newton-Bold" w:eastAsia="Times New Roman" w:hAnsi="Newton-Bold" w:cs="Newton-Bold"/>
      <w:b/>
      <w:bCs/>
      <w:sz w:val="18"/>
      <w:szCs w:val="18"/>
    </w:rPr>
  </w:style>
  <w:style w:type="character" w:customStyle="1" w:styleId="Bold">
    <w:name w:val="_Bold"/>
    <w:uiPriority w:val="99"/>
    <w:rsid w:val="00AD74F5"/>
    <w:rPr>
      <w:b/>
    </w:rPr>
  </w:style>
  <w:style w:type="character" w:customStyle="1" w:styleId="None">
    <w:name w:val="_None"/>
    <w:uiPriority w:val="99"/>
    <w:rsid w:val="00AD74F5"/>
  </w:style>
  <w:style w:type="character" w:customStyle="1" w:styleId="Bolditalic">
    <w:name w:val="_Bold_italic"/>
    <w:uiPriority w:val="99"/>
    <w:rsid w:val="00AD74F5"/>
    <w:rPr>
      <w:b/>
      <w:i/>
    </w:rPr>
  </w:style>
  <w:style w:type="paragraph" w:styleId="aff0">
    <w:name w:val="footnote text"/>
    <w:basedOn w:val="a"/>
    <w:link w:val="aff1"/>
    <w:uiPriority w:val="99"/>
    <w:rsid w:val="00AD74F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f1">
    <w:name w:val="Текст сноски Знак"/>
    <w:basedOn w:val="a0"/>
    <w:link w:val="aff0"/>
    <w:uiPriority w:val="99"/>
    <w:rsid w:val="00AD74F5"/>
    <w:rPr>
      <w:rFonts w:ascii="Times New Roman" w:eastAsia="Times New Roman" w:hAnsi="Times New Roman" w:cs="Times New Roman"/>
      <w:sz w:val="20"/>
      <w:szCs w:val="20"/>
    </w:rPr>
  </w:style>
  <w:style w:type="character" w:styleId="aff2">
    <w:name w:val="footnote reference"/>
    <w:uiPriority w:val="99"/>
    <w:rsid w:val="00AD74F5"/>
    <w:rPr>
      <w:vertAlign w:val="superscript"/>
    </w:rPr>
  </w:style>
  <w:style w:type="paragraph" w:styleId="26">
    <w:name w:val="Body Text 2"/>
    <w:basedOn w:val="a"/>
    <w:link w:val="27"/>
    <w:uiPriority w:val="99"/>
    <w:rsid w:val="00AD74F5"/>
    <w:pPr>
      <w:spacing w:after="0" w:line="240" w:lineRule="auto"/>
      <w:jc w:val="both"/>
    </w:pPr>
    <w:rPr>
      <w:rFonts w:ascii="Century Schoolbook" w:eastAsia="Times New Roman" w:hAnsi="Century Schoolbook" w:cs="Times New Roman"/>
      <w:bCs/>
      <w:sz w:val="25"/>
      <w:szCs w:val="24"/>
    </w:rPr>
  </w:style>
  <w:style w:type="character" w:customStyle="1" w:styleId="27">
    <w:name w:val="Основной текст 2 Знак"/>
    <w:basedOn w:val="a0"/>
    <w:link w:val="26"/>
    <w:uiPriority w:val="99"/>
    <w:rsid w:val="00AD74F5"/>
    <w:rPr>
      <w:rFonts w:ascii="Century Schoolbook" w:eastAsia="Times New Roman" w:hAnsi="Century Schoolbook" w:cs="Times New Roman"/>
      <w:bCs/>
      <w:sz w:val="25"/>
      <w:szCs w:val="24"/>
    </w:rPr>
  </w:style>
  <w:style w:type="paragraph" w:styleId="aff3">
    <w:name w:val="Body Text Indent"/>
    <w:basedOn w:val="a"/>
    <w:link w:val="aff4"/>
    <w:uiPriority w:val="99"/>
    <w:rsid w:val="00AD74F5"/>
    <w:pPr>
      <w:spacing w:after="0" w:line="240" w:lineRule="auto"/>
      <w:ind w:firstLine="709"/>
      <w:jc w:val="both"/>
    </w:pPr>
    <w:rPr>
      <w:rFonts w:ascii="Century Schoolbook" w:eastAsia="Times New Roman" w:hAnsi="Century Schoolbook" w:cs="Times New Roman"/>
      <w:bCs/>
      <w:sz w:val="25"/>
      <w:szCs w:val="24"/>
    </w:rPr>
  </w:style>
  <w:style w:type="character" w:customStyle="1" w:styleId="aff4">
    <w:name w:val="Основной текст с отступом Знак"/>
    <w:basedOn w:val="a0"/>
    <w:link w:val="aff3"/>
    <w:uiPriority w:val="99"/>
    <w:rsid w:val="00AD74F5"/>
    <w:rPr>
      <w:rFonts w:ascii="Century Schoolbook" w:eastAsia="Times New Roman" w:hAnsi="Century Schoolbook" w:cs="Times New Roman"/>
      <w:bCs/>
      <w:sz w:val="25"/>
      <w:szCs w:val="24"/>
    </w:rPr>
  </w:style>
  <w:style w:type="paragraph" w:customStyle="1" w:styleId="NR">
    <w:name w:val="NR"/>
    <w:basedOn w:val="a"/>
    <w:rsid w:val="00AD74F5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f5">
    <w:name w:val="Block Text"/>
    <w:basedOn w:val="a"/>
    <w:uiPriority w:val="99"/>
    <w:rsid w:val="00AD74F5"/>
    <w:pPr>
      <w:spacing w:after="0" w:line="240" w:lineRule="auto"/>
      <w:ind w:left="57" w:right="57"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ff6">
    <w:name w:val="Текст концевой сноски Знак"/>
    <w:basedOn w:val="a0"/>
    <w:link w:val="aff7"/>
    <w:uiPriority w:val="99"/>
    <w:semiHidden/>
    <w:locked/>
    <w:rsid w:val="00AD74F5"/>
    <w:rPr>
      <w:rFonts w:ascii="Calibri" w:eastAsia="Times New Roman" w:hAnsi="Calibri" w:cs="Times New Roman"/>
      <w:sz w:val="20"/>
      <w:szCs w:val="20"/>
      <w:lang w:eastAsia="ru-RU"/>
    </w:rPr>
  </w:style>
  <w:style w:type="paragraph" w:styleId="aff7">
    <w:name w:val="endnote text"/>
    <w:basedOn w:val="a"/>
    <w:link w:val="aff6"/>
    <w:uiPriority w:val="99"/>
    <w:semiHidden/>
    <w:unhideWhenUsed/>
    <w:rsid w:val="00AD74F5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18">
    <w:name w:val="Текст концевой сноски Знак1"/>
    <w:basedOn w:val="a0"/>
    <w:uiPriority w:val="99"/>
    <w:semiHidden/>
    <w:rsid w:val="00AD74F5"/>
    <w:rPr>
      <w:sz w:val="20"/>
      <w:szCs w:val="20"/>
    </w:rPr>
  </w:style>
  <w:style w:type="character" w:customStyle="1" w:styleId="EndnoteTextChar1">
    <w:name w:val="Endnote Text Char1"/>
    <w:uiPriority w:val="99"/>
    <w:semiHidden/>
    <w:rsid w:val="00AD74F5"/>
    <w:rPr>
      <w:rFonts w:ascii="Calibri" w:hAnsi="Calibri"/>
      <w:lang w:eastAsia="en-US"/>
    </w:rPr>
  </w:style>
  <w:style w:type="character" w:customStyle="1" w:styleId="apple-converted-space">
    <w:name w:val="apple-converted-space"/>
    <w:rsid w:val="00AD74F5"/>
    <w:rPr>
      <w:rFonts w:cs="Times New Roman"/>
    </w:rPr>
  </w:style>
  <w:style w:type="paragraph" w:customStyle="1" w:styleId="aff8">
    <w:name w:val="Для программ"/>
    <w:basedOn w:val="a"/>
    <w:link w:val="aff9"/>
    <w:qFormat/>
    <w:rsid w:val="00AD74F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aff9">
    <w:name w:val="Для программ Знак"/>
    <w:link w:val="aff8"/>
    <w:locked/>
    <w:rsid w:val="00AD74F5"/>
    <w:rPr>
      <w:rFonts w:ascii="Times New Roman" w:eastAsia="Times New Roman" w:hAnsi="Times New Roman" w:cs="Times New Roman"/>
    </w:rPr>
  </w:style>
  <w:style w:type="character" w:customStyle="1" w:styleId="19">
    <w:name w:val="Текст выноски Знак1"/>
    <w:uiPriority w:val="99"/>
    <w:semiHidden/>
    <w:rsid w:val="00AD74F5"/>
    <w:rPr>
      <w:rFonts w:ascii="Tahoma" w:hAnsi="Tahoma" w:cs="Tahoma"/>
      <w:sz w:val="16"/>
      <w:szCs w:val="16"/>
    </w:rPr>
  </w:style>
  <w:style w:type="character" w:customStyle="1" w:styleId="BalloonTextChar1">
    <w:name w:val="Balloon Text Char1"/>
    <w:uiPriority w:val="99"/>
    <w:semiHidden/>
    <w:rsid w:val="00AD74F5"/>
    <w:rPr>
      <w:sz w:val="0"/>
      <w:szCs w:val="0"/>
      <w:lang w:eastAsia="en-US"/>
    </w:rPr>
  </w:style>
  <w:style w:type="character" w:styleId="affa">
    <w:name w:val="page number"/>
    <w:basedOn w:val="a0"/>
    <w:rsid w:val="00AD74F5"/>
  </w:style>
  <w:style w:type="table" w:customStyle="1" w:styleId="1a">
    <w:name w:val="Сетка таблицы1"/>
    <w:basedOn w:val="a1"/>
    <w:next w:val="ad"/>
    <w:rsid w:val="00AD74F5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R2">
    <w:name w:val="FR2"/>
    <w:rsid w:val="00AD74F5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customStyle="1" w:styleId="msolistparagraph0">
    <w:name w:val="msolistparagraph"/>
    <w:basedOn w:val="a"/>
    <w:rsid w:val="00AD74F5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ParagraphStyle">
    <w:name w:val="Paragraph Style"/>
    <w:rsid w:val="00AD74F5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sz w:val="24"/>
      <w:szCs w:val="24"/>
    </w:rPr>
  </w:style>
  <w:style w:type="paragraph" w:customStyle="1" w:styleId="Centered">
    <w:name w:val="Centered"/>
    <w:uiPriority w:val="99"/>
    <w:rsid w:val="00AD74F5"/>
    <w:pPr>
      <w:autoSpaceDE w:val="0"/>
      <w:autoSpaceDN w:val="0"/>
      <w:adjustRightInd w:val="0"/>
      <w:spacing w:after="0" w:line="240" w:lineRule="auto"/>
      <w:jc w:val="center"/>
    </w:pPr>
    <w:rPr>
      <w:rFonts w:ascii="Arial" w:eastAsia="Calibri" w:hAnsi="Arial" w:cs="Arial"/>
      <w:sz w:val="24"/>
      <w:szCs w:val="24"/>
    </w:rPr>
  </w:style>
  <w:style w:type="paragraph" w:customStyle="1" w:styleId="1b">
    <w:name w:val="Знак Знак Знак Знак Знак Знак Знак Знак Знак1 Знак Знак Знак Знак Знак Знак Знак Знак Знак Знак Знак Знак Знак Знак Знак Знак Знак Знак Знак Знак"/>
    <w:basedOn w:val="a"/>
    <w:rsid w:val="00AD74F5"/>
    <w:pPr>
      <w:spacing w:after="160" w:line="240" w:lineRule="exact"/>
    </w:pPr>
    <w:rPr>
      <w:rFonts w:ascii="Times New Roman" w:eastAsia="Times New Roman" w:hAnsi="Times New Roman" w:cs="Verdana"/>
      <w:sz w:val="28"/>
      <w:szCs w:val="28"/>
      <w:lang w:bidi="pa-IN"/>
    </w:rPr>
  </w:style>
  <w:style w:type="character" w:customStyle="1" w:styleId="a7">
    <w:name w:val="Абзац списка Знак"/>
    <w:link w:val="a6"/>
    <w:uiPriority w:val="34"/>
    <w:locked/>
    <w:rsid w:val="00AD74F5"/>
  </w:style>
  <w:style w:type="character" w:customStyle="1" w:styleId="FontStyle14">
    <w:name w:val="Font Style14"/>
    <w:uiPriority w:val="99"/>
    <w:rsid w:val="00AE33B0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15">
    <w:name w:val="Font Style15"/>
    <w:uiPriority w:val="99"/>
    <w:rsid w:val="00AE33B0"/>
    <w:rPr>
      <w:rFonts w:ascii="Times New Roman" w:hAnsi="Times New Roman" w:cs="Times New Roman"/>
      <w:spacing w:val="10"/>
      <w:sz w:val="20"/>
      <w:szCs w:val="20"/>
    </w:rPr>
  </w:style>
  <w:style w:type="character" w:customStyle="1" w:styleId="FontStyle83">
    <w:name w:val="Font Style83"/>
    <w:uiPriority w:val="99"/>
    <w:rsid w:val="00AE33B0"/>
    <w:rPr>
      <w:rFonts w:ascii="Times New Roman" w:hAnsi="Times New Roman" w:cs="Times New Roman"/>
      <w:sz w:val="20"/>
      <w:szCs w:val="20"/>
    </w:rPr>
  </w:style>
  <w:style w:type="paragraph" w:customStyle="1" w:styleId="Style12">
    <w:name w:val="Style12"/>
    <w:basedOn w:val="a"/>
    <w:uiPriority w:val="99"/>
    <w:rsid w:val="00AE33B0"/>
    <w:pPr>
      <w:widowControl w:val="0"/>
      <w:autoSpaceDE w:val="0"/>
      <w:autoSpaceDN w:val="0"/>
      <w:adjustRightInd w:val="0"/>
      <w:spacing w:after="0" w:line="250" w:lineRule="exact"/>
      <w:ind w:firstLine="283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78">
    <w:name w:val="Font Style78"/>
    <w:uiPriority w:val="99"/>
    <w:rsid w:val="00AE33B0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75">
    <w:name w:val="Font Style75"/>
    <w:uiPriority w:val="99"/>
    <w:rsid w:val="00AE33B0"/>
    <w:rPr>
      <w:rFonts w:ascii="Times New Roman" w:hAnsi="Times New Roman" w:cs="Times New Roman"/>
      <w:b/>
      <w:bCs/>
      <w:sz w:val="16"/>
      <w:szCs w:val="16"/>
    </w:rPr>
  </w:style>
  <w:style w:type="paragraph" w:customStyle="1" w:styleId="Style14">
    <w:name w:val="Style14"/>
    <w:basedOn w:val="a"/>
    <w:uiPriority w:val="99"/>
    <w:rsid w:val="00AE33B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76">
    <w:name w:val="Font Style76"/>
    <w:uiPriority w:val="99"/>
    <w:rsid w:val="00AE33B0"/>
    <w:rPr>
      <w:rFonts w:ascii="Times New Roman" w:hAnsi="Times New Roman" w:cs="Times New Roman"/>
      <w:spacing w:val="20"/>
      <w:sz w:val="16"/>
      <w:szCs w:val="16"/>
    </w:rPr>
  </w:style>
  <w:style w:type="character" w:customStyle="1" w:styleId="FontStyle81">
    <w:name w:val="Font Style81"/>
    <w:uiPriority w:val="99"/>
    <w:rsid w:val="00AE33B0"/>
    <w:rPr>
      <w:rFonts w:ascii="Times New Roman" w:hAnsi="Times New Roman" w:cs="Times New Roman"/>
      <w:b/>
      <w:bCs/>
      <w:sz w:val="20"/>
      <w:szCs w:val="20"/>
    </w:rPr>
  </w:style>
  <w:style w:type="paragraph" w:customStyle="1" w:styleId="Style19">
    <w:name w:val="Style19"/>
    <w:basedOn w:val="a"/>
    <w:uiPriority w:val="99"/>
    <w:rsid w:val="00AE33B0"/>
    <w:pPr>
      <w:widowControl w:val="0"/>
      <w:autoSpaceDE w:val="0"/>
      <w:autoSpaceDN w:val="0"/>
      <w:adjustRightInd w:val="0"/>
      <w:spacing w:after="0" w:line="250" w:lineRule="exact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0">
    <w:name w:val="Style20"/>
    <w:basedOn w:val="a"/>
    <w:uiPriority w:val="99"/>
    <w:rsid w:val="00AE33B0"/>
    <w:pPr>
      <w:widowControl w:val="0"/>
      <w:autoSpaceDE w:val="0"/>
      <w:autoSpaceDN w:val="0"/>
      <w:adjustRightInd w:val="0"/>
      <w:spacing w:after="0" w:line="251" w:lineRule="exact"/>
      <w:ind w:firstLine="266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79">
    <w:name w:val="Font Style79"/>
    <w:uiPriority w:val="99"/>
    <w:rsid w:val="00AE33B0"/>
    <w:rPr>
      <w:rFonts w:ascii="Times New Roman" w:hAnsi="Times New Roman" w:cs="Times New Roman"/>
      <w:b/>
      <w:bCs/>
      <w:spacing w:val="-10"/>
      <w:sz w:val="22"/>
      <w:szCs w:val="22"/>
    </w:rPr>
  </w:style>
  <w:style w:type="character" w:customStyle="1" w:styleId="FontStyle80">
    <w:name w:val="Font Style80"/>
    <w:uiPriority w:val="99"/>
    <w:rsid w:val="00AE33B0"/>
    <w:rPr>
      <w:rFonts w:ascii="Times New Roman" w:hAnsi="Times New Roman" w:cs="Times New Roman"/>
      <w:b/>
      <w:bCs/>
      <w:spacing w:val="-10"/>
      <w:sz w:val="16"/>
      <w:szCs w:val="16"/>
    </w:rPr>
  </w:style>
  <w:style w:type="character" w:customStyle="1" w:styleId="FontStyle82">
    <w:name w:val="Font Style82"/>
    <w:uiPriority w:val="99"/>
    <w:rsid w:val="00AE33B0"/>
    <w:rPr>
      <w:rFonts w:ascii="Times New Roman" w:hAnsi="Times New Roman" w:cs="Times New Roman"/>
      <w:sz w:val="20"/>
      <w:szCs w:val="20"/>
    </w:rPr>
  </w:style>
  <w:style w:type="character" w:customStyle="1" w:styleId="FontStyle84">
    <w:name w:val="Font Style84"/>
    <w:uiPriority w:val="99"/>
    <w:rsid w:val="00AE33B0"/>
    <w:rPr>
      <w:rFonts w:ascii="Microsoft Sans Serif" w:hAnsi="Microsoft Sans Serif" w:cs="Microsoft Sans Serif"/>
      <w:b/>
      <w:bCs/>
      <w:sz w:val="20"/>
      <w:szCs w:val="20"/>
    </w:rPr>
  </w:style>
  <w:style w:type="paragraph" w:customStyle="1" w:styleId="Style13">
    <w:name w:val="Style13"/>
    <w:basedOn w:val="a"/>
    <w:uiPriority w:val="99"/>
    <w:rsid w:val="00AE33B0"/>
    <w:pPr>
      <w:widowControl w:val="0"/>
      <w:autoSpaceDE w:val="0"/>
      <w:autoSpaceDN w:val="0"/>
      <w:adjustRightInd w:val="0"/>
      <w:spacing w:after="0" w:line="250" w:lineRule="exact"/>
      <w:ind w:hanging="276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7">
    <w:name w:val="Style27"/>
    <w:basedOn w:val="a"/>
    <w:uiPriority w:val="99"/>
    <w:rsid w:val="00AE33B0"/>
    <w:pPr>
      <w:widowControl w:val="0"/>
      <w:autoSpaceDE w:val="0"/>
      <w:autoSpaceDN w:val="0"/>
      <w:adjustRightInd w:val="0"/>
      <w:spacing w:after="0" w:line="250" w:lineRule="exact"/>
      <w:ind w:hanging="29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8">
    <w:name w:val="Style28"/>
    <w:basedOn w:val="a"/>
    <w:uiPriority w:val="99"/>
    <w:rsid w:val="00AE33B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03">
    <w:name w:val="Font Style103"/>
    <w:uiPriority w:val="99"/>
    <w:rsid w:val="00AE33B0"/>
    <w:rPr>
      <w:rFonts w:ascii="Times New Roman" w:hAnsi="Times New Roman" w:cs="Times New Roman"/>
      <w:i/>
      <w:iCs/>
      <w:sz w:val="20"/>
      <w:szCs w:val="20"/>
    </w:rPr>
  </w:style>
  <w:style w:type="paragraph" w:customStyle="1" w:styleId="Style31">
    <w:name w:val="Style31"/>
    <w:basedOn w:val="a"/>
    <w:uiPriority w:val="99"/>
    <w:rsid w:val="00AE33B0"/>
    <w:pPr>
      <w:widowControl w:val="0"/>
      <w:autoSpaceDE w:val="0"/>
      <w:autoSpaceDN w:val="0"/>
      <w:adjustRightInd w:val="0"/>
      <w:spacing w:after="0" w:line="252" w:lineRule="exact"/>
      <w:ind w:hanging="382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4">
    <w:name w:val="Style34"/>
    <w:basedOn w:val="a"/>
    <w:uiPriority w:val="99"/>
    <w:rsid w:val="00AE33B0"/>
    <w:pPr>
      <w:widowControl w:val="0"/>
      <w:autoSpaceDE w:val="0"/>
      <w:autoSpaceDN w:val="0"/>
      <w:adjustRightInd w:val="0"/>
      <w:spacing w:after="0" w:line="250" w:lineRule="exact"/>
      <w:ind w:hanging="242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5">
    <w:name w:val="Style15"/>
    <w:basedOn w:val="a"/>
    <w:uiPriority w:val="99"/>
    <w:rsid w:val="00AE33B0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6">
    <w:name w:val="Style16"/>
    <w:basedOn w:val="a"/>
    <w:uiPriority w:val="99"/>
    <w:rsid w:val="00AE33B0"/>
    <w:pPr>
      <w:widowControl w:val="0"/>
      <w:autoSpaceDE w:val="0"/>
      <w:autoSpaceDN w:val="0"/>
      <w:adjustRightInd w:val="0"/>
      <w:spacing w:after="0" w:line="251" w:lineRule="exact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5">
    <w:name w:val="Style35"/>
    <w:basedOn w:val="a"/>
    <w:uiPriority w:val="99"/>
    <w:rsid w:val="00AE33B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9">
    <w:name w:val="Style39"/>
    <w:basedOn w:val="a"/>
    <w:uiPriority w:val="99"/>
    <w:rsid w:val="00AE33B0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47">
    <w:name w:val="Style47"/>
    <w:basedOn w:val="a"/>
    <w:uiPriority w:val="99"/>
    <w:rsid w:val="00AE33B0"/>
    <w:pPr>
      <w:widowControl w:val="0"/>
      <w:autoSpaceDE w:val="0"/>
      <w:autoSpaceDN w:val="0"/>
      <w:adjustRightInd w:val="0"/>
      <w:spacing w:after="0" w:line="245" w:lineRule="exact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85">
    <w:name w:val="Font Style85"/>
    <w:uiPriority w:val="99"/>
    <w:rsid w:val="00AE33B0"/>
    <w:rPr>
      <w:rFonts w:ascii="Microsoft Sans Serif" w:hAnsi="Microsoft Sans Serif" w:cs="Microsoft Sans Serif"/>
      <w:sz w:val="20"/>
      <w:szCs w:val="20"/>
    </w:rPr>
  </w:style>
  <w:style w:type="character" w:customStyle="1" w:styleId="FontStyle91">
    <w:name w:val="Font Style91"/>
    <w:uiPriority w:val="99"/>
    <w:rsid w:val="00AE33B0"/>
    <w:rPr>
      <w:rFonts w:ascii="Microsoft Sans Serif" w:hAnsi="Microsoft Sans Serif" w:cs="Microsoft Sans Serif"/>
      <w:b/>
      <w:bCs/>
      <w:smallCaps/>
      <w:sz w:val="16"/>
      <w:szCs w:val="16"/>
    </w:rPr>
  </w:style>
  <w:style w:type="character" w:customStyle="1" w:styleId="FontStyle95">
    <w:name w:val="Font Style95"/>
    <w:uiPriority w:val="99"/>
    <w:rsid w:val="00AE33B0"/>
    <w:rPr>
      <w:rFonts w:ascii="Times New Roman" w:hAnsi="Times New Roman" w:cs="Times New Roman"/>
      <w:b/>
      <w:bCs/>
      <w:smallCaps/>
      <w:sz w:val="16"/>
      <w:szCs w:val="16"/>
    </w:rPr>
  </w:style>
  <w:style w:type="paragraph" w:customStyle="1" w:styleId="Style11">
    <w:name w:val="Style11"/>
    <w:basedOn w:val="a"/>
    <w:uiPriority w:val="99"/>
    <w:rsid w:val="00AE33B0"/>
    <w:pPr>
      <w:widowControl w:val="0"/>
      <w:autoSpaceDE w:val="0"/>
      <w:autoSpaceDN w:val="0"/>
      <w:adjustRightInd w:val="0"/>
      <w:spacing w:after="0" w:line="422" w:lineRule="exact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7">
    <w:name w:val="Style57"/>
    <w:basedOn w:val="a"/>
    <w:uiPriority w:val="99"/>
    <w:rsid w:val="00AE33B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87">
    <w:name w:val="Font Style87"/>
    <w:uiPriority w:val="99"/>
    <w:rsid w:val="00AE33B0"/>
    <w:rPr>
      <w:rFonts w:ascii="Microsoft Sans Serif" w:hAnsi="Microsoft Sans Serif" w:cs="Microsoft Sans Serif"/>
      <w:b/>
      <w:bCs/>
      <w:sz w:val="24"/>
      <w:szCs w:val="24"/>
    </w:rPr>
  </w:style>
  <w:style w:type="character" w:customStyle="1" w:styleId="FontStyle88">
    <w:name w:val="Font Style88"/>
    <w:uiPriority w:val="99"/>
    <w:rsid w:val="00AE33B0"/>
    <w:rPr>
      <w:rFonts w:ascii="Microsoft Sans Serif" w:hAnsi="Microsoft Sans Serif" w:cs="Microsoft Sans Serif"/>
      <w:b/>
      <w:bCs/>
      <w:sz w:val="18"/>
      <w:szCs w:val="18"/>
    </w:rPr>
  </w:style>
  <w:style w:type="character" w:customStyle="1" w:styleId="FontStyle100">
    <w:name w:val="Font Style100"/>
    <w:uiPriority w:val="99"/>
    <w:rsid w:val="00AE33B0"/>
    <w:rPr>
      <w:rFonts w:ascii="Microsoft Sans Serif" w:hAnsi="Microsoft Sans Serif" w:cs="Microsoft Sans Serif"/>
      <w:b/>
      <w:bCs/>
      <w:sz w:val="18"/>
      <w:szCs w:val="18"/>
    </w:rPr>
  </w:style>
  <w:style w:type="character" w:customStyle="1" w:styleId="FontStyle101">
    <w:name w:val="Font Style101"/>
    <w:uiPriority w:val="99"/>
    <w:rsid w:val="00AE33B0"/>
    <w:rPr>
      <w:rFonts w:ascii="Times New Roman" w:hAnsi="Times New Roman" w:cs="Times New Roman"/>
      <w:b/>
      <w:bCs/>
      <w:i/>
      <w:iCs/>
      <w:sz w:val="20"/>
      <w:szCs w:val="20"/>
    </w:rPr>
  </w:style>
  <w:style w:type="paragraph" w:customStyle="1" w:styleId="Standard">
    <w:name w:val="Standard"/>
    <w:rsid w:val="00AE33B0"/>
    <w:pPr>
      <w:suppressAutoHyphens/>
      <w:autoSpaceDN w:val="0"/>
      <w:spacing w:after="160" w:line="259" w:lineRule="auto"/>
      <w:textAlignment w:val="baseline"/>
    </w:pPr>
    <w:rPr>
      <w:rFonts w:ascii="Calibri" w:eastAsia="Calibri" w:hAnsi="Calibri" w:cs="Times New Roman"/>
      <w:kern w:val="3"/>
    </w:rPr>
  </w:style>
  <w:style w:type="paragraph" w:styleId="affb">
    <w:name w:val="caption"/>
    <w:basedOn w:val="Standard"/>
    <w:qFormat/>
    <w:rsid w:val="00AE33B0"/>
    <w:pPr>
      <w:suppressLineNumbers/>
      <w:spacing w:before="120" w:after="120"/>
    </w:pPr>
    <w:rPr>
      <w:rFonts w:cs="Mangal"/>
      <w:i/>
      <w:iCs/>
      <w:sz w:val="24"/>
      <w:szCs w:val="24"/>
    </w:rPr>
  </w:style>
  <w:style w:type="table" w:customStyle="1" w:styleId="28">
    <w:name w:val="Сетка таблицы2"/>
    <w:basedOn w:val="a1"/>
    <w:next w:val="ad"/>
    <w:uiPriority w:val="59"/>
    <w:rsid w:val="00AE33B0"/>
    <w:pPr>
      <w:spacing w:after="0" w:line="240" w:lineRule="auto"/>
    </w:pPr>
    <w:rPr>
      <w:rFonts w:ascii="Calibri" w:eastAsia="Calibri" w:hAnsi="Calibri" w:cs="Times New Roman"/>
      <w:bCs/>
      <w:iCs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18">
    <w:name w:val="c18"/>
    <w:basedOn w:val="a"/>
    <w:rsid w:val="00AE33B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">
    <w:name w:val="c1"/>
    <w:basedOn w:val="a0"/>
    <w:rsid w:val="00AE33B0"/>
  </w:style>
  <w:style w:type="paragraph" w:customStyle="1" w:styleId="c6">
    <w:name w:val="c6"/>
    <w:basedOn w:val="a"/>
    <w:rsid w:val="00AE33B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0">
    <w:name w:val="c0"/>
    <w:basedOn w:val="a0"/>
    <w:rsid w:val="00AE33B0"/>
  </w:style>
  <w:style w:type="character" w:customStyle="1" w:styleId="36">
    <w:name w:val="Заголовок №36"/>
    <w:rsid w:val="00AE33B0"/>
    <w:rPr>
      <w:rFonts w:ascii="Times New Roman" w:hAnsi="Times New Roman" w:cs="Times New Roman"/>
      <w:spacing w:val="0"/>
      <w:sz w:val="22"/>
      <w:shd w:val="clear" w:color="auto" w:fill="FFFFFF"/>
    </w:rPr>
  </w:style>
  <w:style w:type="paragraph" w:customStyle="1" w:styleId="310">
    <w:name w:val="Заголовок №31"/>
    <w:basedOn w:val="a"/>
    <w:rsid w:val="00AE33B0"/>
    <w:pPr>
      <w:shd w:val="clear" w:color="auto" w:fill="FFFFFF"/>
      <w:spacing w:after="0" w:line="211" w:lineRule="exact"/>
      <w:jc w:val="both"/>
    </w:pPr>
    <w:rPr>
      <w:rFonts w:ascii="Times New Roman" w:eastAsia="Times New Roman" w:hAnsi="Times New Roman" w:cs="Times New Roman"/>
      <w:b/>
      <w:sz w:val="20"/>
      <w:szCs w:val="20"/>
      <w:shd w:val="clear" w:color="auto" w:fill="FFFFFF"/>
      <w:lang w:eastAsia="ru-RU"/>
    </w:rPr>
  </w:style>
  <w:style w:type="paragraph" w:customStyle="1" w:styleId="141">
    <w:name w:val="Основной текст (14)1"/>
    <w:basedOn w:val="a"/>
    <w:rsid w:val="00AE33B0"/>
    <w:pPr>
      <w:shd w:val="clear" w:color="auto" w:fill="FFFFFF"/>
      <w:spacing w:after="0" w:line="211" w:lineRule="exact"/>
      <w:ind w:firstLine="400"/>
      <w:jc w:val="both"/>
    </w:pPr>
    <w:rPr>
      <w:rFonts w:ascii="Times New Roman" w:eastAsia="Times New Roman" w:hAnsi="Times New Roman" w:cs="Times New Roman"/>
      <w:i/>
      <w:sz w:val="20"/>
      <w:szCs w:val="20"/>
      <w:shd w:val="clear" w:color="auto" w:fill="FFFFFF"/>
      <w:lang w:eastAsia="ru-RU"/>
    </w:rPr>
  </w:style>
  <w:style w:type="paragraph" w:customStyle="1" w:styleId="affc">
    <w:name w:val="Базовый"/>
    <w:uiPriority w:val="99"/>
    <w:rsid w:val="00B61D16"/>
    <w:pPr>
      <w:widowControl w:val="0"/>
      <w:tabs>
        <w:tab w:val="left" w:pos="709"/>
      </w:tabs>
      <w:suppressAutoHyphens/>
    </w:pPr>
    <w:rPr>
      <w:rFonts w:ascii="Times New Roman" w:eastAsia="SimSun" w:hAnsi="Times New Roman" w:cs="Mangal"/>
      <w:sz w:val="24"/>
      <w:szCs w:val="24"/>
      <w:lang w:eastAsia="zh-CN" w:bidi="hi-I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hyperlink" Target="http://easyen.ru/?_openstat=0KTQsNC50Lst0YHRgdGL0LvQutCwOzs7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hyperlink" Target="http://school-collection.edu.ru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yperlink" Target="http://www.mathvaz.ru/docie.php?action=articles&amp;catalog_id=3&amp;cat_id=8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hyperlink" Target="http://www.fcior.edu.ru" TargetMode="External"/><Relationship Id="rId32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hyperlink" Target="http://www.festival.1sepember.ru" TargetMode="External"/><Relationship Id="rId28" Type="http://schemas.openxmlformats.org/officeDocument/2006/relationships/hyperlink" Target="http://www.pedsovet.ru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hyperlink" Target="http://karmanform.ucoz.ru" TargetMode="External"/><Relationship Id="rId27" Type="http://schemas.openxmlformats.org/officeDocument/2006/relationships/hyperlink" Target="http://www.zavuch.info/methodlib/5/" TargetMode="Externa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3B4C7B-D308-4013-BBDE-7056EE04B1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9</Pages>
  <Words>15786</Words>
  <Characters>89986</Characters>
  <Application>Microsoft Office Word</Application>
  <DocSecurity>0</DocSecurity>
  <Lines>749</Lines>
  <Paragraphs>2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55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rg</dc:creator>
  <cp:lastModifiedBy>zavuch</cp:lastModifiedBy>
  <cp:revision>2</cp:revision>
  <cp:lastPrinted>2017-10-15T16:53:00Z</cp:lastPrinted>
  <dcterms:created xsi:type="dcterms:W3CDTF">2023-11-28T13:16:00Z</dcterms:created>
  <dcterms:modified xsi:type="dcterms:W3CDTF">2023-11-28T13:16:00Z</dcterms:modified>
</cp:coreProperties>
</file>